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theme/theme5.xml" ContentType="application/vnd.openxmlformats-officedocument.theme+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theme/theme7.xml" ContentType="application/vnd.openxmlformats-officedocument.theme+xml"/>
  <Override PartName="/ppt/slideLayouts/slideLayout20.xml" ContentType="application/vnd.openxmlformats-officedocument.presentationml.slideLayout+xml"/>
  <Override PartName="/ppt/theme/theme8.xml" ContentType="application/vnd.openxmlformats-officedocument.theme+xml"/>
  <Override PartName="/ppt/slideLayouts/slideLayout21.xml" ContentType="application/vnd.openxmlformats-officedocument.presentationml.slideLayout+xml"/>
  <Override PartName="/ppt/theme/theme9.xml" ContentType="application/vnd.openxmlformats-officedocument.theme+xml"/>
  <Override PartName="/ppt/slideLayouts/slideLayout22.xml" ContentType="application/vnd.openxmlformats-officedocument.presentationml.slideLayout+xml"/>
  <Override PartName="/ppt/theme/theme10.xml" ContentType="application/vnd.openxmlformats-officedocument.theme+xml"/>
  <Override PartName="/ppt/slideLayouts/slideLayout23.xml" ContentType="application/vnd.openxmlformats-officedocument.presentationml.slideLayout+xml"/>
  <Override PartName="/ppt/theme/theme11.xml" ContentType="application/vnd.openxmlformats-officedocument.theme+xml"/>
  <Override PartName="/ppt/slideLayouts/slideLayout24.xml" ContentType="application/vnd.openxmlformats-officedocument.presentationml.slideLayout+xml"/>
  <Override PartName="/ppt/theme/theme12.xml" ContentType="application/vnd.openxmlformats-officedocument.theme+xml"/>
  <Override PartName="/ppt/slideLayouts/slideLayout25.xml" ContentType="application/vnd.openxmlformats-officedocument.presentationml.slideLayout+xml"/>
  <Override PartName="/ppt/theme/theme13.xml" ContentType="application/vnd.openxmlformats-officedocument.theme+xml"/>
  <Override PartName="/ppt/slideLayouts/slideLayout26.xml" ContentType="application/vnd.openxmlformats-officedocument.presentationml.slideLayout+xml"/>
  <Override PartName="/ppt/theme/theme14.xml" ContentType="application/vnd.openxmlformats-officedocument.theme+xml"/>
  <Override PartName="/ppt/slideLayouts/slideLayout27.xml" ContentType="application/vnd.openxmlformats-officedocument.presentationml.slideLayout+xml"/>
  <Override PartName="/ppt/theme/theme15.xml" ContentType="application/vnd.openxmlformats-officedocument.theme+xml"/>
  <Override PartName="/ppt/slideLayouts/slideLayout28.xml" ContentType="application/vnd.openxmlformats-officedocument.presentationml.slideLayout+xml"/>
  <Override PartName="/ppt/theme/theme16.xml" ContentType="application/vnd.openxmlformats-officedocument.theme+xml"/>
  <Override PartName="/ppt/slideLayouts/slideLayout29.xml" ContentType="application/vnd.openxmlformats-officedocument.presentationml.slideLayout+xml"/>
  <Override PartName="/ppt/theme/theme17.xml" ContentType="application/vnd.openxmlformats-officedocument.theme+xml"/>
  <Override PartName="/ppt/slideLayouts/slideLayout30.xml" ContentType="application/vnd.openxmlformats-officedocument.presentationml.slideLayout+xml"/>
  <Override PartName="/ppt/theme/theme18.xml" ContentType="application/vnd.openxmlformats-officedocument.theme+xml"/>
  <Override PartName="/ppt/slideLayouts/slideLayout31.xml" ContentType="application/vnd.openxmlformats-officedocument.presentationml.slideLayout+xml"/>
  <Override PartName="/ppt/theme/theme19.xml" ContentType="application/vnd.openxmlformats-officedocument.theme+xml"/>
  <Override PartName="/ppt/slideLayouts/slideLayout32.xml" ContentType="application/vnd.openxmlformats-officedocument.presentationml.slideLayout+xml"/>
  <Override PartName="/ppt/theme/theme20.xml" ContentType="application/vnd.openxmlformats-officedocument.theme+xml"/>
  <Override PartName="/ppt/slideLayouts/slideLayout33.xml" ContentType="application/vnd.openxmlformats-officedocument.presentationml.slideLayout+xml"/>
  <Override PartName="/ppt/theme/theme21.xml" ContentType="application/vnd.openxmlformats-officedocument.theme+xml"/>
  <Override PartName="/ppt/slideLayouts/slideLayout34.xml" ContentType="application/vnd.openxmlformats-officedocument.presentationml.slideLayout+xml"/>
  <Override PartName="/ppt/theme/theme22.xml" ContentType="application/vnd.openxmlformats-officedocument.theme+xml"/>
  <Override PartName="/ppt/slideLayouts/slideLayout35.xml" ContentType="application/vnd.openxmlformats-officedocument.presentationml.slideLayout+xml"/>
  <Override PartName="/ppt/theme/theme23.xml" ContentType="application/vnd.openxmlformats-officedocument.theme+xml"/>
  <Override PartName="/ppt/slideLayouts/slideLayout36.xml" ContentType="application/vnd.openxmlformats-officedocument.presentationml.slideLayout+xml"/>
  <Override PartName="/ppt/theme/theme24.xml" ContentType="application/vnd.openxmlformats-officedocument.theme+xml"/>
  <Override PartName="/ppt/slideLayouts/slideLayout37.xml" ContentType="application/vnd.openxmlformats-officedocument.presentationml.slideLayout+xml"/>
  <Override PartName="/ppt/theme/theme25.xml" ContentType="application/vnd.openxmlformats-officedocument.theme+xml"/>
  <Override PartName="/ppt/slideLayouts/slideLayout38.xml" ContentType="application/vnd.openxmlformats-officedocument.presentationml.slideLayout+xml"/>
  <Override PartName="/ppt/theme/theme26.xml" ContentType="application/vnd.openxmlformats-officedocument.theme+xml"/>
  <Override PartName="/ppt/slideLayouts/slideLayout39.xml" ContentType="application/vnd.openxmlformats-officedocument.presentationml.slideLayout+xml"/>
  <Override PartName="/ppt/theme/theme27.xml" ContentType="application/vnd.openxmlformats-officedocument.theme+xml"/>
  <Override PartName="/ppt/slideLayouts/slideLayout40.xml" ContentType="application/vnd.openxmlformats-officedocument.presentationml.slideLayout+xml"/>
  <Override PartName="/ppt/theme/theme28.xml" ContentType="application/vnd.openxmlformats-officedocument.theme+xml"/>
  <Override PartName="/ppt/slideLayouts/slideLayout41.xml" ContentType="application/vnd.openxmlformats-officedocument.presentationml.slideLayout+xml"/>
  <Override PartName="/ppt/theme/theme29.xml" ContentType="application/vnd.openxmlformats-officedocument.theme+xml"/>
  <Override PartName="/ppt/slideLayouts/slideLayout42.xml" ContentType="application/vnd.openxmlformats-officedocument.presentationml.slideLayout+xml"/>
  <Override PartName="/ppt/theme/theme30.xml" ContentType="application/vnd.openxmlformats-officedocument.theme+xml"/>
  <Override PartName="/ppt/theme/theme3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66" r:id="rId4"/>
    <p:sldMasterId id="2147483668" r:id="rId5"/>
    <p:sldMasterId id="2147483670" r:id="rId6"/>
    <p:sldMasterId id="2147483672" r:id="rId7"/>
    <p:sldMasterId id="2147483674" r:id="rId8"/>
    <p:sldMasterId id="2147483676" r:id="rId9"/>
    <p:sldMasterId id="2147483678" r:id="rId10"/>
    <p:sldMasterId id="2147483680" r:id="rId11"/>
    <p:sldMasterId id="2147483682" r:id="rId12"/>
    <p:sldMasterId id="2147483684" r:id="rId13"/>
    <p:sldMasterId id="2147483686" r:id="rId14"/>
    <p:sldMasterId id="2147483688" r:id="rId15"/>
    <p:sldMasterId id="2147483690" r:id="rId16"/>
    <p:sldMasterId id="2147483692" r:id="rId17"/>
    <p:sldMasterId id="2147483694" r:id="rId18"/>
    <p:sldMasterId id="2147483696" r:id="rId19"/>
    <p:sldMasterId id="2147483698" r:id="rId20"/>
    <p:sldMasterId id="2147483700" r:id="rId21"/>
    <p:sldMasterId id="2147483702" r:id="rId22"/>
    <p:sldMasterId id="2147483704" r:id="rId23"/>
    <p:sldMasterId id="2147483706" r:id="rId24"/>
    <p:sldMasterId id="2147483708" r:id="rId25"/>
    <p:sldMasterId id="2147483710" r:id="rId26"/>
    <p:sldMasterId id="2147483712" r:id="rId27"/>
    <p:sldMasterId id="2147483714" r:id="rId28"/>
    <p:sldMasterId id="2147483716" r:id="rId29"/>
    <p:sldMasterId id="2147483718" r:id="rId30"/>
  </p:sldMasterIdLst>
  <p:notesMasterIdLst>
    <p:notesMasterId r:id="rId87"/>
  </p:notesMasterIdLst>
  <p:sldIdLst>
    <p:sldId id="2596" r:id="rId31"/>
    <p:sldId id="2613" r:id="rId32"/>
    <p:sldId id="2616" r:id="rId33"/>
    <p:sldId id="2617" r:id="rId34"/>
    <p:sldId id="2618" r:id="rId35"/>
    <p:sldId id="2619" r:id="rId36"/>
    <p:sldId id="2620" r:id="rId37"/>
    <p:sldId id="2621" r:id="rId38"/>
    <p:sldId id="2622" r:id="rId39"/>
    <p:sldId id="2623" r:id="rId40"/>
    <p:sldId id="2624" r:id="rId41"/>
    <p:sldId id="2625" r:id="rId42"/>
    <p:sldId id="2626" r:id="rId43"/>
    <p:sldId id="2627" r:id="rId44"/>
    <p:sldId id="2628" r:id="rId45"/>
    <p:sldId id="2629" r:id="rId46"/>
    <p:sldId id="2630" r:id="rId47"/>
    <p:sldId id="2631" r:id="rId48"/>
    <p:sldId id="2632" r:id="rId49"/>
    <p:sldId id="2633" r:id="rId50"/>
    <p:sldId id="2634" r:id="rId51"/>
    <p:sldId id="2635" r:id="rId52"/>
    <p:sldId id="2636" r:id="rId53"/>
    <p:sldId id="2637" r:id="rId54"/>
    <p:sldId id="2638" r:id="rId55"/>
    <p:sldId id="2639" r:id="rId56"/>
    <p:sldId id="2640" r:id="rId57"/>
    <p:sldId id="2641" r:id="rId58"/>
    <p:sldId id="2642" r:id="rId59"/>
    <p:sldId id="2643" r:id="rId60"/>
    <p:sldId id="2644" r:id="rId61"/>
    <p:sldId id="2614" r:id="rId62"/>
    <p:sldId id="256" r:id="rId63"/>
    <p:sldId id="257" r:id="rId64"/>
    <p:sldId id="261" r:id="rId65"/>
    <p:sldId id="263" r:id="rId66"/>
    <p:sldId id="262" r:id="rId67"/>
    <p:sldId id="264" r:id="rId68"/>
    <p:sldId id="265" r:id="rId69"/>
    <p:sldId id="295" r:id="rId70"/>
    <p:sldId id="266" r:id="rId71"/>
    <p:sldId id="267" r:id="rId72"/>
    <p:sldId id="268" r:id="rId73"/>
    <p:sldId id="270" r:id="rId74"/>
    <p:sldId id="271" r:id="rId75"/>
    <p:sldId id="296" r:id="rId76"/>
    <p:sldId id="272" r:id="rId77"/>
    <p:sldId id="273" r:id="rId78"/>
    <p:sldId id="281" r:id="rId79"/>
    <p:sldId id="275" r:id="rId80"/>
    <p:sldId id="297" r:id="rId81"/>
    <p:sldId id="279" r:id="rId82"/>
    <p:sldId id="282" r:id="rId83"/>
    <p:sldId id="283" r:id="rId84"/>
    <p:sldId id="292" r:id="rId85"/>
    <p:sldId id="2615"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94" autoAdjust="0"/>
    <p:restoredTop sz="96323" autoAdjust="0"/>
  </p:normalViewPr>
  <p:slideViewPr>
    <p:cSldViewPr snapToGrid="0">
      <p:cViewPr varScale="1">
        <p:scale>
          <a:sx n="65" d="100"/>
          <a:sy n="65" d="100"/>
        </p:scale>
        <p:origin x="76" y="728"/>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2.xml"/><Relationship Id="rId47" Type="http://schemas.openxmlformats.org/officeDocument/2006/relationships/slide" Target="slides/slide17.xml"/><Relationship Id="rId63" Type="http://schemas.openxmlformats.org/officeDocument/2006/relationships/slide" Target="slides/slide33.xml"/><Relationship Id="rId68" Type="http://schemas.openxmlformats.org/officeDocument/2006/relationships/slide" Target="slides/slide38.xml"/><Relationship Id="rId84" Type="http://schemas.openxmlformats.org/officeDocument/2006/relationships/slide" Target="slides/slide54.xml"/><Relationship Id="rId89" Type="http://schemas.openxmlformats.org/officeDocument/2006/relationships/viewProps" Target="viewProps.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2.xml"/><Relationship Id="rId37" Type="http://schemas.openxmlformats.org/officeDocument/2006/relationships/slide" Target="slides/slide7.xml"/><Relationship Id="rId53" Type="http://schemas.openxmlformats.org/officeDocument/2006/relationships/slide" Target="slides/slide23.xml"/><Relationship Id="rId58" Type="http://schemas.openxmlformats.org/officeDocument/2006/relationships/slide" Target="slides/slide28.xml"/><Relationship Id="rId74" Type="http://schemas.openxmlformats.org/officeDocument/2006/relationships/slide" Target="slides/slide44.xml"/><Relationship Id="rId79" Type="http://schemas.openxmlformats.org/officeDocument/2006/relationships/slide" Target="slides/slide49.xml"/><Relationship Id="rId5" Type="http://schemas.openxmlformats.org/officeDocument/2006/relationships/slideMaster" Target="slideMasters/slideMaster5.xml"/><Relationship Id="rId90" Type="http://schemas.openxmlformats.org/officeDocument/2006/relationships/theme" Target="theme/theme1.xml"/><Relationship Id="rId95" Type="http://schemas.openxmlformats.org/officeDocument/2006/relationships/customXml" Target="../customXml/item3.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3.xml"/><Relationship Id="rId48" Type="http://schemas.openxmlformats.org/officeDocument/2006/relationships/slide" Target="slides/slide18.xml"/><Relationship Id="rId64" Type="http://schemas.openxmlformats.org/officeDocument/2006/relationships/slide" Target="slides/slide34.xml"/><Relationship Id="rId69" Type="http://schemas.openxmlformats.org/officeDocument/2006/relationships/slide" Target="slides/slide39.xml"/><Relationship Id="rId8" Type="http://schemas.openxmlformats.org/officeDocument/2006/relationships/slideMaster" Target="slideMasters/slideMaster8.xml"/><Relationship Id="rId51" Type="http://schemas.openxmlformats.org/officeDocument/2006/relationships/slide" Target="slides/slide21.xml"/><Relationship Id="rId72" Type="http://schemas.openxmlformats.org/officeDocument/2006/relationships/slide" Target="slides/slide42.xml"/><Relationship Id="rId80" Type="http://schemas.openxmlformats.org/officeDocument/2006/relationships/slide" Target="slides/slide50.xml"/><Relationship Id="rId85" Type="http://schemas.openxmlformats.org/officeDocument/2006/relationships/slide" Target="slides/slide55.xml"/><Relationship Id="rId93" Type="http://schemas.openxmlformats.org/officeDocument/2006/relationships/customXml" Target="../customXml/item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3.xml"/><Relationship Id="rId38" Type="http://schemas.openxmlformats.org/officeDocument/2006/relationships/slide" Target="slides/slide8.xml"/><Relationship Id="rId46" Type="http://schemas.openxmlformats.org/officeDocument/2006/relationships/slide" Target="slides/slide16.xml"/><Relationship Id="rId59" Type="http://schemas.openxmlformats.org/officeDocument/2006/relationships/slide" Target="slides/slide29.xml"/><Relationship Id="rId67" Type="http://schemas.openxmlformats.org/officeDocument/2006/relationships/slide" Target="slides/slide37.xml"/><Relationship Id="rId20" Type="http://schemas.openxmlformats.org/officeDocument/2006/relationships/slideMaster" Target="slideMasters/slideMaster20.xml"/><Relationship Id="rId41" Type="http://schemas.openxmlformats.org/officeDocument/2006/relationships/slide" Target="slides/slide11.xml"/><Relationship Id="rId54" Type="http://schemas.openxmlformats.org/officeDocument/2006/relationships/slide" Target="slides/slide24.xml"/><Relationship Id="rId62" Type="http://schemas.openxmlformats.org/officeDocument/2006/relationships/slide" Target="slides/slide32.xml"/><Relationship Id="rId70" Type="http://schemas.openxmlformats.org/officeDocument/2006/relationships/slide" Target="slides/slide40.xml"/><Relationship Id="rId75" Type="http://schemas.openxmlformats.org/officeDocument/2006/relationships/slide" Target="slides/slide45.xml"/><Relationship Id="rId83" Type="http://schemas.openxmlformats.org/officeDocument/2006/relationships/slide" Target="slides/slide53.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6.xml"/><Relationship Id="rId49" Type="http://schemas.openxmlformats.org/officeDocument/2006/relationships/slide" Target="slides/slide19.xml"/><Relationship Id="rId57" Type="http://schemas.openxmlformats.org/officeDocument/2006/relationships/slide" Target="slides/slide27.xml"/><Relationship Id="rId10" Type="http://schemas.openxmlformats.org/officeDocument/2006/relationships/slideMaster" Target="slideMasters/slideMaster10.xml"/><Relationship Id="rId31" Type="http://schemas.openxmlformats.org/officeDocument/2006/relationships/slide" Target="slides/slide1.xml"/><Relationship Id="rId44" Type="http://schemas.openxmlformats.org/officeDocument/2006/relationships/slide" Target="slides/slide14.xml"/><Relationship Id="rId52" Type="http://schemas.openxmlformats.org/officeDocument/2006/relationships/slide" Target="slides/slide22.xml"/><Relationship Id="rId60" Type="http://schemas.openxmlformats.org/officeDocument/2006/relationships/slide" Target="slides/slide30.xml"/><Relationship Id="rId65" Type="http://schemas.openxmlformats.org/officeDocument/2006/relationships/slide" Target="slides/slide35.xml"/><Relationship Id="rId73" Type="http://schemas.openxmlformats.org/officeDocument/2006/relationships/slide" Target="slides/slide43.xml"/><Relationship Id="rId78" Type="http://schemas.openxmlformats.org/officeDocument/2006/relationships/slide" Target="slides/slide48.xml"/><Relationship Id="rId81" Type="http://schemas.openxmlformats.org/officeDocument/2006/relationships/slide" Target="slides/slide51.xml"/><Relationship Id="rId86" Type="http://schemas.openxmlformats.org/officeDocument/2006/relationships/slide" Target="slides/slide56.xml"/><Relationship Id="rId94" Type="http://schemas.openxmlformats.org/officeDocument/2006/relationships/customXml" Target="../customXml/item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9.xml"/><Relationship Id="rId34" Type="http://schemas.openxmlformats.org/officeDocument/2006/relationships/slide" Target="slides/slide4.xml"/><Relationship Id="rId50" Type="http://schemas.openxmlformats.org/officeDocument/2006/relationships/slide" Target="slides/slide20.xml"/><Relationship Id="rId55" Type="http://schemas.openxmlformats.org/officeDocument/2006/relationships/slide" Target="slides/slide25.xml"/><Relationship Id="rId76" Type="http://schemas.openxmlformats.org/officeDocument/2006/relationships/slide" Target="slides/slide46.xml"/><Relationship Id="rId7" Type="http://schemas.openxmlformats.org/officeDocument/2006/relationships/slideMaster" Target="slideMasters/slideMaster7.xml"/><Relationship Id="rId71" Type="http://schemas.openxmlformats.org/officeDocument/2006/relationships/slide" Target="slides/slide41.xml"/><Relationship Id="rId92" Type="http://schemas.microsoft.com/office/2016/11/relationships/changesInfo" Target="changesInfos/changesInfo1.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10.xml"/><Relationship Id="rId45" Type="http://schemas.openxmlformats.org/officeDocument/2006/relationships/slide" Target="slides/slide15.xml"/><Relationship Id="rId66" Type="http://schemas.openxmlformats.org/officeDocument/2006/relationships/slide" Target="slides/slide36.xml"/><Relationship Id="rId87" Type="http://schemas.openxmlformats.org/officeDocument/2006/relationships/notesMaster" Target="notesMasters/notesMaster1.xml"/><Relationship Id="rId61" Type="http://schemas.openxmlformats.org/officeDocument/2006/relationships/slide" Target="slides/slide31.xml"/><Relationship Id="rId82" Type="http://schemas.openxmlformats.org/officeDocument/2006/relationships/slide" Target="slides/slide5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 Target="slides/slide5.xml"/><Relationship Id="rId56" Type="http://schemas.openxmlformats.org/officeDocument/2006/relationships/slide" Target="slides/slide26.xml"/><Relationship Id="rId77" Type="http://schemas.openxmlformats.org/officeDocument/2006/relationships/slide" Target="slides/slide4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son, Anita" userId="f81a05c2-270c-427b-8f21-5d730437610a" providerId="ADAL" clId="{5A5A614F-F659-4135-92D8-3EBD69ABFC2B}"/>
    <pc:docChg chg="modSld">
      <pc:chgData name="Peterson, Anita" userId="f81a05c2-270c-427b-8f21-5d730437610a" providerId="ADAL" clId="{5A5A614F-F659-4135-92D8-3EBD69ABFC2B}" dt="2022-02-22T19:28:46.844" v="1" actId="20577"/>
      <pc:docMkLst>
        <pc:docMk/>
      </pc:docMkLst>
      <pc:sldChg chg="modSp mod">
        <pc:chgData name="Peterson, Anita" userId="f81a05c2-270c-427b-8f21-5d730437610a" providerId="ADAL" clId="{5A5A614F-F659-4135-92D8-3EBD69ABFC2B}" dt="2022-02-22T19:28:46.844" v="1" actId="20577"/>
        <pc:sldMkLst>
          <pc:docMk/>
          <pc:sldMk cId="79592761" sldId="2596"/>
        </pc:sldMkLst>
        <pc:spChg chg="mod">
          <ac:chgData name="Peterson, Anita" userId="f81a05c2-270c-427b-8f21-5d730437610a" providerId="ADAL" clId="{5A5A614F-F659-4135-92D8-3EBD69ABFC2B}" dt="2022-02-22T19:28:46.844" v="1" actId="20577"/>
          <ac:spMkLst>
            <pc:docMk/>
            <pc:sldMk cId="79592761" sldId="2596"/>
            <ac:spMk id="2" creationId="{83823991-6F5F-45D3-883F-8179BE10396D}"/>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E4D404-B04D-485D-990F-5F8A0F4ED651}" type="datetimeFigureOut">
              <a:rPr lang="en-US" smtClean="0"/>
              <a:t>2/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725C38-BB90-470C-8699-3471BA6835DF}" type="slidenum">
              <a:rPr lang="en-US" smtClean="0"/>
              <a:t>‹#›</a:t>
            </a:fld>
            <a:endParaRPr lang="en-US"/>
          </a:p>
        </p:txBody>
      </p:sp>
    </p:spTree>
    <p:extLst>
      <p:ext uri="{BB962C8B-B14F-4D97-AF65-F5344CB8AC3E}">
        <p14:creationId xmlns:p14="http://schemas.microsoft.com/office/powerpoint/2010/main" val="2071517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725C38-BB90-470C-8699-3471BA6835DF}" type="slidenum">
              <a:rPr lang="en-US" smtClean="0"/>
              <a:t>1</a:t>
            </a:fld>
            <a:endParaRPr lang="en-US"/>
          </a:p>
        </p:txBody>
      </p:sp>
    </p:spTree>
    <p:extLst>
      <p:ext uri="{BB962C8B-B14F-4D97-AF65-F5344CB8AC3E}">
        <p14:creationId xmlns:p14="http://schemas.microsoft.com/office/powerpoint/2010/main" val="1589136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713F25-4B01-4757-AF0B-5574FCF4DB8E}" type="slidenum">
              <a:rPr lang="en-US" smtClean="0"/>
              <a:t>2</a:t>
            </a:fld>
            <a:endParaRPr lang="en-US" dirty="0"/>
          </a:p>
        </p:txBody>
      </p:sp>
    </p:spTree>
    <p:extLst>
      <p:ext uri="{BB962C8B-B14F-4D97-AF65-F5344CB8AC3E}">
        <p14:creationId xmlns:p14="http://schemas.microsoft.com/office/powerpoint/2010/main" val="28988501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713F25-4B01-4757-AF0B-5574FCF4DB8E}" type="slidenum">
              <a:rPr lang="en-US" smtClean="0"/>
              <a:t>32</a:t>
            </a:fld>
            <a:endParaRPr lang="en-US" dirty="0"/>
          </a:p>
        </p:txBody>
      </p:sp>
    </p:spTree>
    <p:extLst>
      <p:ext uri="{BB962C8B-B14F-4D97-AF65-F5344CB8AC3E}">
        <p14:creationId xmlns:p14="http://schemas.microsoft.com/office/powerpoint/2010/main" val="945667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5140C-60B2-4E7F-AA9A-16C5CAF1E9F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A1141C2-BDDC-43F0-80B7-1F6B0C26CC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F38740E-9529-446E-88BD-FFBE86AE5FEA}"/>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2B77D6A2-6C41-495C-80C6-4C8107DAFB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57329B-724E-4382-BB9D-69F858DE1B1C}"/>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2733935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A1A53-417A-40EF-B7FE-D6C522F77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7B6E95C-A183-40C2-A7CA-8E4F8D675E7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FC66C1-B010-4F2B-A372-F50B7210C15B}"/>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3A49E3DC-657A-49FE-BDD3-BF2848B49C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1A9188-241C-446F-BDF1-411738C5BB75}"/>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1772057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CE5D1C5-E270-405B-851E-1B55044662D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E977353-5135-43DA-8EAB-7D185C1CFF9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D7EFA7-D2CF-4F97-B124-EAF0F1776DBA}"/>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70F17C9D-7E3E-436F-ADCD-44D8D2CEA7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DE0C03-0BC2-4A0B-A480-671750A3E5B1}"/>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247716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Slide with Image">
    <p:spTree>
      <p:nvGrpSpPr>
        <p:cNvPr id="1" name=""/>
        <p:cNvGrpSpPr/>
        <p:nvPr/>
      </p:nvGrpSpPr>
      <p:grpSpPr>
        <a:xfrm>
          <a:off x="0" y="0"/>
          <a:ext cx="0" cy="0"/>
          <a:chOff x="0" y="0"/>
          <a:chExt cx="0" cy="0"/>
        </a:xfrm>
      </p:grpSpPr>
      <p:sp>
        <p:nvSpPr>
          <p:cNvPr id="7" name="Picture Placeholder 4" title="Decorative">
            <a:extLst>
              <a:ext uri="{FF2B5EF4-FFF2-40B4-BE49-F238E27FC236}">
                <a16:creationId xmlns:a16="http://schemas.microsoft.com/office/drawing/2014/main" id="{BE84B7CE-D997-4F92-BD9D-3F9DE2782EF8}"/>
              </a:ext>
            </a:extLst>
          </p:cNvPr>
          <p:cNvSpPr>
            <a:spLocks noGrp="1"/>
          </p:cNvSpPr>
          <p:nvPr>
            <p:ph type="pic" sz="quarter" idx="10"/>
          </p:nvPr>
        </p:nvSpPr>
        <p:spPr>
          <a:xfrm>
            <a:off x="0" y="4288"/>
            <a:ext cx="12192000" cy="4618512"/>
          </a:xfrm>
          <a:solidFill>
            <a:schemeClr val="bg1">
              <a:lumMod val="95000"/>
            </a:schemeClr>
          </a:solidFill>
        </p:spPr>
        <p:txBody>
          <a:bodyPr/>
          <a:lstStyle/>
          <a:p>
            <a:r>
              <a:rPr lang="en-US"/>
              <a:t>Click icon to add picture</a:t>
            </a:r>
          </a:p>
        </p:txBody>
      </p:sp>
      <p:sp>
        <p:nvSpPr>
          <p:cNvPr id="2" name="Rectangle 1">
            <a:extLst>
              <a:ext uri="{FF2B5EF4-FFF2-40B4-BE49-F238E27FC236}">
                <a16:creationId xmlns:a16="http://schemas.microsoft.com/office/drawing/2014/main" id="{BB940F57-02B1-4B56-8BA7-24557BFCBB01}"/>
              </a:ext>
            </a:extLst>
          </p:cNvPr>
          <p:cNvSpPr/>
          <p:nvPr userDrawn="1"/>
        </p:nvSpPr>
        <p:spPr>
          <a:xfrm>
            <a:off x="0" y="4622800"/>
            <a:ext cx="12192000" cy="2230912"/>
          </a:xfrm>
          <a:prstGeom prst="rect">
            <a:avLst/>
          </a:prstGeom>
          <a:solidFill>
            <a:srgbClr val="74113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a:extLst>
              <a:ext uri="{FF2B5EF4-FFF2-40B4-BE49-F238E27FC236}">
                <a16:creationId xmlns:a16="http://schemas.microsoft.com/office/drawing/2014/main" id="{AA99C074-A230-B944-8FEA-870A76765C60}"/>
              </a:ext>
            </a:extLst>
          </p:cNvPr>
          <p:cNvSpPr>
            <a:spLocks noGrp="1"/>
          </p:cNvSpPr>
          <p:nvPr>
            <p:ph type="title" hasCustomPrompt="1"/>
          </p:nvPr>
        </p:nvSpPr>
        <p:spPr>
          <a:xfrm>
            <a:off x="838199" y="5037721"/>
            <a:ext cx="9575801" cy="891250"/>
          </a:xfrm>
        </p:spPr>
        <p:txBody>
          <a:bodyPr anchor="t">
            <a:noAutofit/>
          </a:bodyPr>
          <a:lstStyle>
            <a:lvl1pPr>
              <a:defRPr sz="5000" b="1">
                <a:solidFill>
                  <a:schemeClr val="bg1"/>
                </a:solidFill>
                <a:latin typeface="+mj-lt"/>
              </a:defRPr>
            </a:lvl1pPr>
          </a:lstStyle>
          <a:p>
            <a:r>
              <a:rPr lang="en-US"/>
              <a:t>CLICK TO ADD TITLE</a:t>
            </a:r>
          </a:p>
        </p:txBody>
      </p:sp>
      <p:sp>
        <p:nvSpPr>
          <p:cNvPr id="13" name="Text Placeholder 12">
            <a:extLst>
              <a:ext uri="{FF2B5EF4-FFF2-40B4-BE49-F238E27FC236}">
                <a16:creationId xmlns:a16="http://schemas.microsoft.com/office/drawing/2014/main" id="{1221857D-ECFA-4D4D-91DF-E36500791501}"/>
              </a:ext>
            </a:extLst>
          </p:cNvPr>
          <p:cNvSpPr>
            <a:spLocks noGrp="1"/>
          </p:cNvSpPr>
          <p:nvPr>
            <p:ph type="body" sz="quarter" idx="14" hasCustomPrompt="1"/>
          </p:nvPr>
        </p:nvSpPr>
        <p:spPr>
          <a:xfrm>
            <a:off x="838200" y="6125744"/>
            <a:ext cx="9575800" cy="338549"/>
          </a:xfrm>
        </p:spPr>
        <p:txBody>
          <a:bodyPr>
            <a:normAutofit/>
          </a:bodyPr>
          <a:lstStyle>
            <a:lvl1pPr marL="0" indent="0">
              <a:buNone/>
              <a:defRPr sz="1600" spc="300">
                <a:solidFill>
                  <a:schemeClr val="bg1"/>
                </a:solidFill>
                <a:latin typeface="+mn-lt"/>
                <a:cs typeface="Arial" panose="020B0604020202020204" pitchFamily="34" charset="0"/>
              </a:defRPr>
            </a:lvl1pPr>
          </a:lstStyle>
          <a:p>
            <a:pPr lvl="0"/>
            <a:r>
              <a:rPr lang="en-US"/>
              <a:t>SUBTITLE GOES HERE</a:t>
            </a:r>
          </a:p>
        </p:txBody>
      </p:sp>
    </p:spTree>
    <p:extLst>
      <p:ext uri="{BB962C8B-B14F-4D97-AF65-F5344CB8AC3E}">
        <p14:creationId xmlns:p14="http://schemas.microsoft.com/office/powerpoint/2010/main" val="11010070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6_Custom Layout">
    <p:bg>
      <p:bgPr>
        <a:solidFill>
          <a:schemeClr val="bg1"/>
        </a:solidFill>
        <a:effectLst/>
      </p:bgPr>
    </p:bg>
    <p:spTree>
      <p:nvGrpSpPr>
        <p:cNvPr id="1" name=""/>
        <p:cNvGrpSpPr/>
        <p:nvPr/>
      </p:nvGrpSpPr>
      <p:grpSpPr>
        <a:xfrm>
          <a:off x="0" y="0"/>
          <a:ext cx="0" cy="0"/>
          <a:chOff x="0" y="0"/>
          <a:chExt cx="0" cy="0"/>
        </a:xfrm>
      </p:grpSpPr>
      <p:sp>
        <p:nvSpPr>
          <p:cNvPr id="16" name="Rectangle 15" title="Decorative">
            <a:extLst>
              <a:ext uri="{FF2B5EF4-FFF2-40B4-BE49-F238E27FC236}">
                <a16:creationId xmlns:a16="http://schemas.microsoft.com/office/drawing/2014/main" id="{E0729B41-53A1-4BDC-BF75-A9E553C70D89}"/>
              </a:ext>
            </a:extLst>
          </p:cNvPr>
          <p:cNvSpPr/>
          <p:nvPr userDrawn="1"/>
        </p:nvSpPr>
        <p:spPr>
          <a:xfrm>
            <a:off x="0" y="1405466"/>
            <a:ext cx="12192000" cy="3657601"/>
          </a:xfrm>
          <a:prstGeom prst="rect">
            <a:avLst/>
          </a:prstGeom>
          <a:solidFill>
            <a:srgbClr val="4B112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D7C2A57E-453E-4CB0-8392-79C88345290A}"/>
              </a:ext>
            </a:extLst>
          </p:cNvPr>
          <p:cNvSpPr>
            <a:spLocks noGrp="1"/>
          </p:cNvSpPr>
          <p:nvPr>
            <p:ph type="title" hasCustomPrompt="1"/>
          </p:nvPr>
        </p:nvSpPr>
        <p:spPr>
          <a:xfrm>
            <a:off x="838199" y="1906059"/>
            <a:ext cx="7882467" cy="1694180"/>
          </a:xfrm>
        </p:spPr>
        <p:txBody>
          <a:bodyPr lIns="0" anchor="t">
            <a:noAutofit/>
          </a:bodyPr>
          <a:lstStyle>
            <a:lvl1pPr>
              <a:defRPr sz="6600" b="1">
                <a:solidFill>
                  <a:schemeClr val="bg1"/>
                </a:solidFill>
                <a:latin typeface="+mj-lt"/>
              </a:defRPr>
            </a:lvl1pPr>
          </a:lstStyle>
          <a:p>
            <a:r>
              <a:rPr lang="en-US"/>
              <a:t>Section Header</a:t>
            </a:r>
          </a:p>
        </p:txBody>
      </p:sp>
      <p:sp>
        <p:nvSpPr>
          <p:cNvPr id="18" name="Text Placeholder 3">
            <a:extLst>
              <a:ext uri="{FF2B5EF4-FFF2-40B4-BE49-F238E27FC236}">
                <a16:creationId xmlns:a16="http://schemas.microsoft.com/office/drawing/2014/main" id="{6E820AC0-D6D8-48F9-9D9F-A17400A404BB}"/>
              </a:ext>
            </a:extLst>
          </p:cNvPr>
          <p:cNvSpPr>
            <a:spLocks noGrp="1"/>
          </p:cNvSpPr>
          <p:nvPr>
            <p:ph type="body" sz="quarter" idx="10" hasCustomPrompt="1"/>
          </p:nvPr>
        </p:nvSpPr>
        <p:spPr>
          <a:xfrm>
            <a:off x="8530361" y="4554447"/>
            <a:ext cx="2489200" cy="3124198"/>
          </a:xfrm>
          <a:solidFill>
            <a:srgbClr val="9F6573"/>
          </a:solidFill>
        </p:spPr>
        <p:txBody>
          <a:bodyPr bIns="0" anchor="b">
            <a:noAutofit/>
          </a:bodyPr>
          <a:lstStyle>
            <a:lvl1pPr marL="0" indent="0" algn="ctr">
              <a:buNone/>
              <a:defRPr sz="25000">
                <a:solidFill>
                  <a:schemeClr val="bg1"/>
                </a:solidFill>
                <a:latin typeface="+mj-lt"/>
                <a:cs typeface="Arial" panose="020B0604020202020204" pitchFamily="34" charset="0"/>
              </a:defRPr>
            </a:lvl1pPr>
          </a:lstStyle>
          <a:p>
            <a:pPr lvl="0"/>
            <a:r>
              <a:rPr lang="en-US"/>
              <a:t>2</a:t>
            </a:r>
          </a:p>
        </p:txBody>
      </p:sp>
    </p:spTree>
    <p:extLst>
      <p:ext uri="{BB962C8B-B14F-4D97-AF65-F5344CB8AC3E}">
        <p14:creationId xmlns:p14="http://schemas.microsoft.com/office/powerpoint/2010/main" val="34079479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E53F6FC-D914-43AF-99E5-11DF4E8A2C7D}"/>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C1465762-155A-4945-BD35-225292B119F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1C26E8EE-D88C-4D79-B16E-7F7B27B7D73E}"/>
              </a:ext>
            </a:extLst>
          </p:cNvPr>
          <p:cNvSpPr>
            <a:spLocks noGrp="1"/>
          </p:cNvSpPr>
          <p:nvPr>
            <p:ph type="sldNum" sz="quarter" idx="12"/>
          </p:nvPr>
        </p:nvSpPr>
        <p:spPr/>
        <p:txBody>
          <a:bodyPr/>
          <a:lstStyle>
            <a:lvl1pPr>
              <a:defRPr/>
            </a:lvl1pPr>
          </a:lstStyle>
          <a:p>
            <a:pPr>
              <a:defRPr/>
            </a:pPr>
            <a:fld id="{404EA6E0-6D89-4BD4-A84B-4B1AB3A20A63}" type="slidenum">
              <a:rPr lang="en-US" altLang="en-US"/>
              <a:pPr>
                <a:defRPr/>
              </a:pPr>
              <a:t>‹#›</a:t>
            </a:fld>
            <a:endParaRPr lang="en-US" altLang="en-US"/>
          </a:p>
        </p:txBody>
      </p:sp>
    </p:spTree>
    <p:extLst>
      <p:ext uri="{BB962C8B-B14F-4D97-AF65-F5344CB8AC3E}">
        <p14:creationId xmlns:p14="http://schemas.microsoft.com/office/powerpoint/2010/main" val="34264970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30E33-203B-4FF1-B8D7-849EB29F63D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15F768A-B24B-4F62-B57E-14FED5E549A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763CEE-5B57-4ED8-BE3E-B17D93035E54}"/>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93FB7A9E-6327-4CF9-BABE-BDF6FE6A16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5CF903-ED3C-4B21-B0CE-F903FE50A753}"/>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20126792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E53F6FC-D914-43AF-99E5-11DF4E8A2C7D}"/>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C1465762-155A-4945-BD35-225292B119F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1C26E8EE-D88C-4D79-B16E-7F7B27B7D73E}"/>
              </a:ext>
            </a:extLst>
          </p:cNvPr>
          <p:cNvSpPr>
            <a:spLocks noGrp="1"/>
          </p:cNvSpPr>
          <p:nvPr>
            <p:ph type="sldNum" sz="quarter" idx="12"/>
          </p:nvPr>
        </p:nvSpPr>
        <p:spPr/>
        <p:txBody>
          <a:bodyPr/>
          <a:lstStyle>
            <a:lvl1pPr>
              <a:defRPr/>
            </a:lvl1pPr>
          </a:lstStyle>
          <a:p>
            <a:pPr>
              <a:defRPr/>
            </a:pPr>
            <a:fld id="{404EA6E0-6D89-4BD4-A84B-4B1AB3A20A63}" type="slidenum">
              <a:rPr lang="en-US" altLang="en-US"/>
              <a:pPr>
                <a:defRPr/>
              </a:pPr>
              <a:t>‹#›</a:t>
            </a:fld>
            <a:endParaRPr lang="en-US" altLang="en-US"/>
          </a:p>
        </p:txBody>
      </p:sp>
    </p:spTree>
    <p:extLst>
      <p:ext uri="{BB962C8B-B14F-4D97-AF65-F5344CB8AC3E}">
        <p14:creationId xmlns:p14="http://schemas.microsoft.com/office/powerpoint/2010/main" val="34264970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8A956E-82E8-4E04-9895-0F43C7BCB86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E6783B0-480A-4B10-9AB6-BA8D500D69F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3ED65AD-1600-4B52-9DD8-17F0F972D972}"/>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29377382-0208-44A2-8525-C32D753654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6A1A01-CAB5-4F6D-A0AD-8DAEA59746FB}"/>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40807110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E53F6FC-D914-43AF-99E5-11DF4E8A2C7D}"/>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C1465762-155A-4945-BD35-225292B119F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1C26E8EE-D88C-4D79-B16E-7F7B27B7D73E}"/>
              </a:ext>
            </a:extLst>
          </p:cNvPr>
          <p:cNvSpPr>
            <a:spLocks noGrp="1"/>
          </p:cNvSpPr>
          <p:nvPr>
            <p:ph type="sldNum" sz="quarter" idx="12"/>
          </p:nvPr>
        </p:nvSpPr>
        <p:spPr/>
        <p:txBody>
          <a:bodyPr/>
          <a:lstStyle>
            <a:lvl1pPr>
              <a:defRPr/>
            </a:lvl1pPr>
          </a:lstStyle>
          <a:p>
            <a:pPr>
              <a:defRPr/>
            </a:pPr>
            <a:fld id="{404EA6E0-6D89-4BD4-A84B-4B1AB3A20A63}" type="slidenum">
              <a:rPr lang="en-US" altLang="en-US"/>
              <a:pPr>
                <a:defRPr/>
              </a:pPr>
              <a:t>‹#›</a:t>
            </a:fld>
            <a:endParaRPr lang="en-US" altLang="en-US"/>
          </a:p>
        </p:txBody>
      </p:sp>
    </p:spTree>
    <p:extLst>
      <p:ext uri="{BB962C8B-B14F-4D97-AF65-F5344CB8AC3E}">
        <p14:creationId xmlns:p14="http://schemas.microsoft.com/office/powerpoint/2010/main" val="34264970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F5EFA-E860-4282-AC71-91BA202425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A4B2AFF-737A-425C-B25B-366686EECF0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8FB97F6-FB22-4B0B-802B-FEC86FEC568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352B581-452C-4CE4-BA58-F87ED34EB1DA}"/>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6" name="Footer Placeholder 5">
            <a:extLst>
              <a:ext uri="{FF2B5EF4-FFF2-40B4-BE49-F238E27FC236}">
                <a16:creationId xmlns:a16="http://schemas.microsoft.com/office/drawing/2014/main" id="{1EF242F4-D35D-4300-9AE7-299920637D3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63EE6D3-76FD-4745-B4F0-4670D70992E6}"/>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29334744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BE8A69-03A9-470B-8911-D7735B08300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13B9EE0-B9D2-4FFA-9EE1-5E549B707024}"/>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3DAD7BAD-EB80-46C7-938C-999C61F50AC5}"/>
              </a:ext>
            </a:extLst>
          </p:cNvPr>
          <p:cNvSpPr>
            <a:spLocks noGrp="1"/>
          </p:cNvSpPr>
          <p:nvPr>
            <p:ph type="sldNum" sz="quarter" idx="12"/>
          </p:nvPr>
        </p:nvSpPr>
        <p:spPr/>
        <p:txBody>
          <a:bodyPr/>
          <a:lstStyle>
            <a:lvl1pPr>
              <a:defRPr/>
            </a:lvl1pPr>
          </a:lstStyle>
          <a:p>
            <a:pPr>
              <a:defRPr/>
            </a:pPr>
            <a:fld id="{2BB538BE-EC48-49B2-AA0F-C3B68837D876}" type="slidenum">
              <a:rPr lang="en-US" altLang="en-US"/>
              <a:pPr>
                <a:defRPr/>
              </a:pPr>
              <a:t>‹#›</a:t>
            </a:fld>
            <a:endParaRPr lang="en-US" altLang="en-US"/>
          </a:p>
        </p:txBody>
      </p:sp>
    </p:spTree>
    <p:extLst>
      <p:ext uri="{BB962C8B-B14F-4D97-AF65-F5344CB8AC3E}">
        <p14:creationId xmlns:p14="http://schemas.microsoft.com/office/powerpoint/2010/main" val="12450254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1403D-F123-48C0-B0B6-E17A476CFB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299F960-6CDF-47E7-A9E0-DFDA7E64EF0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2B7ABE7-DD02-43F3-85C9-3F195ACA88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351E18B-8D59-41AA-94FB-6418B616A6D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4C50FAF-E1A9-4B84-82FD-287E974C36A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C048786-437A-408C-A975-96B416818F53}"/>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8" name="Footer Placeholder 7">
            <a:extLst>
              <a:ext uri="{FF2B5EF4-FFF2-40B4-BE49-F238E27FC236}">
                <a16:creationId xmlns:a16="http://schemas.microsoft.com/office/drawing/2014/main" id="{7C4A09B0-E3D4-4ECA-9DB2-2EA6585BB95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1D69D15-BAAC-4080-9673-0525A677F725}"/>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31126255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4367EC-BDB2-4F26-8B5F-FE9B28DC1A4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429C4EF-8339-49DF-B855-410BF82DB9B8}"/>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4" name="Footer Placeholder 3">
            <a:extLst>
              <a:ext uri="{FF2B5EF4-FFF2-40B4-BE49-F238E27FC236}">
                <a16:creationId xmlns:a16="http://schemas.microsoft.com/office/drawing/2014/main" id="{E94FE554-D6FF-4C03-99A0-A5F11DADD4F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6EB94C8-C153-4F7D-8910-A632AE5DA3FA}"/>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40292512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9129D-1A70-4106-842E-5096CBC6AC04}"/>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3" name="Footer Placeholder 2">
            <a:extLst>
              <a:ext uri="{FF2B5EF4-FFF2-40B4-BE49-F238E27FC236}">
                <a16:creationId xmlns:a16="http://schemas.microsoft.com/office/drawing/2014/main" id="{4502FADC-7887-4098-AC9E-5113D44ADAD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0E40DCD-15A3-4257-9E17-CB18BAC691D6}"/>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3404979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35563-72BA-4498-ABAB-D310651B1FE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B1D50FD-3B68-465C-BC73-4820A7A8B24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6300122-4DF2-4B52-B902-62B13A85A51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5651F05-B058-433E-9D59-43D75153498D}"/>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6" name="Footer Placeholder 5">
            <a:extLst>
              <a:ext uri="{FF2B5EF4-FFF2-40B4-BE49-F238E27FC236}">
                <a16:creationId xmlns:a16="http://schemas.microsoft.com/office/drawing/2014/main" id="{DE42E20F-ED35-41B3-BBA5-F6D5BDA3A0F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9B8884-7B92-465A-A99A-609D74107175}"/>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1442094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B847B-5276-4D13-934E-F6AA6DE1E5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FB7C723-767B-4E6E-A6D0-AE9CB99DEDF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D876A2-B3CA-4042-911D-CAC42D436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CF6A445-CCD0-4C39-857E-039288E464F9}"/>
              </a:ext>
            </a:extLst>
          </p:cNvPr>
          <p:cNvSpPr>
            <a:spLocks noGrp="1"/>
          </p:cNvSpPr>
          <p:nvPr>
            <p:ph type="dt" sz="half" idx="10"/>
          </p:nvPr>
        </p:nvSpPr>
        <p:spPr/>
        <p:txBody>
          <a:bodyPr/>
          <a:lstStyle/>
          <a:p>
            <a:fld id="{E977BB40-503C-4886-B9ED-1D88769BDEB2}" type="datetimeFigureOut">
              <a:rPr lang="en-US" smtClean="0"/>
              <a:t>2/22/2022</a:t>
            </a:fld>
            <a:endParaRPr lang="en-US"/>
          </a:p>
        </p:txBody>
      </p:sp>
      <p:sp>
        <p:nvSpPr>
          <p:cNvPr id="6" name="Footer Placeholder 5">
            <a:extLst>
              <a:ext uri="{FF2B5EF4-FFF2-40B4-BE49-F238E27FC236}">
                <a16:creationId xmlns:a16="http://schemas.microsoft.com/office/drawing/2014/main" id="{B8A19AD8-24F6-4A35-8D19-19ACF435A98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7692D50-4A1D-4F93-969F-5221F09DADF8}"/>
              </a:ext>
            </a:extLst>
          </p:cNvPr>
          <p:cNvSpPr>
            <a:spLocks noGrp="1"/>
          </p:cNvSpPr>
          <p:nvPr>
            <p:ph type="sldNum" sz="quarter" idx="12"/>
          </p:nvPr>
        </p:nvSpPr>
        <p:spPr/>
        <p:txBody>
          <a:bodyPr/>
          <a:lstStyle/>
          <a:p>
            <a:fld id="{5BDA4201-C244-4D69-8F43-53826A6C62F7}" type="slidenum">
              <a:rPr lang="en-US" smtClean="0"/>
              <a:t>‹#›</a:t>
            </a:fld>
            <a:endParaRPr lang="en-US"/>
          </a:p>
        </p:txBody>
      </p:sp>
    </p:spTree>
    <p:extLst>
      <p:ext uri="{BB962C8B-B14F-4D97-AF65-F5344CB8AC3E}">
        <p14:creationId xmlns:p14="http://schemas.microsoft.com/office/powerpoint/2010/main" val="3873325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2.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23.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4.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25.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6.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7.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28.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29.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30.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3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32.xml"/></Relationships>
</file>

<file path=ppt/slideMasters/_rels/slideMaster21.xml.rels><?xml version="1.0" encoding="UTF-8" standalone="yes"?>
<Relationships xmlns="http://schemas.openxmlformats.org/package/2006/relationships"><Relationship Id="rId2" Type="http://schemas.openxmlformats.org/officeDocument/2006/relationships/theme" Target="../theme/theme21.xml"/><Relationship Id="rId1" Type="http://schemas.openxmlformats.org/officeDocument/2006/relationships/slideLayout" Target="../slideLayouts/slideLayout33.xml"/></Relationships>
</file>

<file path=ppt/slideMasters/_rels/slideMaster22.xml.rels><?xml version="1.0" encoding="UTF-8" standalone="yes"?>
<Relationships xmlns="http://schemas.openxmlformats.org/package/2006/relationships"><Relationship Id="rId2" Type="http://schemas.openxmlformats.org/officeDocument/2006/relationships/theme" Target="../theme/theme22.xml"/><Relationship Id="rId1" Type="http://schemas.openxmlformats.org/officeDocument/2006/relationships/slideLayout" Target="../slideLayouts/slideLayout34.xml"/></Relationships>
</file>

<file path=ppt/slideMasters/_rels/slideMaster23.xml.rels><?xml version="1.0" encoding="UTF-8" standalone="yes"?>
<Relationships xmlns="http://schemas.openxmlformats.org/package/2006/relationships"><Relationship Id="rId2" Type="http://schemas.openxmlformats.org/officeDocument/2006/relationships/theme" Target="../theme/theme23.xml"/><Relationship Id="rId1" Type="http://schemas.openxmlformats.org/officeDocument/2006/relationships/slideLayout" Target="../slideLayouts/slideLayout35.xml"/></Relationships>
</file>

<file path=ppt/slideMasters/_rels/slideMaster24.xml.rels><?xml version="1.0" encoding="UTF-8" standalone="yes"?>
<Relationships xmlns="http://schemas.openxmlformats.org/package/2006/relationships"><Relationship Id="rId2" Type="http://schemas.openxmlformats.org/officeDocument/2006/relationships/theme" Target="../theme/theme24.xml"/><Relationship Id="rId1" Type="http://schemas.openxmlformats.org/officeDocument/2006/relationships/slideLayout" Target="../slideLayouts/slideLayout36.xml"/></Relationships>
</file>

<file path=ppt/slideMasters/_rels/slideMaster25.xml.rels><?xml version="1.0" encoding="UTF-8" standalone="yes"?>
<Relationships xmlns="http://schemas.openxmlformats.org/package/2006/relationships"><Relationship Id="rId2" Type="http://schemas.openxmlformats.org/officeDocument/2006/relationships/theme" Target="../theme/theme25.xml"/><Relationship Id="rId1" Type="http://schemas.openxmlformats.org/officeDocument/2006/relationships/slideLayout" Target="../slideLayouts/slideLayout37.xml"/></Relationships>
</file>

<file path=ppt/slideMasters/_rels/slideMaster26.xml.rels><?xml version="1.0" encoding="UTF-8" standalone="yes"?>
<Relationships xmlns="http://schemas.openxmlformats.org/package/2006/relationships"><Relationship Id="rId2" Type="http://schemas.openxmlformats.org/officeDocument/2006/relationships/theme" Target="../theme/theme26.xml"/><Relationship Id="rId1" Type="http://schemas.openxmlformats.org/officeDocument/2006/relationships/slideLayout" Target="../slideLayouts/slideLayout38.xml"/></Relationships>
</file>

<file path=ppt/slideMasters/_rels/slideMaster27.xml.rels><?xml version="1.0" encoding="UTF-8" standalone="yes"?>
<Relationships xmlns="http://schemas.openxmlformats.org/package/2006/relationships"><Relationship Id="rId2" Type="http://schemas.openxmlformats.org/officeDocument/2006/relationships/theme" Target="../theme/theme27.xml"/><Relationship Id="rId1" Type="http://schemas.openxmlformats.org/officeDocument/2006/relationships/slideLayout" Target="../slideLayouts/slideLayout39.xml"/></Relationships>
</file>

<file path=ppt/slideMasters/_rels/slideMaster28.xml.rels><?xml version="1.0" encoding="UTF-8" standalone="yes"?>
<Relationships xmlns="http://schemas.openxmlformats.org/package/2006/relationships"><Relationship Id="rId2" Type="http://schemas.openxmlformats.org/officeDocument/2006/relationships/theme" Target="../theme/theme28.xml"/><Relationship Id="rId1" Type="http://schemas.openxmlformats.org/officeDocument/2006/relationships/slideLayout" Target="../slideLayouts/slideLayout40.xml"/></Relationships>
</file>

<file path=ppt/slideMasters/_rels/slideMaster29.xml.rels><?xml version="1.0" encoding="UTF-8" standalone="yes"?>
<Relationships xmlns="http://schemas.openxmlformats.org/package/2006/relationships"><Relationship Id="rId2" Type="http://schemas.openxmlformats.org/officeDocument/2006/relationships/theme" Target="../theme/theme29.xml"/><Relationship Id="rId1" Type="http://schemas.openxmlformats.org/officeDocument/2006/relationships/slideLayout" Target="../slideLayouts/slideLayout4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5.xml"/></Relationships>
</file>

<file path=ppt/slideMasters/_rels/slideMaster30.xml.rels><?xml version="1.0" encoding="UTF-8" standalone="yes"?>
<Relationships xmlns="http://schemas.openxmlformats.org/package/2006/relationships"><Relationship Id="rId2" Type="http://schemas.openxmlformats.org/officeDocument/2006/relationships/theme" Target="../theme/theme30.xml"/><Relationship Id="rId1"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8.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9.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20.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627E1BC-5782-40C0-B20B-16E13336CC7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0E8B2CC-CF4F-4627-80D8-00528A1B93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5C6AFC-6096-436E-A5DD-0CAE79B6428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77BB40-503C-4886-B9ED-1D88769BDEB2}" type="datetimeFigureOut">
              <a:rPr lang="en-US" smtClean="0"/>
              <a:t>2/22/2022</a:t>
            </a:fld>
            <a:endParaRPr lang="en-US"/>
          </a:p>
        </p:txBody>
      </p:sp>
      <p:sp>
        <p:nvSpPr>
          <p:cNvPr id="5" name="Footer Placeholder 4">
            <a:extLst>
              <a:ext uri="{FF2B5EF4-FFF2-40B4-BE49-F238E27FC236}">
                <a16:creationId xmlns:a16="http://schemas.microsoft.com/office/drawing/2014/main" id="{97A93765-99CC-401F-93C5-D1FB0B9D345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5D8F10C-FAFF-499D-9C55-3C3B852B23D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DA4201-C244-4D69-8F43-53826A6C62F7}" type="slidenum">
              <a:rPr lang="en-US" smtClean="0"/>
              <a:t>‹#›</a:t>
            </a:fld>
            <a:endParaRPr lang="en-US"/>
          </a:p>
        </p:txBody>
      </p:sp>
    </p:spTree>
    <p:extLst>
      <p:ext uri="{BB962C8B-B14F-4D97-AF65-F5344CB8AC3E}">
        <p14:creationId xmlns:p14="http://schemas.microsoft.com/office/powerpoint/2010/main" val="34860908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5" r:id="rId12"/>
    <p:sldLayoutId id="214748366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3"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5"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3"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5"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9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3"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5"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3"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5"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2"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1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9"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1"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3"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5"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2262250-CB61-426F-B040-01E17A9722C9}"/>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48571483-250D-408E-B62E-3C46396ACA9E}"/>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0A91117-DD56-4110-B82E-645D1683786F}"/>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82FA0EAC-95DB-4C8F-A389-5C92711B48C2}"/>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CDAA353-66DD-4AD8-9A49-BC682163C649}"/>
              </a:ext>
            </a:extLst>
          </p:cNvPr>
          <p:cNvSpPr>
            <a:spLocks noGrp="1"/>
          </p:cNvSpPr>
          <p:nvPr>
            <p:ph type="sldNum" sz="quarter" idx="4"/>
          </p:nvPr>
        </p:nvSpPr>
        <p:spPr>
          <a:xfrm>
            <a:off x="8610600" y="6356351"/>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a:defRPr/>
            </a:pPr>
            <a:fld id="{B4BDFD97-2513-4E3C-858B-50AB8F721CD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77" r:id="rId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4.jpg"/></Relationships>
</file>

<file path=ppt/slides/_rels/slide33.xml.rels><?xml version="1.0" encoding="UTF-8" standalone="yes"?>
<Relationships xmlns="http://schemas.openxmlformats.org/package/2006/relationships"><Relationship Id="rId3" Type="http://schemas.openxmlformats.org/officeDocument/2006/relationships/hyperlink" Target="mailto:donna.spiegelman@yale.edu" TargetMode="External"/><Relationship Id="rId2" Type="http://schemas.openxmlformats.org/officeDocument/2006/relationships/hyperlink" Target="https://publichealth.yale.edu/cmips" TargetMode="External"/><Relationship Id="rId1" Type="http://schemas.openxmlformats.org/officeDocument/2006/relationships/slideLayout" Target="../slideLayouts/slideLayout1.xml"/><Relationship Id="rId4" Type="http://schemas.openxmlformats.org/officeDocument/2006/relationships/hyperlink" Target="https://na01.safelinks.protection.outlook.com/?url=https://urldefense.proofpoint.com/v2/url?u%3Dhttps-3A__publichealth.yale.edu_people_donna-5Fspiegelman.profile%26d%3DDwMFAg%26c%3DWO-RGvefibhHBZq3fL85hQ%26r%3DUgK9csp2vrUgSuXXB1t9S-ZkmJpf6YTlaz5-YhiqfDc%26m%3DpF3P_z24I9AZ803BrOsu1ZTYwBmKYD5Xa_riREVCbDU%26s%3DI6XiwB2GPqZiW5Nq15EtidZVbJbZ-51S8t5JesW5aaA%26e%3D&amp;data=02|01|donna.spiegelman@yale.edu|799b2b9fee0b4f5545a208d602622b03|dd8cbebb21394df8b4114e3e87abeb5c|0|0|636699017997337378&amp;sdata=BWsDmW2ZcWUIO4E/Bdt8jkmprGCnkAcGM7QzmrkxoDk%3D&amp;reserved=0" TargetMode="External"/></Relationships>
</file>

<file path=ppt/slides/_rels/slide3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s://publichealth.yale.edu/cmips/educational-programs/" TargetMode="External"/><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emf"/><Relationship Id="rId7" Type="http://schemas.openxmlformats.org/officeDocument/2006/relationships/image" Target="../media/image9.wmf"/><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4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4.png"/><Relationship Id="rId5" Type="http://schemas.openxmlformats.org/officeDocument/2006/relationships/image" Target="../media/image23.emf"/><Relationship Id="rId4" Type="http://schemas.openxmlformats.org/officeDocument/2006/relationships/image" Target="../media/image2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23991-6F5F-45D3-883F-8179BE10396D}"/>
              </a:ext>
            </a:extLst>
          </p:cNvPr>
          <p:cNvSpPr>
            <a:spLocks noGrp="1"/>
          </p:cNvSpPr>
          <p:nvPr>
            <p:ph type="title"/>
          </p:nvPr>
        </p:nvSpPr>
        <p:spPr>
          <a:xfrm>
            <a:off x="213696" y="4659508"/>
            <a:ext cx="12070546" cy="1341242"/>
          </a:xfrm>
          <a:prstGeom prst="rect">
            <a:avLst/>
          </a:prstGeom>
        </p:spPr>
        <p:txBody>
          <a:bodyPr anchor="t">
            <a:normAutofit fontScale="90000"/>
          </a:bodyPr>
          <a:lstStyle/>
          <a:p>
            <a:pPr algn="ctr"/>
            <a:br>
              <a:rPr lang="en-US" dirty="0"/>
            </a:br>
            <a:r>
              <a:rPr lang="en-US" dirty="0">
                <a:latin typeface="Adobe Devanagari" panose="02040503050201020203" pitchFamily="18" charset="0"/>
                <a:cs typeface="Adobe Devanagari" panose="02040503050201020203" pitchFamily="18" charset="0"/>
              </a:rPr>
              <a:t>2022  Multilevel Intervention Training Institute </a:t>
            </a:r>
          </a:p>
        </p:txBody>
      </p:sp>
      <p:sp>
        <p:nvSpPr>
          <p:cNvPr id="3" name="Text Placeholder 2">
            <a:extLst>
              <a:ext uri="{FF2B5EF4-FFF2-40B4-BE49-F238E27FC236}">
                <a16:creationId xmlns:a16="http://schemas.microsoft.com/office/drawing/2014/main" id="{7555E40E-3256-4272-A29D-F2438D5C136F}"/>
              </a:ext>
            </a:extLst>
          </p:cNvPr>
          <p:cNvSpPr>
            <a:spLocks noGrp="1"/>
          </p:cNvSpPr>
          <p:nvPr>
            <p:ph type="body" sz="quarter" idx="14"/>
          </p:nvPr>
        </p:nvSpPr>
        <p:spPr>
          <a:xfrm>
            <a:off x="4014299" y="6315719"/>
            <a:ext cx="4163397" cy="338549"/>
          </a:xfrm>
          <a:prstGeom prst="rect">
            <a:avLst/>
          </a:prstGeom>
        </p:spPr>
        <p:txBody>
          <a:bodyPr>
            <a:noAutofit/>
          </a:bodyPr>
          <a:lstStyle/>
          <a:p>
            <a:pPr algn="ctr"/>
            <a:r>
              <a:rPr lang="en-US" sz="2000" dirty="0">
                <a:latin typeface="Adobe Devanagari" panose="02040503050201020203" pitchFamily="18" charset="0"/>
                <a:ea typeface="Tahoma" panose="020B0604030504040204" pitchFamily="34" charset="0"/>
                <a:cs typeface="Adobe Devanagari" panose="02040503050201020203" pitchFamily="18" charset="0"/>
              </a:rPr>
              <a:t>February 24, 2022</a:t>
            </a:r>
          </a:p>
        </p:txBody>
      </p:sp>
      <p:pic>
        <p:nvPicPr>
          <p:cNvPr id="6" name="Picture 5">
            <a:extLst>
              <a:ext uri="{FF2B5EF4-FFF2-40B4-BE49-F238E27FC236}">
                <a16:creationId xmlns:a16="http://schemas.microsoft.com/office/drawing/2014/main" id="{C1F7C2F5-9B83-41FB-87CF-3C07BF8B84FC}"/>
              </a:ext>
            </a:extLst>
          </p:cNvPr>
          <p:cNvPicPr>
            <a:picLocks noChangeAspect="1"/>
          </p:cNvPicPr>
          <p:nvPr/>
        </p:nvPicPr>
        <p:blipFill rotWithShape="1">
          <a:blip r:embed="rId3">
            <a:extLst>
              <a:ext uri="{28A0092B-C50C-407E-A947-70E740481C1C}">
                <a14:useLocalDpi xmlns:a14="http://schemas.microsoft.com/office/drawing/2010/main" val="0"/>
              </a:ext>
            </a:extLst>
          </a:blip>
          <a:srcRect t="18818" r="1" b="16860"/>
          <a:stretch/>
        </p:blipFill>
        <p:spPr>
          <a:xfrm>
            <a:off x="243839" y="373006"/>
            <a:ext cx="11704320" cy="3575539"/>
          </a:xfrm>
          <a:prstGeom prst="rect">
            <a:avLst/>
          </a:prstGeom>
        </p:spPr>
      </p:pic>
      <p:sp>
        <p:nvSpPr>
          <p:cNvPr id="7" name="Shape 62" title="Decorative">
            <a:extLst>
              <a:ext uri="{FF2B5EF4-FFF2-40B4-BE49-F238E27FC236}">
                <a16:creationId xmlns:a16="http://schemas.microsoft.com/office/drawing/2014/main" id="{5B1A07F9-DA7D-45BB-9873-5D908ED3C0FA}"/>
              </a:ext>
            </a:extLst>
          </p:cNvPr>
          <p:cNvSpPr/>
          <p:nvPr/>
        </p:nvSpPr>
        <p:spPr>
          <a:xfrm rot="16200000" flipV="1">
            <a:off x="6096000" y="4889576"/>
            <a:ext cx="0" cy="2188805"/>
          </a:xfrm>
          <a:prstGeom prst="line">
            <a:avLst/>
          </a:prstGeom>
          <a:ln w="76200">
            <a:solidFill>
              <a:schemeClr val="bg1"/>
            </a:solidFill>
            <a:miter lim="400000"/>
          </a:ln>
        </p:spPr>
        <p:txBody>
          <a:bodyPr lIns="19050" tIns="19050" rIns="19050" bIns="19050" anchor="ctr"/>
          <a:lstStyle/>
          <a:p>
            <a:pPr algn="ctr">
              <a:defRPr sz="3000">
                <a:solidFill>
                  <a:srgbClr val="000000"/>
                </a:solidFill>
                <a:latin typeface="Helvetica Light"/>
                <a:ea typeface="Helvetica Light"/>
                <a:cs typeface="Helvetica Light"/>
                <a:sym typeface="Helvetica Light"/>
              </a:defRPr>
            </a:pPr>
            <a:endParaRPr sz="1500"/>
          </a:p>
        </p:txBody>
      </p:sp>
    </p:spTree>
    <p:extLst>
      <p:ext uri="{BB962C8B-B14F-4D97-AF65-F5344CB8AC3E}">
        <p14:creationId xmlns:p14="http://schemas.microsoft.com/office/powerpoint/2010/main" val="79592761"/>
      </p:ext>
    </p:extLst>
  </p:cSld>
  <p:clrMapOvr>
    <a:masterClrMapping/>
  </p:clrMapOvr>
  <mc:AlternateContent xmlns:mc="http://schemas.openxmlformats.org/markup-compatibility/2006" xmlns:p14="http://schemas.microsoft.com/office/powerpoint/2010/main">
    <mc:Choice Requires="p14">
      <p:transition spd="slow" p14:dur="2000" advTm="116686"/>
    </mc:Choice>
    <mc:Fallback xmlns="">
      <p:transition spd="slow" advTm="11668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363B5026-A8AA-4FE7-B86C-1B035FB33ECA}"/>
              </a:ext>
            </a:extLst>
          </p:cNvPr>
          <p:cNvSpPr>
            <a:spLocks noGrp="1" noChangeArrowheads="1"/>
          </p:cNvSpPr>
          <p:nvPr>
            <p:ph type="title"/>
          </p:nvPr>
        </p:nvSpPr>
        <p:spPr/>
        <p:txBody>
          <a:bodyPr/>
          <a:lstStyle/>
          <a:p>
            <a:pPr eaLnBrk="1" hangingPunct="1"/>
            <a:r>
              <a:rPr lang="en-US" altLang="en-US"/>
              <a:t>Key CPIC references: 6-month outcomes</a:t>
            </a:r>
          </a:p>
        </p:txBody>
      </p:sp>
      <p:sp>
        <p:nvSpPr>
          <p:cNvPr id="3" name="Content Placeholder 2">
            <a:extLst>
              <a:ext uri="{FF2B5EF4-FFF2-40B4-BE49-F238E27FC236}">
                <a16:creationId xmlns:a16="http://schemas.microsoft.com/office/drawing/2014/main" id="{3402061D-121E-4A94-865C-7734D655DAF1}"/>
              </a:ext>
            </a:extLst>
          </p:cNvPr>
          <p:cNvSpPr>
            <a:spLocks noGrp="1"/>
          </p:cNvSpPr>
          <p:nvPr>
            <p:ph idx="1"/>
          </p:nvPr>
        </p:nvSpPr>
        <p:spPr>
          <a:xfrm>
            <a:off x="2152650" y="1447801"/>
            <a:ext cx="7886700" cy="4729163"/>
          </a:xfrm>
        </p:spPr>
        <p:txBody>
          <a:bodyPr rtlCol="0">
            <a:normAutofit lnSpcReduction="10000"/>
          </a:bodyPr>
          <a:lstStyle/>
          <a:p>
            <a:pPr marL="0" indent="0" eaLnBrk="1" hangingPunct="1">
              <a:buFont typeface="Arial" panose="020B0604020202020204" pitchFamily="34" charset="0"/>
              <a:buNone/>
              <a:defRPr/>
            </a:pPr>
            <a:r>
              <a:rPr lang="en-US" sz="2600" dirty="0"/>
              <a:t>1,246 enrolled clients from 93 programs randomized to </a:t>
            </a:r>
          </a:p>
          <a:p>
            <a:pPr eaLnBrk="1" hangingPunct="1">
              <a:buFontTx/>
              <a:buChar char="-"/>
              <a:defRPr/>
            </a:pPr>
            <a:r>
              <a:rPr lang="en-US" sz="2600" dirty="0"/>
              <a:t>Community Engagement and Planning (CEP)           (active treatment), or</a:t>
            </a:r>
          </a:p>
          <a:p>
            <a:pPr eaLnBrk="1" hangingPunct="1">
              <a:buFontTx/>
              <a:buChar char="-"/>
              <a:defRPr/>
            </a:pPr>
            <a:r>
              <a:rPr lang="en-US" sz="2600" dirty="0"/>
              <a:t>Resources for Services (RS)                                         (comparison treatment)</a:t>
            </a:r>
          </a:p>
          <a:p>
            <a:pPr marL="0" indent="0" eaLnBrk="1" hangingPunct="1">
              <a:buFont typeface="Arial" panose="020B0604020202020204" pitchFamily="34" charset="0"/>
              <a:buNone/>
              <a:defRPr/>
            </a:pPr>
            <a:endParaRPr lang="en-US" sz="2600" dirty="0"/>
          </a:p>
          <a:p>
            <a:pPr marL="0" indent="0" eaLnBrk="1" hangingPunct="1">
              <a:buFont typeface="Arial" panose="020B0604020202020204" pitchFamily="34" charset="0"/>
              <a:buNone/>
              <a:defRPr/>
            </a:pPr>
            <a:r>
              <a:rPr lang="en-US" sz="2600" dirty="0"/>
              <a:t>Found significant effects favoring CEP on </a:t>
            </a:r>
          </a:p>
          <a:p>
            <a:pPr eaLnBrk="1" hangingPunct="1">
              <a:buFontTx/>
              <a:buChar char="-"/>
              <a:defRPr/>
            </a:pPr>
            <a:r>
              <a:rPr lang="en-US" sz="2600" dirty="0"/>
              <a:t>one of two primary outcomes (44% vs. 51% with poor mental-health quality of life), and </a:t>
            </a:r>
          </a:p>
          <a:p>
            <a:pPr eaLnBrk="1" hangingPunct="1">
              <a:buFontTx/>
              <a:buChar char="-"/>
              <a:defRPr/>
            </a:pPr>
            <a:r>
              <a:rPr lang="en-US" sz="2600" dirty="0"/>
              <a:t>multiple secondary outcomes</a:t>
            </a:r>
          </a:p>
          <a:p>
            <a:pPr marL="0" indent="0" eaLnBrk="1" hangingPunct="1">
              <a:buFont typeface="Arial" panose="020B0604020202020204" pitchFamily="34" charset="0"/>
              <a:buNone/>
              <a:defRPr/>
            </a:pPr>
            <a:endParaRPr lang="en-US" sz="2600" dirty="0"/>
          </a:p>
          <a:p>
            <a:pPr marL="0" indent="0" eaLnBrk="1" hangingPunct="1">
              <a:buFont typeface="Arial" panose="020B0604020202020204" pitchFamily="34" charset="0"/>
              <a:buNone/>
              <a:defRPr/>
            </a:pPr>
            <a:r>
              <a:rPr lang="en-US" sz="2400" dirty="0"/>
              <a:t>(Wells KB, et al., </a:t>
            </a:r>
            <a:r>
              <a:rPr lang="en-US" sz="2400" i="1" dirty="0"/>
              <a:t>Journal of General Internal Medicine</a:t>
            </a:r>
            <a:r>
              <a:rPr lang="en-US" sz="2400" dirty="0"/>
              <a:t>, 2013) </a:t>
            </a:r>
          </a:p>
          <a:p>
            <a:pPr marL="0" indent="0" eaLnBrk="1" hangingPunct="1">
              <a:buFont typeface="Arial" panose="020B0604020202020204" pitchFamily="34" charset="0"/>
              <a:buNone/>
              <a:defRPr/>
            </a:pPr>
            <a:endParaRPr lang="en-US" sz="2600" dirty="0"/>
          </a:p>
        </p:txBody>
      </p:sp>
    </p:spTree>
    <p:extLst>
      <p:ext uri="{BB962C8B-B14F-4D97-AF65-F5344CB8AC3E}">
        <p14:creationId xmlns:p14="http://schemas.microsoft.com/office/powerpoint/2010/main" val="27508292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a:extLst>
              <a:ext uri="{FF2B5EF4-FFF2-40B4-BE49-F238E27FC236}">
                <a16:creationId xmlns:a16="http://schemas.microsoft.com/office/drawing/2014/main" id="{E803C50D-A898-40C8-B36B-EA27786EAA95}"/>
              </a:ext>
            </a:extLst>
          </p:cNvPr>
          <p:cNvSpPr>
            <a:spLocks noGrp="1" noChangeArrowheads="1"/>
          </p:cNvSpPr>
          <p:nvPr>
            <p:ph type="title"/>
          </p:nvPr>
        </p:nvSpPr>
        <p:spPr/>
        <p:txBody>
          <a:bodyPr/>
          <a:lstStyle/>
          <a:p>
            <a:pPr eaLnBrk="1" hangingPunct="1"/>
            <a:r>
              <a:rPr lang="en-US" altLang="en-US"/>
              <a:t>Key CPIC references: 12-month outcomes</a:t>
            </a:r>
          </a:p>
        </p:txBody>
      </p:sp>
      <p:sp>
        <p:nvSpPr>
          <p:cNvPr id="3" name="Content Placeholder 2">
            <a:extLst>
              <a:ext uri="{FF2B5EF4-FFF2-40B4-BE49-F238E27FC236}">
                <a16:creationId xmlns:a16="http://schemas.microsoft.com/office/drawing/2014/main" id="{3F1FE69F-1FA4-4ACE-87DB-EDCCA3E9732C}"/>
              </a:ext>
            </a:extLst>
          </p:cNvPr>
          <p:cNvSpPr>
            <a:spLocks noGrp="1"/>
          </p:cNvSpPr>
          <p:nvPr>
            <p:ph idx="1"/>
          </p:nvPr>
        </p:nvSpPr>
        <p:spPr>
          <a:xfrm>
            <a:off x="2152650" y="1447801"/>
            <a:ext cx="7886700" cy="5045075"/>
          </a:xfrm>
        </p:spPr>
        <p:txBody>
          <a:bodyPr rtlCol="0">
            <a:normAutofit fontScale="92500"/>
          </a:bodyPr>
          <a:lstStyle/>
          <a:p>
            <a:pPr eaLnBrk="1" hangingPunct="1">
              <a:buFontTx/>
              <a:buChar char="-"/>
              <a:defRPr/>
            </a:pPr>
            <a:r>
              <a:rPr lang="en-US" sz="2600" dirty="0"/>
              <a:t>Planned analyses (using linear / logistic mixed-models) continue to favor CEP over RS on mental-health related quality of life at both 6 and 12 months </a:t>
            </a:r>
          </a:p>
          <a:p>
            <a:pPr eaLnBrk="1" hangingPunct="1">
              <a:buFontTx/>
              <a:buChar char="-"/>
              <a:defRPr/>
            </a:pPr>
            <a:r>
              <a:rPr lang="en-US" sz="2600" dirty="0"/>
              <a:t>Significance findings sensitive to analysis assumptions related to handling of time in longitudinal mixed-effect models and related to handling incomplete data</a:t>
            </a:r>
          </a:p>
          <a:p>
            <a:pPr marL="0" indent="0" eaLnBrk="1" hangingPunct="1">
              <a:buFont typeface="Arial" panose="020B0604020202020204" pitchFamily="34" charset="0"/>
              <a:buNone/>
              <a:defRPr/>
            </a:pPr>
            <a:r>
              <a:rPr lang="en-US" sz="2600" dirty="0"/>
              <a:t>[“Conclusion:  In contrast to 6-month results, no consistent effects of CEP on reducing the likelihood of poor MHRQL and behavioral health hospitalizations were found at 12 months.  Still, given the needs of </a:t>
            </a:r>
            <a:r>
              <a:rPr lang="en-US" sz="2600" dirty="0" err="1"/>
              <a:t>underresourced</a:t>
            </a:r>
            <a:r>
              <a:rPr lang="en-US" sz="2600" dirty="0"/>
              <a:t> communities, the favorable profile of CEP, and the lack of evidence-based alternatives, CEP remains a viable strategy for policymakers and communities to consider.”]</a:t>
            </a:r>
          </a:p>
          <a:p>
            <a:pPr marL="0" indent="0" eaLnBrk="1" hangingPunct="1">
              <a:buFont typeface="Arial" panose="020B0604020202020204" pitchFamily="34" charset="0"/>
              <a:buNone/>
              <a:defRPr/>
            </a:pPr>
            <a:r>
              <a:rPr lang="en-US" sz="2400" dirty="0"/>
              <a:t>(Chung B, et al., </a:t>
            </a:r>
            <a:r>
              <a:rPr lang="en-US" sz="2400" i="1" dirty="0"/>
              <a:t>Annals of Internal Medicine </a:t>
            </a:r>
            <a:r>
              <a:rPr lang="en-US" sz="2400" dirty="0"/>
              <a:t>2014)</a:t>
            </a:r>
          </a:p>
          <a:p>
            <a:pPr marL="0" indent="0" eaLnBrk="1" hangingPunct="1">
              <a:buFont typeface="Arial" panose="020B0604020202020204" pitchFamily="34" charset="0"/>
              <a:buNone/>
              <a:defRPr/>
            </a:pPr>
            <a:endParaRPr lang="en-US" sz="2400" dirty="0"/>
          </a:p>
        </p:txBody>
      </p:sp>
    </p:spTree>
    <p:extLst>
      <p:ext uri="{BB962C8B-B14F-4D97-AF65-F5344CB8AC3E}">
        <p14:creationId xmlns:p14="http://schemas.microsoft.com/office/powerpoint/2010/main" val="29317601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379961AE-B168-42AD-B355-2E7A0706652B}"/>
              </a:ext>
            </a:extLst>
          </p:cNvPr>
          <p:cNvSpPr>
            <a:spLocks noGrp="1" noChangeArrowheads="1"/>
          </p:cNvSpPr>
          <p:nvPr>
            <p:ph type="title"/>
          </p:nvPr>
        </p:nvSpPr>
        <p:spPr/>
        <p:txBody>
          <a:bodyPr/>
          <a:lstStyle/>
          <a:p>
            <a:pPr eaLnBrk="1" hangingPunct="1"/>
            <a:r>
              <a:rPr lang="en-US" altLang="en-US"/>
              <a:t>Key CPIC references: Program sampling frame</a:t>
            </a:r>
          </a:p>
        </p:txBody>
      </p:sp>
      <p:sp>
        <p:nvSpPr>
          <p:cNvPr id="3" name="Content Placeholder 2">
            <a:extLst>
              <a:ext uri="{FF2B5EF4-FFF2-40B4-BE49-F238E27FC236}">
                <a16:creationId xmlns:a16="http://schemas.microsoft.com/office/drawing/2014/main" id="{E8056CCC-7C13-4C02-B4FD-7A3876DD1918}"/>
              </a:ext>
            </a:extLst>
          </p:cNvPr>
          <p:cNvSpPr>
            <a:spLocks noGrp="1"/>
          </p:cNvSpPr>
          <p:nvPr>
            <p:ph idx="1"/>
          </p:nvPr>
        </p:nvSpPr>
        <p:spPr>
          <a:xfrm>
            <a:off x="2152650" y="1447801"/>
            <a:ext cx="7886700" cy="5045075"/>
          </a:xfrm>
        </p:spPr>
        <p:txBody>
          <a:bodyPr rtlCol="0">
            <a:normAutofit fontScale="92500"/>
          </a:bodyPr>
          <a:lstStyle/>
          <a:p>
            <a:pPr marL="0" indent="0" eaLnBrk="1" hangingPunct="1">
              <a:buFont typeface="Arial" panose="020B0604020202020204" pitchFamily="34" charset="0"/>
              <a:buNone/>
              <a:defRPr/>
            </a:pPr>
            <a:r>
              <a:rPr lang="en-US" sz="2400" dirty="0"/>
              <a:t>Stockdale, et al. (2016 </a:t>
            </a:r>
            <a:r>
              <a:rPr lang="en-US" sz="2400" i="1" dirty="0"/>
              <a:t>Health Promotion Practice</a:t>
            </a:r>
            <a:r>
              <a:rPr lang="en-US" sz="2400" dirty="0"/>
              <a:t>) reviews how:</a:t>
            </a:r>
          </a:p>
          <a:p>
            <a:pPr eaLnBrk="1" hangingPunct="1">
              <a:buFontTx/>
              <a:buChar char="-"/>
              <a:defRPr/>
            </a:pPr>
            <a:r>
              <a:rPr lang="en-US" sz="2400" dirty="0"/>
              <a:t>Agency sampling frame assembled from                                             (</a:t>
            </a:r>
            <a:r>
              <a:rPr lang="en-US" sz="2400" dirty="0" err="1"/>
              <a:t>i</a:t>
            </a:r>
            <a:r>
              <a:rPr lang="en-US" sz="2400" dirty="0"/>
              <a:t>) a prior study of partnering agencies serving mental-health / substance-use clients,                                                                           (ii) a directory of non-profit organizations in L.A., and                   (iii) recommendations by lead partners (Healthy African American Families II and </a:t>
            </a:r>
            <a:r>
              <a:rPr lang="en-US" sz="2400" dirty="0" err="1"/>
              <a:t>Queenscare</a:t>
            </a:r>
            <a:r>
              <a:rPr lang="en-US" sz="2400" dirty="0"/>
              <a:t> Health and Faith Partnership) </a:t>
            </a:r>
          </a:p>
          <a:p>
            <a:pPr eaLnBrk="1" hangingPunct="1">
              <a:buFontTx/>
              <a:buChar char="-"/>
              <a:defRPr/>
            </a:pPr>
            <a:r>
              <a:rPr lang="en-US" sz="2400" dirty="0"/>
              <a:t>Project steering committee (CPIC Council, comprised of roughly equal numbers of academic and community partners) developed work groups, including rating of agencies as prospects for participation (“A”, “B”, or “C”)</a:t>
            </a:r>
          </a:p>
          <a:p>
            <a:pPr eaLnBrk="1" hangingPunct="1">
              <a:buFontTx/>
              <a:buChar char="-"/>
              <a:defRPr/>
            </a:pPr>
            <a:r>
              <a:rPr lang="en-US" sz="2400" dirty="0"/>
              <a:t>Agency administrators, after being contacted and consented, nominated programs within agencies anticipated to have eligible clients </a:t>
            </a:r>
          </a:p>
          <a:p>
            <a:pPr marL="0" indent="0" eaLnBrk="1" hangingPunct="1">
              <a:buFont typeface="Arial" panose="020B0604020202020204" pitchFamily="34" charset="0"/>
              <a:buNone/>
              <a:defRPr/>
            </a:pPr>
            <a:endParaRPr lang="en-US" sz="2400" dirty="0"/>
          </a:p>
        </p:txBody>
      </p:sp>
    </p:spTree>
    <p:extLst>
      <p:ext uri="{BB962C8B-B14F-4D97-AF65-F5344CB8AC3E}">
        <p14:creationId xmlns:p14="http://schemas.microsoft.com/office/powerpoint/2010/main" val="11406750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DF4F0434-CA72-4C28-B393-C8C96D127773}"/>
              </a:ext>
            </a:extLst>
          </p:cNvPr>
          <p:cNvSpPr>
            <a:spLocks noGrp="1" noChangeArrowheads="1"/>
          </p:cNvSpPr>
          <p:nvPr>
            <p:ph type="title"/>
          </p:nvPr>
        </p:nvSpPr>
        <p:spPr/>
        <p:txBody>
          <a:bodyPr/>
          <a:lstStyle/>
          <a:p>
            <a:pPr eaLnBrk="1" hangingPunct="1"/>
            <a:r>
              <a:rPr lang="en-US" altLang="en-US"/>
              <a:t>Development of CPIC design</a:t>
            </a:r>
          </a:p>
        </p:txBody>
      </p:sp>
      <p:sp>
        <p:nvSpPr>
          <p:cNvPr id="13315" name="Content Placeholder 2">
            <a:extLst>
              <a:ext uri="{FF2B5EF4-FFF2-40B4-BE49-F238E27FC236}">
                <a16:creationId xmlns:a16="http://schemas.microsoft.com/office/drawing/2014/main" id="{BAE98BE7-F6A2-4581-9571-6F3D47364589}"/>
              </a:ext>
            </a:extLst>
          </p:cNvPr>
          <p:cNvSpPr>
            <a:spLocks noGrp="1" noChangeArrowheads="1"/>
          </p:cNvSpPr>
          <p:nvPr>
            <p:ph idx="1"/>
          </p:nvPr>
        </p:nvSpPr>
        <p:spPr/>
        <p:txBody>
          <a:bodyPr/>
          <a:lstStyle/>
          <a:p>
            <a:pPr eaLnBrk="1" hangingPunct="1">
              <a:defRPr/>
            </a:pPr>
            <a:r>
              <a:rPr lang="en-US" altLang="en-US" sz="2400" dirty="0"/>
              <a:t>Discussion of ethics / scientific rationale for randomization (balance, equipoise, impact for evidence from study)</a:t>
            </a:r>
          </a:p>
          <a:p>
            <a:pPr eaLnBrk="1" hangingPunct="1">
              <a:defRPr/>
            </a:pPr>
            <a:r>
              <a:rPr lang="en-US" altLang="en-US" sz="2400" dirty="0"/>
              <a:t>Discussion of possible levels for intervention (site-level: lacked resources to study many sites, individual-level: possible “contamination”) leading to CPIC Council vote for program-level randomization</a:t>
            </a:r>
          </a:p>
          <a:p>
            <a:pPr eaLnBrk="1" hangingPunct="1">
              <a:defRPr/>
            </a:pPr>
            <a:r>
              <a:rPr lang="en-US" altLang="en-US" sz="2400" dirty="0"/>
              <a:t>Investigated statistical power with varying numbers of clients across programs (multi-level design)</a:t>
            </a:r>
          </a:p>
          <a:p>
            <a:pPr eaLnBrk="1" hangingPunct="1">
              <a:defRPr/>
            </a:pPr>
            <a:r>
              <a:rPr lang="en-US" altLang="en-US" sz="2400" dirty="0"/>
              <a:t>Experimental design conceptualization / randomized-block design for pairs or small groups of programs</a:t>
            </a:r>
          </a:p>
          <a:p>
            <a:pPr eaLnBrk="1" hangingPunct="1">
              <a:defRPr/>
            </a:pPr>
            <a:r>
              <a:rPr lang="en-US" altLang="en-US" sz="2400" dirty="0"/>
              <a:t>Community-partnered approach to random-number seed</a:t>
            </a:r>
          </a:p>
          <a:p>
            <a:pPr marL="0" indent="0" eaLnBrk="1" hangingPunct="1">
              <a:buFont typeface="Arial" panose="020B0604020202020204" pitchFamily="34" charset="0"/>
              <a:buNone/>
              <a:defRPr/>
            </a:pPr>
            <a:r>
              <a:rPr lang="en-US" altLang="en-US" sz="2200" dirty="0"/>
              <a:t>[Belin TR, Jones A, Tang L, et al. </a:t>
            </a:r>
            <a:r>
              <a:rPr lang="en-US" altLang="en-US" sz="2200" i="1" dirty="0"/>
              <a:t>Ethnicity and Disease</a:t>
            </a:r>
            <a:r>
              <a:rPr lang="en-US" altLang="en-US" sz="2200" dirty="0"/>
              <a:t>, 2018]</a:t>
            </a:r>
          </a:p>
        </p:txBody>
      </p:sp>
    </p:spTree>
    <p:extLst>
      <p:ext uri="{BB962C8B-B14F-4D97-AF65-F5344CB8AC3E}">
        <p14:creationId xmlns:p14="http://schemas.microsoft.com/office/powerpoint/2010/main" val="2766872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F576EB97-5652-49CC-8DB4-01EA8D9824BC}"/>
              </a:ext>
            </a:extLst>
          </p:cNvPr>
          <p:cNvSpPr>
            <a:spLocks noGrp="1" noChangeArrowheads="1"/>
          </p:cNvSpPr>
          <p:nvPr>
            <p:ph type="title"/>
          </p:nvPr>
        </p:nvSpPr>
        <p:spPr/>
        <p:txBody>
          <a:bodyPr/>
          <a:lstStyle/>
          <a:p>
            <a:pPr eaLnBrk="1" hangingPunct="1"/>
            <a:r>
              <a:rPr lang="en-US" altLang="en-US"/>
              <a:t>Core elements of “Thinking like a statistician” </a:t>
            </a:r>
          </a:p>
        </p:txBody>
      </p:sp>
      <p:sp>
        <p:nvSpPr>
          <p:cNvPr id="15363" name="Rectangle 3">
            <a:extLst>
              <a:ext uri="{FF2B5EF4-FFF2-40B4-BE49-F238E27FC236}">
                <a16:creationId xmlns:a16="http://schemas.microsoft.com/office/drawing/2014/main" id="{DE3019AF-E278-4D2F-902C-D56E3D9D9283}"/>
              </a:ext>
            </a:extLst>
          </p:cNvPr>
          <p:cNvSpPr>
            <a:spLocks noGrp="1" noChangeArrowheads="1"/>
          </p:cNvSpPr>
          <p:nvPr>
            <p:ph idx="1"/>
          </p:nvPr>
        </p:nvSpPr>
        <p:spPr>
          <a:xfrm>
            <a:off x="2152650" y="1600200"/>
            <a:ext cx="7886700" cy="4351338"/>
          </a:xfrm>
        </p:spPr>
        <p:txBody>
          <a:bodyPr/>
          <a:lstStyle/>
          <a:p>
            <a:pPr eaLnBrk="1" hangingPunct="1"/>
            <a:r>
              <a:rPr lang="en-US" altLang="en-US" sz="2400"/>
              <a:t>If intervention has effect, it will leave detectable traces on exposed units</a:t>
            </a:r>
          </a:p>
          <a:p>
            <a:pPr eaLnBrk="1" hangingPunct="1"/>
            <a:r>
              <a:rPr lang="en-US" altLang="en-US" sz="2400"/>
              <a:t>The ability to detect smaller treatment effects depends on having a larger number of units under study</a:t>
            </a:r>
          </a:p>
          <a:p>
            <a:pPr eaLnBrk="1" hangingPunct="1"/>
            <a:r>
              <a:rPr lang="en-US" altLang="en-US" sz="2400"/>
              <a:t>End-game perspective on how research findings will be summarized and interpreted calls for attention from the beginning to frameworks for causal inference</a:t>
            </a:r>
          </a:p>
          <a:p>
            <a:pPr eaLnBrk="1" hangingPunct="1"/>
            <a:r>
              <a:rPr lang="en-US" altLang="en-US" sz="2400"/>
              <a:t>It is important to anticipate consequences of investigation unfolding at multiple levels (e.g., clients within programs, with corresponding potential for intracluster correlation)</a:t>
            </a:r>
          </a:p>
          <a:p>
            <a:pPr eaLnBrk="1" hangingPunct="1"/>
            <a:r>
              <a:rPr lang="en-US" altLang="en-US" sz="2400"/>
              <a:t>Study’s overarching budget constraint induces sample-size tradeoffs (# of programs versus # of clients per program)</a:t>
            </a:r>
          </a:p>
        </p:txBody>
      </p:sp>
    </p:spTree>
    <p:extLst>
      <p:ext uri="{BB962C8B-B14F-4D97-AF65-F5344CB8AC3E}">
        <p14:creationId xmlns:p14="http://schemas.microsoft.com/office/powerpoint/2010/main" val="2339330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E90F256-ED13-4B10-B8EE-54F7D23C6E20}"/>
              </a:ext>
            </a:extLst>
          </p:cNvPr>
          <p:cNvSpPr>
            <a:spLocks noGrp="1" noChangeArrowheads="1"/>
          </p:cNvSpPr>
          <p:nvPr>
            <p:ph type="title"/>
          </p:nvPr>
        </p:nvSpPr>
        <p:spPr/>
        <p:txBody>
          <a:bodyPr/>
          <a:lstStyle/>
          <a:p>
            <a:pPr eaLnBrk="1" hangingPunct="1"/>
            <a:r>
              <a:rPr lang="en-US" altLang="en-US"/>
              <a:t>“Thinking like a statistician” (cont’d) </a:t>
            </a:r>
          </a:p>
        </p:txBody>
      </p:sp>
      <p:sp>
        <p:nvSpPr>
          <p:cNvPr id="8195" name="Rectangle 3">
            <a:extLst>
              <a:ext uri="{FF2B5EF4-FFF2-40B4-BE49-F238E27FC236}">
                <a16:creationId xmlns:a16="http://schemas.microsoft.com/office/drawing/2014/main" id="{C6C27DA0-0FF6-4ACC-BCE1-BDB337258F3A}"/>
              </a:ext>
            </a:extLst>
          </p:cNvPr>
          <p:cNvSpPr>
            <a:spLocks noGrp="1" noChangeArrowheads="1"/>
          </p:cNvSpPr>
          <p:nvPr>
            <p:ph idx="1"/>
          </p:nvPr>
        </p:nvSpPr>
        <p:spPr>
          <a:xfrm>
            <a:off x="2152650" y="1600200"/>
            <a:ext cx="7886700" cy="4351338"/>
          </a:xfrm>
        </p:spPr>
        <p:txBody>
          <a:bodyPr rtlCol="0">
            <a:noAutofit/>
          </a:bodyPr>
          <a:lstStyle/>
          <a:p>
            <a:pPr eaLnBrk="1" hangingPunct="1">
              <a:defRPr/>
            </a:pPr>
            <a:r>
              <a:rPr lang="en-US" altLang="en-US" sz="2400" dirty="0"/>
              <a:t>Uncertainty about the number of available  participants at each site calls for flexibility to accommodate varying numbers of participants within clusters</a:t>
            </a:r>
          </a:p>
          <a:p>
            <a:pPr eaLnBrk="1" hangingPunct="1">
              <a:defRPr/>
            </a:pPr>
            <a:r>
              <a:rPr lang="en-US" altLang="en-US" sz="2400" dirty="0"/>
              <a:t>Intuition about sources of variation can translate into appreciable gains in precision of inferences about intervention effects (e.g., “blocking” in design to control key sources of variation in the process of assigning treatments)</a:t>
            </a:r>
          </a:p>
          <a:p>
            <a:pPr eaLnBrk="1" hangingPunct="1">
              <a:defRPr/>
            </a:pPr>
            <a:r>
              <a:rPr lang="en-US" altLang="en-US" sz="2400" dirty="0"/>
              <a:t>“Draw distinctions where there are important distinctions to be drawn” as an overarching scientific principle                    (cf. Heinz Pagels, </a:t>
            </a:r>
            <a:r>
              <a:rPr lang="en-US" altLang="en-US" sz="2400" i="1" dirty="0"/>
              <a:t>The Dreams of Reason</a:t>
            </a:r>
            <a:r>
              <a:rPr lang="en-US" altLang="en-US" sz="2400" dirty="0"/>
              <a:t>, 1988) </a:t>
            </a:r>
          </a:p>
          <a:p>
            <a:pPr marL="0" indent="0" eaLnBrk="1" hangingPunct="1">
              <a:buFont typeface="Arial" panose="020B0604020202020204" pitchFamily="34" charset="0"/>
              <a:buNone/>
              <a:defRPr/>
            </a:pPr>
            <a:endParaRPr lang="en-US" altLang="en-US" sz="2400" dirty="0"/>
          </a:p>
          <a:p>
            <a:pPr marL="0" indent="0" eaLnBrk="1" hangingPunct="1">
              <a:buFont typeface="Arial" panose="020B0604020202020204" pitchFamily="34" charset="0"/>
              <a:buNone/>
              <a:defRPr/>
            </a:pPr>
            <a:endParaRPr lang="en-US" altLang="en-US" sz="2400" dirty="0"/>
          </a:p>
        </p:txBody>
      </p:sp>
    </p:spTree>
    <p:extLst>
      <p:ext uri="{BB962C8B-B14F-4D97-AF65-F5344CB8AC3E}">
        <p14:creationId xmlns:p14="http://schemas.microsoft.com/office/powerpoint/2010/main" val="30166601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1FE8E743-37E0-4B1D-8EE2-AFCC722F9D04}"/>
              </a:ext>
            </a:extLst>
          </p:cNvPr>
          <p:cNvSpPr>
            <a:spLocks noGrp="1" noChangeArrowheads="1"/>
          </p:cNvSpPr>
          <p:nvPr>
            <p:ph type="ctrTitle"/>
          </p:nvPr>
        </p:nvSpPr>
        <p:spPr/>
        <p:txBody>
          <a:bodyPr/>
          <a:lstStyle/>
          <a:p>
            <a:pPr marL="514350" indent="-514350" eaLnBrk="1" hangingPunct="1">
              <a:lnSpc>
                <a:spcPct val="80000"/>
              </a:lnSpc>
            </a:pPr>
            <a:br>
              <a:rPr lang="en-US" altLang="en-US" sz="4800"/>
            </a:br>
            <a:r>
              <a:rPr lang="en-US" altLang="en-US" sz="3300"/>
              <a:t>2.  Foundations of statistical inference and the role of randomization</a:t>
            </a:r>
            <a:br>
              <a:rPr lang="en-US" altLang="en-US" sz="4800"/>
            </a:br>
            <a:endParaRPr lang="en-US" altLang="en-US"/>
          </a:p>
        </p:txBody>
      </p:sp>
      <p:sp>
        <p:nvSpPr>
          <p:cNvPr id="17411" name="Subtitle 2">
            <a:extLst>
              <a:ext uri="{FF2B5EF4-FFF2-40B4-BE49-F238E27FC236}">
                <a16:creationId xmlns:a16="http://schemas.microsoft.com/office/drawing/2014/main" id="{F96589AF-B52F-4DCE-B137-C466259AB586}"/>
              </a:ext>
            </a:extLst>
          </p:cNvPr>
          <p:cNvSpPr>
            <a:spLocks noGrp="1" noChangeArrowheads="1"/>
          </p:cNvSpPr>
          <p:nvPr>
            <p:ph type="subTitle" idx="1"/>
          </p:nvPr>
        </p:nvSpPr>
        <p:spPr/>
        <p:txBody>
          <a:bodyPr/>
          <a:lstStyle/>
          <a:p>
            <a:r>
              <a:rPr lang="en-US" altLang="en-US"/>
              <a:t> </a:t>
            </a:r>
          </a:p>
        </p:txBody>
      </p:sp>
    </p:spTree>
    <p:extLst>
      <p:ext uri="{BB962C8B-B14F-4D97-AF65-F5344CB8AC3E}">
        <p14:creationId xmlns:p14="http://schemas.microsoft.com/office/powerpoint/2010/main" val="15712934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4BE2D075-B4D7-46F4-8433-49C0A7EC6213}"/>
              </a:ext>
            </a:extLst>
          </p:cNvPr>
          <p:cNvSpPr>
            <a:spLocks noGrp="1" noChangeArrowheads="1"/>
          </p:cNvSpPr>
          <p:nvPr>
            <p:ph type="title"/>
          </p:nvPr>
        </p:nvSpPr>
        <p:spPr/>
        <p:txBody>
          <a:bodyPr/>
          <a:lstStyle/>
          <a:p>
            <a:pPr eaLnBrk="1" hangingPunct="1"/>
            <a:r>
              <a:rPr lang="en-US" altLang="en-US"/>
              <a:t>Frameworks for causal inference</a:t>
            </a:r>
          </a:p>
        </p:txBody>
      </p:sp>
      <p:sp>
        <p:nvSpPr>
          <p:cNvPr id="18435" name="Rectangle 3">
            <a:extLst>
              <a:ext uri="{FF2B5EF4-FFF2-40B4-BE49-F238E27FC236}">
                <a16:creationId xmlns:a16="http://schemas.microsoft.com/office/drawing/2014/main" id="{8BB4E74F-DE5A-4044-946C-06247BA221EE}"/>
              </a:ext>
            </a:extLst>
          </p:cNvPr>
          <p:cNvSpPr>
            <a:spLocks noGrp="1" noChangeArrowheads="1"/>
          </p:cNvSpPr>
          <p:nvPr>
            <p:ph idx="1"/>
          </p:nvPr>
        </p:nvSpPr>
        <p:spPr/>
        <p:txBody>
          <a:bodyPr/>
          <a:lstStyle/>
          <a:p>
            <a:pPr eaLnBrk="1" hangingPunct="1">
              <a:buFontTx/>
              <a:buNone/>
            </a:pPr>
            <a:r>
              <a:rPr lang="en-US" altLang="en-US" sz="2400"/>
              <a:t>Reference:  P. Holland, “Statistics and Causal Inference,” 1986 </a:t>
            </a:r>
            <a:r>
              <a:rPr lang="en-US" altLang="en-US" sz="2400" i="1"/>
              <a:t>Journal of the American Statistical Association</a:t>
            </a:r>
            <a:endParaRPr lang="en-US" altLang="en-US" sz="2400"/>
          </a:p>
          <a:p>
            <a:pPr eaLnBrk="1" hangingPunct="1"/>
            <a:r>
              <a:rPr lang="en-US" altLang="en-US" sz="2400"/>
              <a:t>Draws extensively on “Rubin causal model” (Rubin 1978 </a:t>
            </a:r>
            <a:r>
              <a:rPr lang="en-US" altLang="en-US" sz="2400" i="1"/>
              <a:t>Annals of Statistics</a:t>
            </a:r>
            <a:r>
              <a:rPr lang="en-US" altLang="en-US" sz="2400"/>
              <a:t>):</a:t>
            </a:r>
          </a:p>
          <a:p>
            <a:pPr lvl="1" eaLnBrk="1" hangingPunct="1"/>
            <a:r>
              <a:rPr lang="en-US" altLang="en-US" sz="2400"/>
              <a:t>each individual unit has potential outcomes under each possible treatment </a:t>
            </a:r>
          </a:p>
          <a:p>
            <a:pPr lvl="1" eaLnBrk="1" hangingPunct="1"/>
            <a:r>
              <a:rPr lang="en-US" altLang="en-US" sz="2400"/>
              <a:t>potential outcomes viewed as innate characteristics of individual rather than as realizations of random process </a:t>
            </a:r>
          </a:p>
          <a:p>
            <a:pPr lvl="1" eaLnBrk="1" hangingPunct="1"/>
            <a:r>
              <a:rPr lang="en-US" altLang="en-US" sz="2400"/>
              <a:t>treatment as a replicable set of actions, to be distinguished from an attribute</a:t>
            </a:r>
          </a:p>
          <a:p>
            <a:pPr lvl="1" eaLnBrk="1" hangingPunct="1"/>
            <a:r>
              <a:rPr lang="en-US" altLang="en-US" sz="2400"/>
              <a:t>causal effect for an individual as a difference between potential outcomes </a:t>
            </a:r>
          </a:p>
        </p:txBody>
      </p:sp>
    </p:spTree>
    <p:extLst>
      <p:ext uri="{BB962C8B-B14F-4D97-AF65-F5344CB8AC3E}">
        <p14:creationId xmlns:p14="http://schemas.microsoft.com/office/powerpoint/2010/main" val="14022785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1F9F25F-5681-4B18-A2C8-E660892BC97D}"/>
              </a:ext>
            </a:extLst>
          </p:cNvPr>
          <p:cNvSpPr>
            <a:spLocks noGrp="1" noChangeArrowheads="1"/>
          </p:cNvSpPr>
          <p:nvPr>
            <p:ph type="title"/>
          </p:nvPr>
        </p:nvSpPr>
        <p:spPr/>
        <p:txBody>
          <a:bodyPr/>
          <a:lstStyle/>
          <a:p>
            <a:pPr eaLnBrk="1" hangingPunct="1"/>
            <a:r>
              <a:rPr lang="en-US" altLang="en-US"/>
              <a:t>Implications of Rubin Causal Model</a:t>
            </a:r>
          </a:p>
        </p:txBody>
      </p:sp>
      <p:sp>
        <p:nvSpPr>
          <p:cNvPr id="10243" name="Rectangle 3">
            <a:extLst>
              <a:ext uri="{FF2B5EF4-FFF2-40B4-BE49-F238E27FC236}">
                <a16:creationId xmlns:a16="http://schemas.microsoft.com/office/drawing/2014/main" id="{48129541-9CFF-48D8-B996-C46673ED60AC}"/>
              </a:ext>
            </a:extLst>
          </p:cNvPr>
          <p:cNvSpPr>
            <a:spLocks noGrp="1" noChangeArrowheads="1"/>
          </p:cNvSpPr>
          <p:nvPr>
            <p:ph idx="1"/>
          </p:nvPr>
        </p:nvSpPr>
        <p:spPr/>
        <p:txBody>
          <a:bodyPr rtlCol="0">
            <a:normAutofit/>
          </a:bodyPr>
          <a:lstStyle/>
          <a:p>
            <a:pPr eaLnBrk="1" hangingPunct="1">
              <a:defRPr/>
            </a:pPr>
            <a:r>
              <a:rPr lang="en-US" altLang="en-US" sz="2400" dirty="0"/>
              <a:t>Effects of two different multi-component treatments will not in general be the same even if they share a salient feature           (e.g., effect of action under unblinded conditions </a:t>
            </a:r>
            <a:r>
              <a:rPr lang="en-US" altLang="en-US" sz="2400" dirty="0">
                <a:cs typeface="Times New Roman" panose="02020603050405020304" pitchFamily="18" charset="0"/>
              </a:rPr>
              <a:t>≠ effect of same action under blinded conditions)</a:t>
            </a:r>
          </a:p>
          <a:p>
            <a:pPr eaLnBrk="1" hangingPunct="1">
              <a:defRPr/>
            </a:pPr>
            <a:r>
              <a:rPr lang="en-US" altLang="en-US" sz="2400" dirty="0">
                <a:cs typeface="Times New Roman" panose="02020603050405020304" pitchFamily="18" charset="0"/>
              </a:rPr>
              <a:t>Assignment of treatment becomes a marker in time distinguishing </a:t>
            </a:r>
          </a:p>
          <a:p>
            <a:pPr lvl="1" eaLnBrk="1" hangingPunct="1">
              <a:defRPr/>
            </a:pPr>
            <a:r>
              <a:rPr lang="en-US" altLang="en-US" sz="2100" dirty="0">
                <a:cs typeface="Times New Roman" panose="02020603050405020304" pitchFamily="18" charset="0"/>
              </a:rPr>
              <a:t>pre-treatment period (measures from which can serve as covariates) </a:t>
            </a:r>
          </a:p>
          <a:p>
            <a:pPr lvl="1" eaLnBrk="1" hangingPunct="1">
              <a:defRPr/>
            </a:pPr>
            <a:r>
              <a:rPr lang="en-US" altLang="en-US" sz="2100" dirty="0">
                <a:cs typeface="Times New Roman" panose="02020603050405020304" pitchFamily="18" charset="0"/>
              </a:rPr>
              <a:t>post-treatment period (measures from which can serve as outcomes)</a:t>
            </a:r>
          </a:p>
          <a:p>
            <a:pPr eaLnBrk="1" hangingPunct="1">
              <a:defRPr/>
            </a:pPr>
            <a:r>
              <a:rPr lang="en-US" altLang="en-US" sz="2400" dirty="0"/>
              <a:t>“The Fundamental Problem of Causal Inference”: Cannot observe outcomes for treatments not assigned  </a:t>
            </a:r>
          </a:p>
          <a:p>
            <a:pPr marL="0" indent="0" eaLnBrk="1" hangingPunct="1">
              <a:buFont typeface="Arial" panose="020B0604020202020204" pitchFamily="34" charset="0"/>
              <a:buNone/>
              <a:defRPr/>
            </a:pPr>
            <a:r>
              <a:rPr lang="en-US" altLang="en-US" sz="2400" dirty="0"/>
              <a:t>(In CPIC, ethical concerns about a “usual care” control led to choice to offer training to RS administrators, which at the same time fueled statistical concern about the ability to detect a treatment effect)</a:t>
            </a:r>
          </a:p>
        </p:txBody>
      </p:sp>
    </p:spTree>
    <p:extLst>
      <p:ext uri="{BB962C8B-B14F-4D97-AF65-F5344CB8AC3E}">
        <p14:creationId xmlns:p14="http://schemas.microsoft.com/office/powerpoint/2010/main" val="2993847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DC523BDE-9FF9-4116-AE2D-355B8520644E}"/>
              </a:ext>
            </a:extLst>
          </p:cNvPr>
          <p:cNvSpPr>
            <a:spLocks noGrp="1" noChangeArrowheads="1"/>
          </p:cNvSpPr>
          <p:nvPr>
            <p:ph type="title"/>
          </p:nvPr>
        </p:nvSpPr>
        <p:spPr/>
        <p:txBody>
          <a:bodyPr/>
          <a:lstStyle/>
          <a:p>
            <a:pPr eaLnBrk="1" hangingPunct="1"/>
            <a:r>
              <a:rPr lang="en-US" altLang="en-US"/>
              <a:t>Statistical solution to the Fundamental Problem of Causal Inference</a:t>
            </a:r>
          </a:p>
        </p:txBody>
      </p:sp>
      <p:sp>
        <p:nvSpPr>
          <p:cNvPr id="18435" name="Rectangle 3">
            <a:extLst>
              <a:ext uri="{FF2B5EF4-FFF2-40B4-BE49-F238E27FC236}">
                <a16:creationId xmlns:a16="http://schemas.microsoft.com/office/drawing/2014/main" id="{6CFD46D6-267D-4273-818C-FFECB18823CC}"/>
              </a:ext>
            </a:extLst>
          </p:cNvPr>
          <p:cNvSpPr>
            <a:spLocks noGrp="1" noChangeArrowheads="1"/>
          </p:cNvSpPr>
          <p:nvPr>
            <p:ph idx="1"/>
          </p:nvPr>
        </p:nvSpPr>
        <p:spPr/>
        <p:txBody>
          <a:bodyPr/>
          <a:lstStyle/>
          <a:p>
            <a:pPr eaLnBrk="1" hangingPunct="1">
              <a:defRPr/>
            </a:pPr>
            <a:r>
              <a:rPr lang="en-US" altLang="en-US" sz="2400" dirty="0"/>
              <a:t>Statistical solution:  </a:t>
            </a:r>
          </a:p>
          <a:p>
            <a:pPr lvl="1" eaLnBrk="1" hangingPunct="1">
              <a:defRPr/>
            </a:pPr>
            <a:r>
              <a:rPr lang="en-US" altLang="en-US" sz="2400" dirty="0"/>
              <a:t>Work with a group of exchangeable units (i.e., units with all relevant characteristics measured, so could permute index of units with no loss of generality) </a:t>
            </a:r>
          </a:p>
          <a:p>
            <a:pPr lvl="1" eaLnBrk="1" hangingPunct="1">
              <a:defRPr/>
            </a:pPr>
            <a:r>
              <a:rPr lang="en-US" altLang="en-US" sz="2400" dirty="0"/>
              <a:t>Assign one treatment to one group of units, another treatment to another group of units</a:t>
            </a:r>
          </a:p>
          <a:p>
            <a:pPr lvl="1" eaLnBrk="1" hangingPunct="1">
              <a:defRPr/>
            </a:pPr>
            <a:r>
              <a:rPr lang="en-US" altLang="en-US" sz="2400" dirty="0"/>
              <a:t>Compare average outcomes</a:t>
            </a:r>
          </a:p>
          <a:p>
            <a:pPr marL="0" indent="0" eaLnBrk="1" hangingPunct="1">
              <a:buFont typeface="Arial" panose="020B0604020202020204" pitchFamily="34" charset="0"/>
              <a:buNone/>
              <a:defRPr/>
            </a:pPr>
            <a:r>
              <a:rPr lang="en-US" altLang="en-US" sz="2400" dirty="0"/>
              <a:t>[Encompasses randomized controlled trials</a:t>
            </a:r>
          </a:p>
          <a:p>
            <a:pPr marL="0" indent="0" eaLnBrk="1" hangingPunct="1">
              <a:buFont typeface="Arial" panose="020B0604020202020204" pitchFamily="34" charset="0"/>
              <a:buNone/>
              <a:defRPr/>
            </a:pPr>
            <a:r>
              <a:rPr lang="en-US" altLang="en-US" sz="2400" dirty="0"/>
              <a:t>Also motivates analyses of observational studies using “propensity-score” methods                                                (Rosenbaum and Rubin 1983 </a:t>
            </a:r>
            <a:r>
              <a:rPr lang="en-US" altLang="en-US" sz="2400" i="1" dirty="0" err="1"/>
              <a:t>Biometrika</a:t>
            </a:r>
            <a:r>
              <a:rPr lang="en-US" altLang="en-US" sz="2400" dirty="0"/>
              <a:t>, 1984 </a:t>
            </a:r>
            <a:r>
              <a:rPr lang="en-US" altLang="en-US" sz="2400" i="1" dirty="0"/>
              <a:t>JASA</a:t>
            </a:r>
            <a:r>
              <a:rPr lang="en-US" altLang="en-US" sz="2400" dirty="0"/>
              <a:t>) ]</a:t>
            </a:r>
          </a:p>
        </p:txBody>
      </p:sp>
    </p:spTree>
    <p:extLst>
      <p:ext uri="{BB962C8B-B14F-4D97-AF65-F5344CB8AC3E}">
        <p14:creationId xmlns:p14="http://schemas.microsoft.com/office/powerpoint/2010/main" val="24789646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626F8-5FCA-4E66-AAAF-F3809A37AE87}"/>
              </a:ext>
            </a:extLst>
          </p:cNvPr>
          <p:cNvSpPr>
            <a:spLocks noGrp="1"/>
          </p:cNvSpPr>
          <p:nvPr>
            <p:ph type="title"/>
          </p:nvPr>
        </p:nvSpPr>
        <p:spPr>
          <a:xfrm>
            <a:off x="2976564" y="2124922"/>
            <a:ext cx="9427102" cy="2058669"/>
          </a:xfrm>
          <a:noFill/>
        </p:spPr>
        <p:txBody>
          <a:bodyPr/>
          <a:lstStyle/>
          <a:p>
            <a:r>
              <a:rPr lang="en-US" sz="4800" b="0" i="1" dirty="0"/>
              <a:t>Quantitative Analytic Techniques.  Part I</a:t>
            </a:r>
            <a:br>
              <a:rPr lang="en-US" dirty="0"/>
            </a:br>
            <a:br>
              <a:rPr lang="en-US" dirty="0"/>
            </a:br>
            <a:br>
              <a:rPr lang="en-US" dirty="0"/>
            </a:br>
            <a:br>
              <a:rPr lang="en-US" dirty="0"/>
            </a:br>
            <a:endParaRPr lang="en-US" sz="2800" dirty="0"/>
          </a:p>
        </p:txBody>
      </p:sp>
      <p:sp>
        <p:nvSpPr>
          <p:cNvPr id="6" name="Rectangle 5">
            <a:extLst>
              <a:ext uri="{FF2B5EF4-FFF2-40B4-BE49-F238E27FC236}">
                <a16:creationId xmlns:a16="http://schemas.microsoft.com/office/drawing/2014/main" id="{79FF2469-8187-40CF-B565-F33137C49D15}"/>
              </a:ext>
            </a:extLst>
          </p:cNvPr>
          <p:cNvSpPr/>
          <p:nvPr/>
        </p:nvSpPr>
        <p:spPr>
          <a:xfrm>
            <a:off x="143932" y="4183592"/>
            <a:ext cx="3073401"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omas Belin Ph.D.</a:t>
            </a:r>
            <a:br>
              <a:rPr lang="en-US" dirty="0"/>
            </a:br>
            <a:r>
              <a:rPr lang="en-US" dirty="0"/>
              <a:t>University of California              Los Angeles</a:t>
            </a:r>
          </a:p>
        </p:txBody>
      </p:sp>
      <p:pic>
        <p:nvPicPr>
          <p:cNvPr id="5" name="Picture 4">
            <a:extLst>
              <a:ext uri="{FF2B5EF4-FFF2-40B4-BE49-F238E27FC236}">
                <a16:creationId xmlns:a16="http://schemas.microsoft.com/office/drawing/2014/main" id="{124916BF-AB38-4593-AD8A-6800DDAC07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973" y="1943100"/>
            <a:ext cx="1780118" cy="1853595"/>
          </a:xfrm>
          <a:prstGeom prst="rect">
            <a:avLst/>
          </a:prstGeom>
          <a:ln w="47625">
            <a:solidFill>
              <a:schemeClr val="bg1"/>
            </a:solidFill>
          </a:ln>
        </p:spPr>
      </p:pic>
      <p:sp>
        <p:nvSpPr>
          <p:cNvPr id="3" name="AutoShape 2">
            <a:extLst>
              <a:ext uri="{FF2B5EF4-FFF2-40B4-BE49-F238E27FC236}">
                <a16:creationId xmlns:a16="http://schemas.microsoft.com/office/drawing/2014/main" id="{2D506165-D175-42C1-896B-39360A1698FE}"/>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0" name="Picture 6">
            <a:extLst>
              <a:ext uri="{FF2B5EF4-FFF2-40B4-BE49-F238E27FC236}">
                <a16:creationId xmlns:a16="http://schemas.microsoft.com/office/drawing/2014/main" id="{09D33842-4EA5-4C42-BDA5-5647619AB8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3" y="1921329"/>
            <a:ext cx="1780118" cy="18535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1312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FBD913B-4747-4A54-8E5B-ABC021F649AA}"/>
              </a:ext>
            </a:extLst>
          </p:cNvPr>
          <p:cNvSpPr>
            <a:spLocks noGrp="1" noChangeArrowheads="1"/>
          </p:cNvSpPr>
          <p:nvPr>
            <p:ph type="title"/>
          </p:nvPr>
        </p:nvSpPr>
        <p:spPr/>
        <p:txBody>
          <a:bodyPr/>
          <a:lstStyle/>
          <a:p>
            <a:pPr eaLnBrk="1" hangingPunct="1"/>
            <a:r>
              <a:rPr lang="en-US" altLang="en-US"/>
              <a:t>Statistical Solution to Fundamental Problem of Causal Inference: Comments</a:t>
            </a:r>
          </a:p>
        </p:txBody>
      </p:sp>
      <p:sp>
        <p:nvSpPr>
          <p:cNvPr id="13315" name="Rectangle 3">
            <a:extLst>
              <a:ext uri="{FF2B5EF4-FFF2-40B4-BE49-F238E27FC236}">
                <a16:creationId xmlns:a16="http://schemas.microsoft.com/office/drawing/2014/main" id="{D2B9D361-0FBD-4506-AA3A-2A580C14D2B2}"/>
              </a:ext>
            </a:extLst>
          </p:cNvPr>
          <p:cNvSpPr>
            <a:spLocks noGrp="1" noChangeArrowheads="1"/>
          </p:cNvSpPr>
          <p:nvPr>
            <p:ph idx="1"/>
          </p:nvPr>
        </p:nvSpPr>
        <p:spPr/>
        <p:txBody>
          <a:bodyPr rtlCol="0">
            <a:normAutofit/>
          </a:bodyPr>
          <a:lstStyle/>
          <a:p>
            <a:pPr eaLnBrk="1" hangingPunct="1">
              <a:defRPr/>
            </a:pPr>
            <a:r>
              <a:rPr lang="en-US" altLang="en-US" sz="2400" dirty="0"/>
              <a:t>Cannot identify individual-level causal effect using statistical solution; can only identify average causal effects, either overall or within subgroups </a:t>
            </a:r>
          </a:p>
          <a:p>
            <a:pPr lvl="1" eaLnBrk="1" hangingPunct="1">
              <a:defRPr/>
            </a:pPr>
            <a:r>
              <a:rPr lang="en-US" altLang="en-US" sz="2400" dirty="0"/>
              <a:t>Can assess whether average causal effect is different between men and women</a:t>
            </a:r>
          </a:p>
          <a:p>
            <a:pPr lvl="1" eaLnBrk="1" hangingPunct="1">
              <a:defRPr/>
            </a:pPr>
            <a:r>
              <a:rPr lang="en-US" altLang="en-US" sz="2400" dirty="0"/>
              <a:t>Cannot determine whether treatment effect applicable to me is the same or different from the average causal effect for men</a:t>
            </a:r>
          </a:p>
          <a:p>
            <a:pPr eaLnBrk="1" hangingPunct="1">
              <a:defRPr/>
            </a:pPr>
            <a:r>
              <a:rPr lang="en-US" altLang="en-US" sz="2400" dirty="0"/>
              <a:t>Inference more straightforward when it is possible to assume no interference between units                                 (i.e., “Stable Unit Treatment Value Assumption” (SUTVA): outcome for a given unit depends on treatment assigned to that unit, not on treatments assigned to other units) </a:t>
            </a:r>
          </a:p>
        </p:txBody>
      </p:sp>
    </p:spTree>
    <p:extLst>
      <p:ext uri="{BB962C8B-B14F-4D97-AF65-F5344CB8AC3E}">
        <p14:creationId xmlns:p14="http://schemas.microsoft.com/office/powerpoint/2010/main" val="21747992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B379ED1-FEC3-4412-B38D-8B84591E1295}"/>
              </a:ext>
            </a:extLst>
          </p:cNvPr>
          <p:cNvSpPr>
            <a:spLocks noGrp="1" noChangeArrowheads="1"/>
          </p:cNvSpPr>
          <p:nvPr>
            <p:ph type="title"/>
          </p:nvPr>
        </p:nvSpPr>
        <p:spPr/>
        <p:txBody>
          <a:bodyPr/>
          <a:lstStyle/>
          <a:p>
            <a:pPr eaLnBrk="1" hangingPunct="1"/>
            <a:r>
              <a:rPr lang="en-US" altLang="en-US"/>
              <a:t>Statistical Solution to Fundamental Problem of Causal Inference:  Comments (cont’d)</a:t>
            </a:r>
          </a:p>
        </p:txBody>
      </p:sp>
      <p:sp>
        <p:nvSpPr>
          <p:cNvPr id="22531" name="Rectangle 3">
            <a:extLst>
              <a:ext uri="{FF2B5EF4-FFF2-40B4-BE49-F238E27FC236}">
                <a16:creationId xmlns:a16="http://schemas.microsoft.com/office/drawing/2014/main" id="{0416A906-16AA-4872-B405-308508423387}"/>
              </a:ext>
            </a:extLst>
          </p:cNvPr>
          <p:cNvSpPr>
            <a:spLocks noGrp="1" noChangeArrowheads="1"/>
          </p:cNvSpPr>
          <p:nvPr>
            <p:ph idx="1"/>
          </p:nvPr>
        </p:nvSpPr>
        <p:spPr/>
        <p:txBody>
          <a:bodyPr/>
          <a:lstStyle/>
          <a:p>
            <a:pPr eaLnBrk="1" hangingPunct="1"/>
            <a:r>
              <a:rPr lang="en-US" altLang="en-US" sz="2400"/>
              <a:t>Study design aims to support ability to attribute effect to a single antecedent (“But for this, that would not have happened”)</a:t>
            </a:r>
          </a:p>
          <a:p>
            <a:pPr eaLnBrk="1" hangingPunct="1"/>
            <a:r>
              <a:rPr lang="en-US" altLang="en-US" sz="2400"/>
              <a:t>Design also aims to collect evidence as efficiently as possible (i.e., in less time, or with fewer units studied), typically by striving for units to be as alike as possible except for intentional application of treatment</a:t>
            </a:r>
          </a:p>
          <a:p>
            <a:pPr eaLnBrk="1" hangingPunct="1"/>
            <a:r>
              <a:rPr lang="en-US" altLang="en-US" sz="2400"/>
              <a:t>A randomized controlled trial is a desirable strategy for pursuing the statistical solution to the Fundamental Problem of Causal Inference, as unobserved characteristics are then known to be distributed randomly</a:t>
            </a:r>
          </a:p>
        </p:txBody>
      </p:sp>
    </p:spTree>
    <p:extLst>
      <p:ext uri="{BB962C8B-B14F-4D97-AF65-F5344CB8AC3E}">
        <p14:creationId xmlns:p14="http://schemas.microsoft.com/office/powerpoint/2010/main" val="9555751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D90F1C1-014A-4E8E-9C59-5605261F2DD6}"/>
              </a:ext>
            </a:extLst>
          </p:cNvPr>
          <p:cNvSpPr>
            <a:spLocks noGrp="1" noChangeArrowheads="1"/>
          </p:cNvSpPr>
          <p:nvPr>
            <p:ph type="title"/>
          </p:nvPr>
        </p:nvSpPr>
        <p:spPr>
          <a:xfrm>
            <a:off x="2152650" y="365126"/>
            <a:ext cx="7886700" cy="1082675"/>
          </a:xfrm>
        </p:spPr>
        <p:txBody>
          <a:bodyPr/>
          <a:lstStyle/>
          <a:p>
            <a:pPr eaLnBrk="1" hangingPunct="1"/>
            <a:r>
              <a:rPr lang="en-US" altLang="en-US"/>
              <a:t>Frequentist / Bayesian inference</a:t>
            </a:r>
          </a:p>
        </p:txBody>
      </p:sp>
      <p:sp>
        <p:nvSpPr>
          <p:cNvPr id="31747" name="Rectangle 3">
            <a:extLst>
              <a:ext uri="{FF2B5EF4-FFF2-40B4-BE49-F238E27FC236}">
                <a16:creationId xmlns:a16="http://schemas.microsoft.com/office/drawing/2014/main" id="{4F2900EC-07AF-4D4A-A239-618BD3BAAE8C}"/>
              </a:ext>
            </a:extLst>
          </p:cNvPr>
          <p:cNvSpPr>
            <a:spLocks noGrp="1" noChangeArrowheads="1"/>
          </p:cNvSpPr>
          <p:nvPr>
            <p:ph idx="1"/>
          </p:nvPr>
        </p:nvSpPr>
        <p:spPr>
          <a:xfrm>
            <a:off x="2152650" y="1447801"/>
            <a:ext cx="7886700" cy="5045075"/>
          </a:xfrm>
        </p:spPr>
        <p:txBody>
          <a:bodyPr/>
          <a:lstStyle/>
          <a:p>
            <a:pPr eaLnBrk="1" hangingPunct="1">
              <a:lnSpc>
                <a:spcPct val="80000"/>
              </a:lnSpc>
              <a:defRPr/>
            </a:pPr>
            <a:r>
              <a:rPr lang="en-US" altLang="en-US" sz="2400" dirty="0"/>
              <a:t>Traditional “frequentist” study design based on setting “Type I error” = significance level of test, then optimizing power by minimizing risk of “Type II error”</a:t>
            </a:r>
          </a:p>
          <a:p>
            <a:pPr eaLnBrk="1" hangingPunct="1">
              <a:lnSpc>
                <a:spcPct val="80000"/>
              </a:lnSpc>
              <a:defRPr/>
            </a:pPr>
            <a:r>
              <a:rPr lang="en-US" altLang="en-US" sz="2400" dirty="0"/>
              <a:t>Frequentist paradigm: influenced by “minimax” decision-analysis framework (minimize the maximum possible loss)</a:t>
            </a:r>
          </a:p>
          <a:p>
            <a:pPr eaLnBrk="1" hangingPunct="1">
              <a:lnSpc>
                <a:spcPct val="80000"/>
              </a:lnSpc>
              <a:defRPr/>
            </a:pPr>
            <a:r>
              <a:rPr lang="en-US" altLang="en-US" sz="2400" dirty="0"/>
              <a:t>Robustness of inference achieved by guarding against   worst-case scenarios / least-favorable distributions and developing strategies that work even in these scenarios   (nonparametric methods)</a:t>
            </a:r>
          </a:p>
          <a:p>
            <a:pPr eaLnBrk="1" hangingPunct="1">
              <a:lnSpc>
                <a:spcPct val="80000"/>
              </a:lnSpc>
              <a:defRPr/>
            </a:pPr>
            <a:r>
              <a:rPr lang="en-US" altLang="en-US" sz="2400" dirty="0"/>
              <a:t>Alternative “Bayesian” paradigm aims to minimize  “expected loss” with respect to a prior distribution for unknown parameters</a:t>
            </a:r>
          </a:p>
          <a:p>
            <a:pPr eaLnBrk="1" hangingPunct="1">
              <a:lnSpc>
                <a:spcPct val="80000"/>
              </a:lnSpc>
              <a:defRPr/>
            </a:pPr>
            <a:r>
              <a:rPr lang="en-US" altLang="en-US" sz="2400" dirty="0"/>
              <a:t>Robustness achieved by studying sensitivity to model specification / calibration to external information   (“posterior predictive checks”)</a:t>
            </a:r>
          </a:p>
          <a:p>
            <a:pPr marL="0" indent="0" eaLnBrk="1" hangingPunct="1">
              <a:lnSpc>
                <a:spcPct val="80000"/>
              </a:lnSpc>
              <a:buFont typeface="Arial" panose="020B0604020202020204" pitchFamily="34" charset="0"/>
              <a:buNone/>
              <a:defRPr/>
            </a:pPr>
            <a:endParaRPr lang="en-US" altLang="en-US" sz="2000" dirty="0"/>
          </a:p>
        </p:txBody>
      </p:sp>
    </p:spTree>
    <p:extLst>
      <p:ext uri="{BB962C8B-B14F-4D97-AF65-F5344CB8AC3E}">
        <p14:creationId xmlns:p14="http://schemas.microsoft.com/office/powerpoint/2010/main" val="25878556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557472E6-C95A-4D14-9EBA-11E918365DBD}"/>
              </a:ext>
            </a:extLst>
          </p:cNvPr>
          <p:cNvSpPr>
            <a:spLocks noGrp="1" noChangeArrowheads="1"/>
          </p:cNvSpPr>
          <p:nvPr>
            <p:ph type="title"/>
          </p:nvPr>
        </p:nvSpPr>
        <p:spPr/>
        <p:txBody>
          <a:bodyPr/>
          <a:lstStyle/>
          <a:p>
            <a:pPr eaLnBrk="1" hangingPunct="1"/>
            <a:r>
              <a:rPr lang="en-US" altLang="en-US"/>
              <a:t>Example of a study design decision dependent on overarching loss function</a:t>
            </a:r>
          </a:p>
        </p:txBody>
      </p:sp>
      <p:sp>
        <p:nvSpPr>
          <p:cNvPr id="14339" name="Rectangle 3">
            <a:extLst>
              <a:ext uri="{FF2B5EF4-FFF2-40B4-BE49-F238E27FC236}">
                <a16:creationId xmlns:a16="http://schemas.microsoft.com/office/drawing/2014/main" id="{44ED60EF-7DAF-4A35-AA11-234AE4C2AB8D}"/>
              </a:ext>
            </a:extLst>
          </p:cNvPr>
          <p:cNvSpPr>
            <a:spLocks noGrp="1" noChangeArrowheads="1"/>
          </p:cNvSpPr>
          <p:nvPr>
            <p:ph idx="1"/>
          </p:nvPr>
        </p:nvSpPr>
        <p:spPr>
          <a:xfrm>
            <a:off x="2152650" y="1573213"/>
            <a:ext cx="7886700" cy="4919662"/>
          </a:xfrm>
        </p:spPr>
        <p:txBody>
          <a:bodyPr rtlCol="0">
            <a:normAutofit fontScale="92500" lnSpcReduction="10000"/>
          </a:bodyPr>
          <a:lstStyle/>
          <a:p>
            <a:pPr marL="0" indent="0" eaLnBrk="1" hangingPunct="1">
              <a:lnSpc>
                <a:spcPct val="80000"/>
              </a:lnSpc>
              <a:buFont typeface="Arial" panose="020B0604020202020204" pitchFamily="34" charset="0"/>
              <a:buNone/>
              <a:defRPr/>
            </a:pPr>
            <a:r>
              <a:rPr lang="en-US" altLang="en-US" sz="2400" dirty="0"/>
              <a:t>Should challenge trials (intentionally infecting individuals) be used to study prospective COVID-19 vaccines instead of waiting for people to become infected through traditional social interactions?</a:t>
            </a:r>
          </a:p>
          <a:p>
            <a:pPr marL="0" indent="0" eaLnBrk="1" hangingPunct="1">
              <a:lnSpc>
                <a:spcPct val="80000"/>
              </a:lnSpc>
              <a:buFont typeface="Arial" panose="020B0604020202020204" pitchFamily="34" charset="0"/>
              <a:buNone/>
              <a:defRPr/>
            </a:pPr>
            <a:r>
              <a:rPr lang="en-US" altLang="en-US" sz="2400" dirty="0"/>
              <a:t>	From J. Nathan-</a:t>
            </a:r>
            <a:r>
              <a:rPr lang="en-US" altLang="en-US" sz="2400" dirty="0" err="1"/>
              <a:t>Kazis</a:t>
            </a:r>
            <a:r>
              <a:rPr lang="en-US" altLang="en-US" sz="2400" dirty="0"/>
              <a:t>, “The Risks in the Race for Covid-19 	Drugs,” </a:t>
            </a:r>
            <a:r>
              <a:rPr lang="en-US" altLang="en-US" sz="2400" i="1" dirty="0"/>
              <a:t>Barron’s</a:t>
            </a:r>
            <a:r>
              <a:rPr lang="en-US" altLang="en-US" sz="2400" dirty="0"/>
              <a:t>, May 4, 2020:</a:t>
            </a:r>
          </a:p>
          <a:p>
            <a:pPr marL="0" indent="0" eaLnBrk="1" hangingPunct="1">
              <a:lnSpc>
                <a:spcPct val="80000"/>
              </a:lnSpc>
              <a:buFont typeface="Arial" panose="020B0604020202020204" pitchFamily="34" charset="0"/>
              <a:buNone/>
              <a:defRPr/>
            </a:pPr>
            <a:r>
              <a:rPr lang="en-US" altLang="en-US" sz="2400" dirty="0"/>
              <a:t>	     Dr. Stanley Plotkin, the 87-year-old virologist whose lab led 	to the development of the rubella vaccine, has a modest 	proposal: give test subjects Covid-19 on purpose.</a:t>
            </a:r>
          </a:p>
          <a:p>
            <a:pPr marL="0" indent="0" eaLnBrk="1" hangingPunct="1">
              <a:lnSpc>
                <a:spcPct val="80000"/>
              </a:lnSpc>
              <a:buFont typeface="Arial" panose="020B0604020202020204" pitchFamily="34" charset="0"/>
              <a:buNone/>
              <a:defRPr/>
            </a:pPr>
            <a:r>
              <a:rPr lang="en-US" altLang="en-US" sz="2400" dirty="0"/>
              <a:t>	     The idea of exposing volunteers to Covid-19, or so-called 	challenge trials, was floated in late March in a paper in the 	Journal of Infectious Diseases by Marc </a:t>
            </a:r>
            <a:r>
              <a:rPr lang="en-US" altLang="en-US" sz="2400" dirty="0" err="1"/>
              <a:t>Lipsitch</a:t>
            </a:r>
            <a:r>
              <a:rPr lang="en-US" altLang="en-US" sz="2400" dirty="0"/>
              <a:t>, a leading 	infectious-</a:t>
            </a:r>
            <a:r>
              <a:rPr lang="en-US" altLang="en-US" sz="2400" dirty="0" err="1"/>
              <a:t>desease</a:t>
            </a:r>
            <a:r>
              <a:rPr lang="en-US" altLang="en-US" sz="2400" dirty="0"/>
              <a:t> epidemiologist at the Chan School of 	Public Health at Harvard University, and others. …</a:t>
            </a:r>
          </a:p>
          <a:p>
            <a:pPr marL="0" indent="0" eaLnBrk="1" hangingPunct="1">
              <a:lnSpc>
                <a:spcPct val="80000"/>
              </a:lnSpc>
              <a:buFont typeface="Arial" panose="020B0604020202020204" pitchFamily="34" charset="0"/>
              <a:buNone/>
              <a:defRPr/>
            </a:pPr>
            <a:r>
              <a:rPr lang="en-US" altLang="en-US" sz="2400" dirty="0"/>
              <a:t>	     “If we do things the usual way, a lot more people will die 	by the time a vaccine is licensed,” says Plotkin, who consults 	for </a:t>
            </a:r>
            <a:r>
              <a:rPr lang="en-US" altLang="en-US" sz="2400" dirty="0" err="1"/>
              <a:t>drugmakers</a:t>
            </a:r>
            <a:r>
              <a:rPr lang="en-US" altLang="en-US" sz="2400" dirty="0"/>
              <a:t>, including some working on a Covid-19 	vaccine.</a:t>
            </a:r>
          </a:p>
        </p:txBody>
      </p:sp>
    </p:spTree>
    <p:extLst>
      <p:ext uri="{BB962C8B-B14F-4D97-AF65-F5344CB8AC3E}">
        <p14:creationId xmlns:p14="http://schemas.microsoft.com/office/powerpoint/2010/main" val="1397791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0EFD109-B9D3-49AC-8D94-670D9D1B05BD}"/>
              </a:ext>
            </a:extLst>
          </p:cNvPr>
          <p:cNvSpPr>
            <a:spLocks noGrp="1" noChangeArrowheads="1"/>
          </p:cNvSpPr>
          <p:nvPr>
            <p:ph type="title"/>
          </p:nvPr>
        </p:nvSpPr>
        <p:spPr/>
        <p:txBody>
          <a:bodyPr/>
          <a:lstStyle/>
          <a:p>
            <a:pPr eaLnBrk="1" hangingPunct="1"/>
            <a:r>
              <a:rPr lang="en-US" altLang="en-US" sz="3100"/>
              <a:t>The role of randomization in statistical inference (Fisher null, Neyman-Pearson framework)</a:t>
            </a:r>
          </a:p>
        </p:txBody>
      </p:sp>
      <p:sp>
        <p:nvSpPr>
          <p:cNvPr id="14339" name="Rectangle 3">
            <a:extLst>
              <a:ext uri="{FF2B5EF4-FFF2-40B4-BE49-F238E27FC236}">
                <a16:creationId xmlns:a16="http://schemas.microsoft.com/office/drawing/2014/main" id="{50DBBEA5-F7FC-4CE0-A249-39066877C2FF}"/>
              </a:ext>
            </a:extLst>
          </p:cNvPr>
          <p:cNvSpPr>
            <a:spLocks noGrp="1" noChangeArrowheads="1"/>
          </p:cNvSpPr>
          <p:nvPr>
            <p:ph idx="1"/>
          </p:nvPr>
        </p:nvSpPr>
        <p:spPr>
          <a:xfrm>
            <a:off x="2152650" y="1690689"/>
            <a:ext cx="7886700" cy="4802187"/>
          </a:xfrm>
        </p:spPr>
        <p:txBody>
          <a:bodyPr rtlCol="0">
            <a:normAutofit fontScale="92500" lnSpcReduction="10000"/>
          </a:bodyPr>
          <a:lstStyle/>
          <a:p>
            <a:pPr marL="0" indent="0" eaLnBrk="1" hangingPunct="1">
              <a:lnSpc>
                <a:spcPct val="80000"/>
              </a:lnSpc>
              <a:buFont typeface="Arial" panose="020B0604020202020204" pitchFamily="34" charset="0"/>
              <a:buNone/>
              <a:defRPr/>
            </a:pPr>
            <a:r>
              <a:rPr lang="en-US" altLang="en-US" sz="2400" dirty="0"/>
              <a:t>Randomization induces distribution of test statistic under null hypothesis</a:t>
            </a:r>
          </a:p>
          <a:p>
            <a:pPr marL="0" indent="0" eaLnBrk="1" hangingPunct="1">
              <a:lnSpc>
                <a:spcPct val="80000"/>
              </a:lnSpc>
              <a:buFont typeface="Arial" panose="020B0604020202020204" pitchFamily="34" charset="0"/>
              <a:buNone/>
              <a:defRPr/>
            </a:pPr>
            <a:r>
              <a:rPr lang="en-US" altLang="en-US" sz="2400" dirty="0"/>
              <a:t>(Fisher framework) Under null hypothesis of zero effect for all units, can calculate p-value = probability of a result as extreme or more extreme than observed test statistic assuming null hypothesis true</a:t>
            </a:r>
          </a:p>
          <a:p>
            <a:pPr marL="0" indent="0" eaLnBrk="1" hangingPunct="1">
              <a:lnSpc>
                <a:spcPct val="80000"/>
              </a:lnSpc>
              <a:buFont typeface="Arial" panose="020B0604020202020204" pitchFamily="34" charset="0"/>
              <a:buNone/>
              <a:defRPr/>
            </a:pPr>
            <a:r>
              <a:rPr lang="en-US" altLang="en-US" sz="2400" dirty="0"/>
              <a:t>(</a:t>
            </a:r>
            <a:r>
              <a:rPr lang="en-US" altLang="en-US" sz="2400" dirty="0" err="1"/>
              <a:t>Neyman</a:t>
            </a:r>
            <a:r>
              <a:rPr lang="en-US" altLang="en-US" sz="2400" dirty="0"/>
              <a:t>-Pearson framework) Null:  Zero average treatment effect</a:t>
            </a:r>
          </a:p>
          <a:p>
            <a:pPr marL="0" indent="0" eaLnBrk="1" hangingPunct="1">
              <a:lnSpc>
                <a:spcPct val="80000"/>
              </a:lnSpc>
              <a:buFont typeface="Arial" panose="020B0604020202020204" pitchFamily="34" charset="0"/>
              <a:buNone/>
              <a:defRPr/>
            </a:pPr>
            <a:r>
              <a:rPr lang="en-US" altLang="en-US" sz="2400" dirty="0"/>
              <a:t>	                       Alternative:  Non-zero average treatment effect</a:t>
            </a:r>
          </a:p>
          <a:p>
            <a:pPr marL="0" indent="0" eaLnBrk="1" hangingPunct="1">
              <a:lnSpc>
                <a:spcPct val="80000"/>
              </a:lnSpc>
              <a:buFont typeface="Arial" panose="020B0604020202020204" pitchFamily="34" charset="0"/>
              <a:buNone/>
              <a:defRPr/>
            </a:pPr>
            <a:r>
              <a:rPr lang="en-US" altLang="en-US" sz="2400" dirty="0"/>
              <a:t>   (≠ Fisher null of zero effect for all units--led to scientific dispute)</a:t>
            </a:r>
          </a:p>
          <a:p>
            <a:pPr marL="0" indent="0" eaLnBrk="1" hangingPunct="1">
              <a:lnSpc>
                <a:spcPct val="80000"/>
              </a:lnSpc>
              <a:buFont typeface="Arial" panose="020B0604020202020204" pitchFamily="34" charset="0"/>
              <a:buNone/>
              <a:defRPr/>
            </a:pPr>
            <a:r>
              <a:rPr lang="en-US" altLang="en-US" sz="2400" dirty="0"/>
              <a:t>Within </a:t>
            </a:r>
            <a:r>
              <a:rPr lang="en-US" altLang="en-US" sz="2400" dirty="0" err="1"/>
              <a:t>Neyman</a:t>
            </a:r>
            <a:r>
              <a:rPr lang="en-US" altLang="en-US" sz="2400" dirty="0"/>
              <a:t>-Pearson framework, randomization yields </a:t>
            </a:r>
          </a:p>
          <a:p>
            <a:pPr eaLnBrk="1" hangingPunct="1">
              <a:lnSpc>
                <a:spcPct val="80000"/>
              </a:lnSpc>
              <a:defRPr/>
            </a:pPr>
            <a:r>
              <a:rPr lang="en-US" altLang="en-US" sz="2400" dirty="0"/>
              <a:t>unbiased estimate of average treatment effect / unbiased estimate of standard error internal to the data </a:t>
            </a:r>
          </a:p>
          <a:p>
            <a:pPr eaLnBrk="1" hangingPunct="1">
              <a:lnSpc>
                <a:spcPct val="80000"/>
              </a:lnSpc>
              <a:defRPr/>
            </a:pPr>
            <a:r>
              <a:rPr lang="en-US" altLang="en-US" sz="2400" dirty="0">
                <a:sym typeface="Symbol" panose="05050102010706020507" pitchFamily="18" charset="2"/>
              </a:rPr>
              <a:t>significance tests, confidence intervals that have valid operating characteristics / statistical properties (</a:t>
            </a:r>
            <a:r>
              <a:rPr lang="en-US" altLang="en-US" sz="2400" dirty="0" err="1">
                <a:sym typeface="Symbol" panose="05050102010706020507" pitchFamily="18" charset="2"/>
              </a:rPr>
              <a:t>Imbens</a:t>
            </a:r>
            <a:r>
              <a:rPr lang="en-US" altLang="en-US" sz="2400" dirty="0">
                <a:sym typeface="Symbol" panose="05050102010706020507" pitchFamily="18" charset="2"/>
              </a:rPr>
              <a:t> &amp; Rubin 2015)</a:t>
            </a:r>
            <a:endParaRPr lang="en-US" altLang="en-US" sz="2400" dirty="0"/>
          </a:p>
          <a:p>
            <a:pPr marL="0" indent="0" eaLnBrk="1" hangingPunct="1">
              <a:lnSpc>
                <a:spcPct val="80000"/>
              </a:lnSpc>
              <a:buFont typeface="Arial" panose="020B0604020202020204" pitchFamily="34" charset="0"/>
              <a:buNone/>
              <a:defRPr/>
            </a:pPr>
            <a:r>
              <a:rPr lang="en-US" altLang="en-US" sz="2400" dirty="0"/>
              <a:t>Can extend to more complex designs, supporting ANOVA-based (or regression-model-based) significance tests</a:t>
            </a:r>
          </a:p>
        </p:txBody>
      </p:sp>
    </p:spTree>
    <p:extLst>
      <p:ext uri="{BB962C8B-B14F-4D97-AF65-F5344CB8AC3E}">
        <p14:creationId xmlns:p14="http://schemas.microsoft.com/office/powerpoint/2010/main" val="3258850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4E83FA1-3F90-402D-9023-49F26BFFF6FA}"/>
              </a:ext>
            </a:extLst>
          </p:cNvPr>
          <p:cNvSpPr>
            <a:spLocks noGrp="1" noChangeArrowheads="1"/>
          </p:cNvSpPr>
          <p:nvPr>
            <p:ph type="title"/>
          </p:nvPr>
        </p:nvSpPr>
        <p:spPr/>
        <p:txBody>
          <a:bodyPr/>
          <a:lstStyle/>
          <a:p>
            <a:pPr eaLnBrk="1" hangingPunct="1"/>
            <a:r>
              <a:rPr lang="en-US" altLang="en-US"/>
              <a:t>Philosophical foundations and study design</a:t>
            </a:r>
          </a:p>
        </p:txBody>
      </p:sp>
      <p:sp>
        <p:nvSpPr>
          <p:cNvPr id="14339" name="Rectangle 3">
            <a:extLst>
              <a:ext uri="{FF2B5EF4-FFF2-40B4-BE49-F238E27FC236}">
                <a16:creationId xmlns:a16="http://schemas.microsoft.com/office/drawing/2014/main" id="{E186721B-99CB-4E4C-9692-B59C02078DD2}"/>
              </a:ext>
            </a:extLst>
          </p:cNvPr>
          <p:cNvSpPr>
            <a:spLocks noGrp="1" noChangeArrowheads="1"/>
          </p:cNvSpPr>
          <p:nvPr>
            <p:ph idx="1"/>
          </p:nvPr>
        </p:nvSpPr>
        <p:spPr>
          <a:xfrm>
            <a:off x="2152650" y="1447800"/>
            <a:ext cx="7886700" cy="5257800"/>
          </a:xfrm>
        </p:spPr>
        <p:txBody>
          <a:bodyPr rtlCol="0">
            <a:normAutofit/>
          </a:bodyPr>
          <a:lstStyle/>
          <a:p>
            <a:pPr eaLnBrk="1" hangingPunct="1">
              <a:lnSpc>
                <a:spcPct val="80000"/>
              </a:lnSpc>
              <a:defRPr/>
            </a:pPr>
            <a:r>
              <a:rPr lang="en-US" altLang="en-US" sz="2400" dirty="0"/>
              <a:t>Limits of logic (e.g., inability to identify unit-level causal effects) and contextual realities (e.g., tradeoffs involving precision of information, timing of answers, resources available for research) force pragmatic choices that encode implicit priorities / ethical judgments</a:t>
            </a:r>
          </a:p>
          <a:p>
            <a:pPr eaLnBrk="1" hangingPunct="1">
              <a:lnSpc>
                <a:spcPct val="80000"/>
              </a:lnSpc>
              <a:defRPr/>
            </a:pPr>
            <a:r>
              <a:rPr lang="en-US" altLang="en-US" sz="2400" dirty="0"/>
              <a:t>Practical study design calls for setting priorities (identifying primary hypotheses), enforcing evidentiary standards within an established protocol (scientific method), using insights about drawing inference from a sample to a population to pursue end-game strategy from the start (statistical science)</a:t>
            </a:r>
          </a:p>
          <a:p>
            <a:pPr marL="0" indent="0" eaLnBrk="1" hangingPunct="1">
              <a:lnSpc>
                <a:spcPct val="80000"/>
              </a:lnSpc>
              <a:buFont typeface="Arial" panose="020B0604020202020204" pitchFamily="34" charset="0"/>
              <a:buNone/>
              <a:defRPr/>
            </a:pPr>
            <a:endParaRPr lang="en-US" altLang="en-US" sz="1900" dirty="0"/>
          </a:p>
        </p:txBody>
      </p:sp>
    </p:spTree>
    <p:extLst>
      <p:ext uri="{BB962C8B-B14F-4D97-AF65-F5344CB8AC3E}">
        <p14:creationId xmlns:p14="http://schemas.microsoft.com/office/powerpoint/2010/main" val="1894263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a:extLst>
              <a:ext uri="{FF2B5EF4-FFF2-40B4-BE49-F238E27FC236}">
                <a16:creationId xmlns:a16="http://schemas.microsoft.com/office/drawing/2014/main" id="{43DF3207-1C8E-411B-A2E0-201C03EF1274}"/>
              </a:ext>
            </a:extLst>
          </p:cNvPr>
          <p:cNvSpPr>
            <a:spLocks noGrp="1" noChangeArrowheads="1"/>
          </p:cNvSpPr>
          <p:nvPr>
            <p:ph type="ctrTitle"/>
          </p:nvPr>
        </p:nvSpPr>
        <p:spPr/>
        <p:txBody>
          <a:bodyPr/>
          <a:lstStyle/>
          <a:p>
            <a:pPr marL="514350" indent="-514350" eaLnBrk="1" hangingPunct="1">
              <a:lnSpc>
                <a:spcPct val="80000"/>
              </a:lnSpc>
            </a:pPr>
            <a:br>
              <a:rPr lang="en-US" altLang="en-US" sz="4800"/>
            </a:br>
            <a:r>
              <a:rPr lang="en-US" altLang="en-US" sz="3300"/>
              <a:t>3.  Issues arising in the design of multi-level studies</a:t>
            </a:r>
            <a:br>
              <a:rPr lang="en-US" altLang="en-US" sz="4800"/>
            </a:br>
            <a:endParaRPr lang="en-US" altLang="en-US"/>
          </a:p>
        </p:txBody>
      </p:sp>
      <p:sp>
        <p:nvSpPr>
          <p:cNvPr id="27651" name="Subtitle 2">
            <a:extLst>
              <a:ext uri="{FF2B5EF4-FFF2-40B4-BE49-F238E27FC236}">
                <a16:creationId xmlns:a16="http://schemas.microsoft.com/office/drawing/2014/main" id="{BB396AC4-3E75-4105-9854-AF3EE274653E}"/>
              </a:ext>
            </a:extLst>
          </p:cNvPr>
          <p:cNvSpPr>
            <a:spLocks noGrp="1" noChangeArrowheads="1"/>
          </p:cNvSpPr>
          <p:nvPr>
            <p:ph type="subTitle" idx="1"/>
          </p:nvPr>
        </p:nvSpPr>
        <p:spPr/>
        <p:txBody>
          <a:bodyPr/>
          <a:lstStyle/>
          <a:p>
            <a:r>
              <a:rPr lang="en-US" altLang="en-US"/>
              <a:t> </a:t>
            </a:r>
          </a:p>
        </p:txBody>
      </p:sp>
    </p:spTree>
    <p:extLst>
      <p:ext uri="{BB962C8B-B14F-4D97-AF65-F5344CB8AC3E}">
        <p14:creationId xmlns:p14="http://schemas.microsoft.com/office/powerpoint/2010/main" val="6451983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1690A6E-B404-47F1-AD08-760646FDF011}"/>
              </a:ext>
            </a:extLst>
          </p:cNvPr>
          <p:cNvSpPr>
            <a:spLocks noGrp="1" noChangeArrowheads="1"/>
          </p:cNvSpPr>
          <p:nvPr>
            <p:ph type="title"/>
          </p:nvPr>
        </p:nvSpPr>
        <p:spPr/>
        <p:txBody>
          <a:bodyPr/>
          <a:lstStyle/>
          <a:p>
            <a:pPr eaLnBrk="1" hangingPunct="1"/>
            <a:r>
              <a:rPr lang="en-US" altLang="en-US"/>
              <a:t>Questions relevant to study design in      multi-level settings</a:t>
            </a:r>
          </a:p>
        </p:txBody>
      </p:sp>
      <p:sp>
        <p:nvSpPr>
          <p:cNvPr id="28675" name="Rectangle 3">
            <a:extLst>
              <a:ext uri="{FF2B5EF4-FFF2-40B4-BE49-F238E27FC236}">
                <a16:creationId xmlns:a16="http://schemas.microsoft.com/office/drawing/2014/main" id="{766DF500-6101-4828-B81F-7E782685E978}"/>
              </a:ext>
            </a:extLst>
          </p:cNvPr>
          <p:cNvSpPr>
            <a:spLocks noGrp="1" noChangeArrowheads="1"/>
          </p:cNvSpPr>
          <p:nvPr>
            <p:ph idx="1"/>
          </p:nvPr>
        </p:nvSpPr>
        <p:spPr/>
        <p:txBody>
          <a:bodyPr/>
          <a:lstStyle/>
          <a:p>
            <a:pPr eaLnBrk="1" hangingPunct="1"/>
            <a:r>
              <a:rPr lang="en-US" altLang="en-US" sz="2400"/>
              <a:t>How can investigators structure studies to make complex organizations as alike as possible?</a:t>
            </a:r>
          </a:p>
          <a:p>
            <a:pPr eaLnBrk="1" hangingPunct="1"/>
            <a:r>
              <a:rPr lang="en-US" altLang="en-US" sz="2400"/>
              <a:t>If units self-select to participate in research, what are the implications for being able to generalize to other units?  (Exchangeability / external validity)</a:t>
            </a:r>
          </a:p>
          <a:p>
            <a:pPr eaLnBrk="1" hangingPunct="1"/>
            <a:r>
              <a:rPr lang="en-US" altLang="en-US" sz="2400"/>
              <a:t>In community-based research settings, how to address community distrust of randomization?</a:t>
            </a:r>
          </a:p>
        </p:txBody>
      </p:sp>
    </p:spTree>
    <p:extLst>
      <p:ext uri="{BB962C8B-B14F-4D97-AF65-F5344CB8AC3E}">
        <p14:creationId xmlns:p14="http://schemas.microsoft.com/office/powerpoint/2010/main" val="9483839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168618C-D93D-4B30-A677-7AA52D6B1AAE}"/>
              </a:ext>
            </a:extLst>
          </p:cNvPr>
          <p:cNvSpPr>
            <a:spLocks noGrp="1" noChangeArrowheads="1"/>
          </p:cNvSpPr>
          <p:nvPr>
            <p:ph type="title"/>
          </p:nvPr>
        </p:nvSpPr>
        <p:spPr/>
        <p:txBody>
          <a:bodyPr/>
          <a:lstStyle/>
          <a:p>
            <a:pPr eaLnBrk="1" hangingPunct="1"/>
            <a:r>
              <a:rPr lang="en-US" altLang="en-US"/>
              <a:t>Questions relevant to study design in      multi-level settings</a:t>
            </a:r>
          </a:p>
        </p:txBody>
      </p:sp>
      <p:sp>
        <p:nvSpPr>
          <p:cNvPr id="29699" name="Rectangle 3">
            <a:extLst>
              <a:ext uri="{FF2B5EF4-FFF2-40B4-BE49-F238E27FC236}">
                <a16:creationId xmlns:a16="http://schemas.microsoft.com/office/drawing/2014/main" id="{38D108AD-32CC-4D43-87DA-1D9B2D31E860}"/>
              </a:ext>
            </a:extLst>
          </p:cNvPr>
          <p:cNvSpPr>
            <a:spLocks noGrp="1" noChangeArrowheads="1"/>
          </p:cNvSpPr>
          <p:nvPr>
            <p:ph idx="1"/>
          </p:nvPr>
        </p:nvSpPr>
        <p:spPr/>
        <p:txBody>
          <a:bodyPr/>
          <a:lstStyle/>
          <a:p>
            <a:pPr eaLnBrk="1" hangingPunct="1"/>
            <a:r>
              <a:rPr lang="en-US" altLang="en-US" sz="2400"/>
              <a:t>How to approach design when inference involves intermediate endpoints (mediators) that are both outcomes of earlier interventions and predictors of subsequent outcomes? (Cochran 1957; Baron and Kenny 1986; Holland 1988; Wainer 1989; Angrist, Imbens, Rubin 1996; Rubin 2004, 2005; Valeri and VanderWeele 2013; Zhou, Elliott, Little 2019)</a:t>
            </a:r>
          </a:p>
          <a:p>
            <a:pPr eaLnBrk="1" hangingPunct="1"/>
            <a:r>
              <a:rPr lang="en-US" altLang="en-US" sz="2400"/>
              <a:t>How to approach questions regarding sensitivity of inferences and potential for hidden bias? (Rosenbaum 1991, 1995; Gail 1996)</a:t>
            </a:r>
          </a:p>
          <a:p>
            <a:pPr eaLnBrk="1" hangingPunct="1"/>
            <a:r>
              <a:rPr lang="en-US" altLang="en-US" sz="2400"/>
              <a:t>How to approach issues of treatment choice by study participants? (Long, Little, Lin 2004)</a:t>
            </a:r>
          </a:p>
        </p:txBody>
      </p:sp>
    </p:spTree>
    <p:extLst>
      <p:ext uri="{BB962C8B-B14F-4D97-AF65-F5344CB8AC3E}">
        <p14:creationId xmlns:p14="http://schemas.microsoft.com/office/powerpoint/2010/main" val="2195532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5892FA41-E426-4007-A40B-9CF8293AAF2B}"/>
              </a:ext>
            </a:extLst>
          </p:cNvPr>
          <p:cNvSpPr>
            <a:spLocks noGrp="1" noChangeArrowheads="1"/>
          </p:cNvSpPr>
          <p:nvPr>
            <p:ph type="title"/>
          </p:nvPr>
        </p:nvSpPr>
        <p:spPr>
          <a:xfrm>
            <a:off x="2152650" y="365126"/>
            <a:ext cx="7886700" cy="777875"/>
          </a:xfrm>
        </p:spPr>
        <p:txBody>
          <a:bodyPr/>
          <a:lstStyle/>
          <a:p>
            <a:r>
              <a:rPr lang="en-US" altLang="en-US"/>
              <a:t>CPIC references</a:t>
            </a:r>
          </a:p>
        </p:txBody>
      </p:sp>
      <p:sp>
        <p:nvSpPr>
          <p:cNvPr id="30723" name="Content Placeholder 2">
            <a:extLst>
              <a:ext uri="{FF2B5EF4-FFF2-40B4-BE49-F238E27FC236}">
                <a16:creationId xmlns:a16="http://schemas.microsoft.com/office/drawing/2014/main" id="{F8D97EB0-1304-41DD-8292-848FA73976B7}"/>
              </a:ext>
            </a:extLst>
          </p:cNvPr>
          <p:cNvSpPr>
            <a:spLocks noGrp="1" noChangeArrowheads="1"/>
          </p:cNvSpPr>
          <p:nvPr>
            <p:ph idx="1"/>
          </p:nvPr>
        </p:nvSpPr>
        <p:spPr>
          <a:xfrm>
            <a:off x="2152650" y="1041400"/>
            <a:ext cx="7886700" cy="4351338"/>
          </a:xfrm>
        </p:spPr>
        <p:txBody>
          <a:bodyPr/>
          <a:lstStyle/>
          <a:p>
            <a:pPr marL="0" indent="0" eaLnBrk="1" hangingPunct="1">
              <a:buFont typeface="Arial" panose="020B0604020202020204" pitchFamily="34" charset="0"/>
              <a:buNone/>
            </a:pPr>
            <a:r>
              <a:rPr lang="en-US" altLang="en-US" sz="1600"/>
              <a:t>Belin TR, Jones A, Tang L, Chung B, Stockdale SE, Jones F, Lucas Wright A, Sherbourne CD, Perlman J, Pulido E, Ong MK, Gilmore J, Miranda J, Dixon E, Jones L, Wells KB.  Maintaining internal validity in community partnered participatory research:  Experience from the Community Partners in Care Study.  </a:t>
            </a:r>
            <a:r>
              <a:rPr lang="en-US" altLang="en-US" sz="1600" i="1"/>
              <a:t>Ethnicity and Disease</a:t>
            </a:r>
            <a:r>
              <a:rPr lang="en-US" altLang="en-US" sz="1600"/>
              <a:t>, 2018; 28 (Suppl 2): 357-364.</a:t>
            </a:r>
          </a:p>
          <a:p>
            <a:pPr marL="0" indent="0" eaLnBrk="1" hangingPunct="1">
              <a:buFont typeface="Arial" panose="020B0604020202020204" pitchFamily="34" charset="0"/>
              <a:buNone/>
            </a:pPr>
            <a:r>
              <a:rPr lang="en-US" altLang="en-US" sz="1600"/>
              <a:t>Chung B, Ong M, Ettner SL, Jones F, Gilmore J, McCreary M, Sherbourne C, Ngo V, Koegel P, Tang L, Dixon E, Miranda J, Belin TR, Wells KB.  12-month outcomes of community engagement versus technical assistance to implement depression collaborative care.  </a:t>
            </a:r>
            <a:r>
              <a:rPr lang="en-US" altLang="en-US" sz="1600" i="1"/>
              <a:t>Annals of Internal Medicine</a:t>
            </a:r>
            <a:r>
              <a:rPr lang="en-US" altLang="en-US" sz="1600"/>
              <a:t>, 2014; 161:10(S):S23-S34. </a:t>
            </a:r>
          </a:p>
          <a:p>
            <a:pPr marL="0" indent="0" eaLnBrk="1" hangingPunct="1">
              <a:buFont typeface="Arial" panose="020B0604020202020204" pitchFamily="34" charset="0"/>
              <a:buNone/>
            </a:pPr>
            <a:r>
              <a:rPr lang="en-US" altLang="en-US" sz="1600"/>
              <a:t>Miranda J, Ong MK, Jones L, Chung B, Dixon EL, Tang L, Gilmore J, Sherbourne C, Ngo VK, Ong MK, Stockdale S, Ramos E, Belin TR, Wells KB.  Community-partnered evaluation of depression services for clients of community-based agencies in under-resourced communities in Los Angeles.  </a:t>
            </a:r>
            <a:r>
              <a:rPr lang="en-US" altLang="en-US" sz="1600" i="1"/>
              <a:t>Jrl of General Internal Med</a:t>
            </a:r>
            <a:r>
              <a:rPr lang="en-US" altLang="en-US" sz="1600"/>
              <a:t>, 2013; 28: 1279-1287.</a:t>
            </a:r>
          </a:p>
          <a:p>
            <a:pPr marL="0" indent="0" eaLnBrk="1" hangingPunct="1">
              <a:buFont typeface="Arial" panose="020B0604020202020204" pitchFamily="34" charset="0"/>
              <a:buNone/>
            </a:pPr>
            <a:r>
              <a:rPr lang="en-US" altLang="en-US" sz="1600"/>
              <a:t>Stockdale SE, Tang L, Pulido E, Lucas-Wright A, Chung B, Horta M, Masongsong Z, Jones F, Belin TR, Sherbourne C, Wells KB.  Sampling and recruiting community-based programs using community partnered participatory research.  </a:t>
            </a:r>
            <a:r>
              <a:rPr lang="en-US" altLang="en-US" sz="1600" i="1"/>
              <a:t>Health Promotion Practice</a:t>
            </a:r>
            <a:r>
              <a:rPr lang="en-US" altLang="en-US" sz="1600"/>
              <a:t>, 2016; 17: 254-264.</a:t>
            </a:r>
          </a:p>
          <a:p>
            <a:pPr marL="0" indent="0" eaLnBrk="1" hangingPunct="1">
              <a:buFont typeface="Arial" panose="020B0604020202020204" pitchFamily="34" charset="0"/>
              <a:buNone/>
            </a:pPr>
            <a:r>
              <a:rPr lang="en-US" altLang="en-US" sz="1600">
                <a:solidFill>
                  <a:srgbClr val="212121"/>
                </a:solidFill>
              </a:rPr>
              <a:t>Wells KB, Sherbourne C, Schoenbaum M, Duan N, Meredith L, Unützer J, Miranda J, Carney MF, Rubenstein LV. Impact of disseminating quality improvement programs for depression in managed primary care: a randomized controlled trial.  </a:t>
            </a:r>
            <a:r>
              <a:rPr lang="en-US" altLang="en-US" sz="1600" i="1">
                <a:solidFill>
                  <a:srgbClr val="212121"/>
                </a:solidFill>
              </a:rPr>
              <a:t>JAMA</a:t>
            </a:r>
            <a:r>
              <a:rPr lang="en-US" altLang="en-US" sz="1600">
                <a:solidFill>
                  <a:srgbClr val="212121"/>
                </a:solidFill>
              </a:rPr>
              <a:t>, 2000, 283: 212-220.</a:t>
            </a:r>
            <a:endParaRPr lang="en-US" altLang="en-US" sz="1600"/>
          </a:p>
          <a:p>
            <a:pPr marL="0" indent="0" eaLnBrk="1" hangingPunct="1">
              <a:buFont typeface="Arial" panose="020B0604020202020204" pitchFamily="34" charset="0"/>
              <a:buNone/>
            </a:pPr>
            <a:r>
              <a:rPr lang="en-US" altLang="en-US" sz="1600"/>
              <a:t>Wells KB, Jones L, Chung B, Dixon EL, Tang L, Gilmore J, Sherbourne C, Ngo VK, Ong MK, Stockdale S, Ramos E, Belin TR, Miranda J.  Community-partnered cluster-randomized comparative effectiveness trial of Community Engagement and Planning or Resources for Services to address depression disparities.  </a:t>
            </a:r>
            <a:r>
              <a:rPr lang="en-US" altLang="en-US" sz="1600" i="1"/>
              <a:t>Jrl of General Internal Med</a:t>
            </a:r>
            <a:r>
              <a:rPr lang="en-US" altLang="en-US" sz="1600"/>
              <a:t>, 2013; 28: 1268-1278. </a:t>
            </a:r>
          </a:p>
          <a:p>
            <a:pPr marL="0" indent="0">
              <a:buFont typeface="Arial" panose="020B0604020202020204" pitchFamily="34" charset="0"/>
              <a:buNone/>
            </a:pPr>
            <a:endParaRPr lang="en-US" altLang="en-US"/>
          </a:p>
        </p:txBody>
      </p:sp>
    </p:spTree>
    <p:extLst>
      <p:ext uri="{BB962C8B-B14F-4D97-AF65-F5344CB8AC3E}">
        <p14:creationId xmlns:p14="http://schemas.microsoft.com/office/powerpoint/2010/main" val="22126039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1FC295C-5FAF-46FF-9532-616C9DF0164B}"/>
              </a:ext>
            </a:extLst>
          </p:cNvPr>
          <p:cNvSpPr>
            <a:spLocks noGrp="1" noChangeArrowheads="1"/>
          </p:cNvSpPr>
          <p:nvPr>
            <p:ph type="ctrTitle"/>
          </p:nvPr>
        </p:nvSpPr>
        <p:spPr>
          <a:xfrm>
            <a:off x="2209800" y="1295400"/>
            <a:ext cx="7772400" cy="1143000"/>
          </a:xfrm>
        </p:spPr>
        <p:txBody>
          <a:bodyPr anchor="ctr"/>
          <a:lstStyle/>
          <a:p>
            <a:pPr eaLnBrk="1" hangingPunct="1">
              <a:defRPr/>
            </a:pPr>
            <a:r>
              <a:rPr lang="en-US" altLang="en-US" sz="3300" b="1" dirty="0">
                <a:latin typeface="+mn-lt"/>
                <a:cs typeface="Times New Roman" panose="02020603050405020304" pitchFamily="18" charset="0"/>
              </a:rPr>
              <a:t>Study Design and Quantitative Methods  for Multi-Level Studies:  </a:t>
            </a:r>
            <a:br>
              <a:rPr lang="en-US" altLang="en-US" sz="3300" b="1" dirty="0">
                <a:latin typeface="+mn-lt"/>
                <a:cs typeface="Times New Roman" panose="02020603050405020304" pitchFamily="18" charset="0"/>
              </a:rPr>
            </a:br>
            <a:r>
              <a:rPr lang="en-US" altLang="en-US" sz="3300" b="1" dirty="0">
                <a:latin typeface="+mn-lt"/>
                <a:cs typeface="Times New Roman" panose="02020603050405020304" pitchFamily="18" charset="0"/>
              </a:rPr>
              <a:t>Statistical Concepts and Experience from Community-Partnered Research</a:t>
            </a:r>
          </a:p>
        </p:txBody>
      </p:sp>
      <p:sp>
        <p:nvSpPr>
          <p:cNvPr id="4099" name="Rectangle 3">
            <a:extLst>
              <a:ext uri="{FF2B5EF4-FFF2-40B4-BE49-F238E27FC236}">
                <a16:creationId xmlns:a16="http://schemas.microsoft.com/office/drawing/2014/main" id="{078A80B1-FCF8-4633-9688-EA50C75B2EA3}"/>
              </a:ext>
            </a:extLst>
          </p:cNvPr>
          <p:cNvSpPr>
            <a:spLocks noGrp="1" noChangeArrowheads="1"/>
          </p:cNvSpPr>
          <p:nvPr>
            <p:ph type="subTitle" idx="1"/>
          </p:nvPr>
        </p:nvSpPr>
        <p:spPr>
          <a:xfrm>
            <a:off x="2209800" y="2819400"/>
            <a:ext cx="7772400" cy="2819400"/>
          </a:xfrm>
        </p:spPr>
        <p:txBody>
          <a:bodyPr/>
          <a:lstStyle/>
          <a:p>
            <a:pPr eaLnBrk="1" hangingPunct="1"/>
            <a:endParaRPr lang="en-US" altLang="en-US"/>
          </a:p>
          <a:p>
            <a:pPr eaLnBrk="1" hangingPunct="1"/>
            <a:endParaRPr lang="en-US" altLang="en-US"/>
          </a:p>
          <a:p>
            <a:pPr eaLnBrk="1" hangingPunct="1"/>
            <a:r>
              <a:rPr lang="en-US" altLang="en-US" sz="2400">
                <a:cs typeface="Times New Roman" panose="02020603050405020304" pitchFamily="18" charset="0"/>
              </a:rPr>
              <a:t>Thomas R. Belin</a:t>
            </a:r>
          </a:p>
          <a:p>
            <a:pPr eaLnBrk="1" hangingPunct="1"/>
            <a:r>
              <a:rPr lang="en-US" altLang="en-US" sz="2400">
                <a:cs typeface="Times New Roman" panose="02020603050405020304" pitchFamily="18" charset="0"/>
              </a:rPr>
              <a:t>UCLA Department of Biostatistics</a:t>
            </a:r>
          </a:p>
          <a:p>
            <a:pPr eaLnBrk="1" hangingPunct="1"/>
            <a:r>
              <a:rPr lang="en-US" altLang="en-US" sz="2400">
                <a:cs typeface="Times New Roman" panose="02020603050405020304" pitchFamily="18" charset="0"/>
              </a:rPr>
              <a:t>UCLA Department of Psychiatry and  Biobehavioral Sciences</a:t>
            </a:r>
          </a:p>
        </p:txBody>
      </p:sp>
    </p:spTree>
    <p:extLst>
      <p:ext uri="{BB962C8B-B14F-4D97-AF65-F5344CB8AC3E}">
        <p14:creationId xmlns:p14="http://schemas.microsoft.com/office/powerpoint/2010/main" val="4445274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D013B399-CAD9-4043-8E51-1885FF373BDD}"/>
              </a:ext>
            </a:extLst>
          </p:cNvPr>
          <p:cNvSpPr>
            <a:spLocks noGrp="1" noChangeArrowheads="1"/>
          </p:cNvSpPr>
          <p:nvPr>
            <p:ph type="title"/>
          </p:nvPr>
        </p:nvSpPr>
        <p:spPr>
          <a:xfrm>
            <a:off x="2152650" y="365126"/>
            <a:ext cx="7886700" cy="777875"/>
          </a:xfrm>
        </p:spPr>
        <p:txBody>
          <a:bodyPr/>
          <a:lstStyle/>
          <a:p>
            <a:r>
              <a:rPr lang="en-US" altLang="en-US"/>
              <a:t>Intermediate endpoint/mediation references</a:t>
            </a:r>
          </a:p>
        </p:txBody>
      </p:sp>
      <p:sp>
        <p:nvSpPr>
          <p:cNvPr id="31747" name="Content Placeholder 2">
            <a:extLst>
              <a:ext uri="{FF2B5EF4-FFF2-40B4-BE49-F238E27FC236}">
                <a16:creationId xmlns:a16="http://schemas.microsoft.com/office/drawing/2014/main" id="{D50B29BE-7F61-4E3A-946F-6972A409B9B7}"/>
              </a:ext>
            </a:extLst>
          </p:cNvPr>
          <p:cNvSpPr>
            <a:spLocks noGrp="1" noChangeArrowheads="1"/>
          </p:cNvSpPr>
          <p:nvPr>
            <p:ph idx="1"/>
          </p:nvPr>
        </p:nvSpPr>
        <p:spPr>
          <a:xfrm>
            <a:off x="2152650" y="990600"/>
            <a:ext cx="7886700" cy="4351338"/>
          </a:xfrm>
        </p:spPr>
        <p:txBody>
          <a:bodyPr/>
          <a:lstStyle/>
          <a:p>
            <a:pPr marL="0" indent="0" eaLnBrk="1" hangingPunct="1">
              <a:buFont typeface="Arial" panose="020B0604020202020204" pitchFamily="34" charset="0"/>
              <a:buNone/>
            </a:pPr>
            <a:r>
              <a:rPr lang="en-US" altLang="en-US" sz="1600">
                <a:cs typeface="Times New Roman" panose="02020603050405020304" pitchFamily="18" charset="0"/>
              </a:rPr>
              <a:t>Angrist, J.D., Imbens, G.W., Rubin, D.B. (1996).  “Identification of Causal Effects Using Instrumental Variables” (with discussion), </a:t>
            </a:r>
            <a:r>
              <a:rPr lang="en-US" altLang="en-US" sz="1600" i="1">
                <a:cs typeface="Times New Roman" panose="02020603050405020304" pitchFamily="18" charset="0"/>
              </a:rPr>
              <a:t>Jrl of the American Statistical Assoc</a:t>
            </a:r>
            <a:r>
              <a:rPr lang="en-US" altLang="en-US" sz="1600">
                <a:cs typeface="Times New Roman" panose="02020603050405020304" pitchFamily="18" charset="0"/>
              </a:rPr>
              <a:t>, 91:444-472.</a:t>
            </a:r>
          </a:p>
          <a:p>
            <a:pPr marL="0" indent="0" eaLnBrk="1" hangingPunct="1">
              <a:buFont typeface="Arial" panose="020B0604020202020204" pitchFamily="34" charset="0"/>
              <a:buNone/>
            </a:pPr>
            <a:r>
              <a:rPr lang="en-US" altLang="en-US" sz="1600">
                <a:cs typeface="Times New Roman" panose="02020603050405020304" pitchFamily="18" charset="0"/>
              </a:rPr>
              <a:t>Baron, R.M., Kenny, D.A. (1986).  “The Moderator-Mediator Variable Distinction in Social Psychological Research: Conceptual, Strategic, and Statistical Considerations,” </a:t>
            </a:r>
            <a:r>
              <a:rPr lang="en-US" altLang="en-US" sz="1600" i="1">
                <a:cs typeface="Times New Roman" panose="02020603050405020304" pitchFamily="18" charset="0"/>
              </a:rPr>
              <a:t>Journal of Personality and Social Psychology</a:t>
            </a:r>
            <a:r>
              <a:rPr lang="en-US" altLang="en-US" sz="1600">
                <a:cs typeface="Times New Roman" panose="02020603050405020304" pitchFamily="18" charset="0"/>
              </a:rPr>
              <a:t>, 51: 1173-1182.</a:t>
            </a:r>
          </a:p>
          <a:p>
            <a:pPr marL="0" indent="0" eaLnBrk="1" hangingPunct="1">
              <a:buFont typeface="Arial" panose="020B0604020202020204" pitchFamily="34" charset="0"/>
              <a:buNone/>
            </a:pPr>
            <a:r>
              <a:rPr lang="en-US" altLang="en-US" sz="1600">
                <a:cs typeface="Times New Roman" panose="02020603050405020304" pitchFamily="18" charset="0"/>
              </a:rPr>
              <a:t>Holland, P.W. (1988).  “Causal Inference, Path Analysis, and Recursive Structural Equations Models,” </a:t>
            </a:r>
            <a:r>
              <a:rPr lang="en-US" altLang="en-US" sz="1600" i="1">
                <a:cs typeface="Times New Roman" panose="02020603050405020304" pitchFamily="18" charset="0"/>
              </a:rPr>
              <a:t>Sociological Methodology</a:t>
            </a:r>
            <a:r>
              <a:rPr lang="en-US" altLang="en-US" sz="1600">
                <a:cs typeface="Times New Roman" panose="02020603050405020304" pitchFamily="18" charset="0"/>
              </a:rPr>
              <a:t>, 18:449-484.</a:t>
            </a:r>
          </a:p>
          <a:p>
            <a:pPr marL="0" indent="0" eaLnBrk="1" hangingPunct="1">
              <a:buFont typeface="Arial" panose="020B0604020202020204" pitchFamily="34" charset="0"/>
              <a:buNone/>
            </a:pPr>
            <a:r>
              <a:rPr lang="en-US" altLang="en-US" sz="1600">
                <a:cs typeface="Times New Roman" panose="02020603050405020304" pitchFamily="18" charset="0"/>
              </a:rPr>
              <a:t>Rubin, D.B. (2004).  “Direct and Indirect Causal Effects via Potential Outcomes,” </a:t>
            </a:r>
            <a:r>
              <a:rPr lang="en-US" altLang="en-US" sz="1600" i="1">
                <a:cs typeface="Times New Roman" panose="02020603050405020304" pitchFamily="18" charset="0"/>
              </a:rPr>
              <a:t>Scandinavian Journal of Statistics</a:t>
            </a:r>
            <a:r>
              <a:rPr lang="en-US" altLang="en-US" sz="1600">
                <a:cs typeface="Times New Roman" panose="02020603050405020304" pitchFamily="18" charset="0"/>
              </a:rPr>
              <a:t>, 31: 161-170.</a:t>
            </a:r>
          </a:p>
          <a:p>
            <a:pPr marL="0" indent="0" eaLnBrk="1" hangingPunct="1">
              <a:buFont typeface="Arial" panose="020B0604020202020204" pitchFamily="34" charset="0"/>
              <a:buNone/>
            </a:pPr>
            <a:r>
              <a:rPr lang="en-US" altLang="en-US" sz="1600">
                <a:cs typeface="Times New Roman" panose="02020603050405020304" pitchFamily="18" charset="0"/>
              </a:rPr>
              <a:t>Rubin, D.B. (2005).  “Causal inference using potential outcomes: Design, modeling, decisions,” </a:t>
            </a:r>
            <a:r>
              <a:rPr lang="en-US" altLang="en-US" sz="1600" i="1">
                <a:cs typeface="Times New Roman" panose="02020603050405020304" pitchFamily="18" charset="0"/>
              </a:rPr>
              <a:t>Jrl of the American Statistical Assoc</a:t>
            </a:r>
            <a:r>
              <a:rPr lang="en-US" altLang="en-US" sz="1600">
                <a:cs typeface="Times New Roman" panose="02020603050405020304" pitchFamily="18" charset="0"/>
              </a:rPr>
              <a:t>, 100, 322-331.</a:t>
            </a:r>
          </a:p>
          <a:p>
            <a:pPr marL="0" indent="0" eaLnBrk="1" hangingPunct="1">
              <a:buFont typeface="Arial" panose="020B0604020202020204" pitchFamily="34" charset="0"/>
              <a:buNone/>
            </a:pPr>
            <a:r>
              <a:rPr lang="en-US" altLang="en-US" sz="1600">
                <a:cs typeface="Times New Roman" panose="02020603050405020304" pitchFamily="18" charset="0"/>
              </a:rPr>
              <a:t>Valeri, L., VanderWeele, T. (2013).  “Mediation Analysis Allowing for Exposure-Mediator Interactions and Causal Interpretation: Theoretical Assumptions and Implementation with SAS and SPSS Macros,” </a:t>
            </a:r>
            <a:r>
              <a:rPr lang="en-US" altLang="en-US" sz="1600" i="1">
                <a:cs typeface="Times New Roman" panose="02020603050405020304" pitchFamily="18" charset="0"/>
              </a:rPr>
              <a:t>Psychological Methods</a:t>
            </a:r>
            <a:r>
              <a:rPr lang="en-US" altLang="en-US" sz="1600">
                <a:cs typeface="Times New Roman" panose="02020603050405020304" pitchFamily="18" charset="0"/>
              </a:rPr>
              <a:t>, 18: 137-150</a:t>
            </a:r>
          </a:p>
          <a:p>
            <a:pPr marL="0" indent="0" eaLnBrk="1" hangingPunct="1">
              <a:buFont typeface="Arial" panose="020B0604020202020204" pitchFamily="34" charset="0"/>
              <a:buNone/>
            </a:pPr>
            <a:r>
              <a:rPr lang="en-US" altLang="en-US" sz="1600">
                <a:cs typeface="Times New Roman" panose="02020603050405020304" pitchFamily="18" charset="0"/>
              </a:rPr>
              <a:t>Wainer, H. (1989).  “Eelworms, Bullet Holes, and Geraldine Ferraro:  Some Problems with Statistical Adjustment and Some Solutions” (with discussion), </a:t>
            </a:r>
            <a:r>
              <a:rPr lang="en-US" altLang="en-US" sz="1600" i="1">
                <a:cs typeface="Times New Roman" panose="02020603050405020304" pitchFamily="18" charset="0"/>
              </a:rPr>
              <a:t>Journal of Educational Statistics</a:t>
            </a:r>
            <a:r>
              <a:rPr lang="en-US" altLang="en-US" sz="1600">
                <a:cs typeface="Times New Roman" panose="02020603050405020304" pitchFamily="18" charset="0"/>
              </a:rPr>
              <a:t>, 14:121-140</a:t>
            </a:r>
            <a:endParaRPr lang="en-US" altLang="en-US" sz="1600"/>
          </a:p>
          <a:p>
            <a:pPr marL="0" indent="0" eaLnBrk="1" hangingPunct="1">
              <a:buFont typeface="Arial" panose="020B0604020202020204" pitchFamily="34" charset="0"/>
              <a:buNone/>
            </a:pPr>
            <a:r>
              <a:rPr lang="en-US" altLang="en-US" sz="1600">
                <a:cs typeface="Times New Roman" panose="02020603050405020304" pitchFamily="18" charset="0"/>
              </a:rPr>
              <a:t>Zhou, T., Elliott, M.R., Little, R.J.A. (2019).  “Penalized Spline of Propensity Methods for Treatment Comparison” (with discussion), </a:t>
            </a:r>
            <a:r>
              <a:rPr lang="en-US" altLang="en-US" sz="1600" i="1">
                <a:cs typeface="Times New Roman" panose="02020603050405020304" pitchFamily="18" charset="0"/>
              </a:rPr>
              <a:t>Jrl of the American Statistical Assoc</a:t>
            </a:r>
            <a:r>
              <a:rPr lang="en-US" altLang="en-US" sz="1600">
                <a:cs typeface="Times New Roman" panose="02020603050405020304" pitchFamily="18" charset="0"/>
              </a:rPr>
              <a:t>, 114: 1-38.</a:t>
            </a:r>
          </a:p>
          <a:p>
            <a:pPr marL="0" indent="0" eaLnBrk="1" hangingPunct="1">
              <a:buFont typeface="Arial" panose="020B0604020202020204" pitchFamily="34" charset="0"/>
              <a:buNone/>
            </a:pPr>
            <a:r>
              <a:rPr lang="en-US" altLang="en-US" sz="1600"/>
              <a:t> </a:t>
            </a:r>
          </a:p>
          <a:p>
            <a:pPr marL="0" indent="0">
              <a:buFont typeface="Arial" panose="020B0604020202020204" pitchFamily="34" charset="0"/>
              <a:buNone/>
            </a:pPr>
            <a:endParaRPr lang="en-US" altLang="en-US"/>
          </a:p>
        </p:txBody>
      </p:sp>
    </p:spTree>
    <p:extLst>
      <p:ext uri="{BB962C8B-B14F-4D97-AF65-F5344CB8AC3E}">
        <p14:creationId xmlns:p14="http://schemas.microsoft.com/office/powerpoint/2010/main" val="42633631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917E6F91-D1B9-442C-B47F-34BC830F67C4}"/>
              </a:ext>
            </a:extLst>
          </p:cNvPr>
          <p:cNvSpPr>
            <a:spLocks noGrp="1" noChangeArrowheads="1"/>
          </p:cNvSpPr>
          <p:nvPr>
            <p:ph type="title"/>
          </p:nvPr>
        </p:nvSpPr>
        <p:spPr>
          <a:xfrm>
            <a:off x="2152650" y="365126"/>
            <a:ext cx="7886700" cy="777875"/>
          </a:xfrm>
        </p:spPr>
        <p:txBody>
          <a:bodyPr/>
          <a:lstStyle/>
          <a:p>
            <a:r>
              <a:rPr lang="en-US" altLang="en-US"/>
              <a:t>Other references</a:t>
            </a:r>
          </a:p>
        </p:txBody>
      </p:sp>
      <p:sp>
        <p:nvSpPr>
          <p:cNvPr id="32771" name="Content Placeholder 2">
            <a:extLst>
              <a:ext uri="{FF2B5EF4-FFF2-40B4-BE49-F238E27FC236}">
                <a16:creationId xmlns:a16="http://schemas.microsoft.com/office/drawing/2014/main" id="{9B4B73BE-CD44-4005-B3C7-9743E8216FFA}"/>
              </a:ext>
            </a:extLst>
          </p:cNvPr>
          <p:cNvSpPr>
            <a:spLocks noGrp="1" noChangeArrowheads="1"/>
          </p:cNvSpPr>
          <p:nvPr>
            <p:ph idx="1"/>
          </p:nvPr>
        </p:nvSpPr>
        <p:spPr>
          <a:xfrm>
            <a:off x="2152650" y="1041400"/>
            <a:ext cx="7886700" cy="4351338"/>
          </a:xfrm>
        </p:spPr>
        <p:txBody>
          <a:bodyPr/>
          <a:lstStyle/>
          <a:p>
            <a:pPr marL="0" indent="0" eaLnBrk="1" hangingPunct="1">
              <a:buFont typeface="Arial" panose="020B0604020202020204" pitchFamily="34" charset="0"/>
              <a:buNone/>
            </a:pPr>
            <a:r>
              <a:rPr lang="en-US" altLang="en-US" sz="1600">
                <a:cs typeface="Times New Roman" panose="02020603050405020304" pitchFamily="18" charset="0"/>
              </a:rPr>
              <a:t>Cochran, W.G. (1957).  “Analysis of Covariance: Its Nature and Uses,” </a:t>
            </a:r>
            <a:r>
              <a:rPr lang="en-US" altLang="en-US" sz="1600" i="1">
                <a:cs typeface="Times New Roman" panose="02020603050405020304" pitchFamily="18" charset="0"/>
              </a:rPr>
              <a:t>Biometrics</a:t>
            </a:r>
            <a:r>
              <a:rPr lang="en-US" altLang="en-US" sz="1600">
                <a:cs typeface="Times New Roman" panose="02020603050405020304" pitchFamily="18" charset="0"/>
              </a:rPr>
              <a:t>, 13: 261-281.</a:t>
            </a:r>
          </a:p>
          <a:p>
            <a:pPr marL="0" indent="0" eaLnBrk="1" hangingPunct="1">
              <a:buFont typeface="Arial" panose="020B0604020202020204" pitchFamily="34" charset="0"/>
              <a:buNone/>
            </a:pPr>
            <a:r>
              <a:rPr lang="en-US" altLang="en-US" sz="1600">
                <a:cs typeface="Calibri" panose="020F0502020204030204" pitchFamily="34" charset="0"/>
              </a:rPr>
              <a:t>Gail, M.  (1996).  “Statistics in Action,” </a:t>
            </a:r>
            <a:r>
              <a:rPr lang="en-US" altLang="en-US" sz="1600" i="1">
                <a:cs typeface="Calibri" panose="020F0502020204030204" pitchFamily="34" charset="0"/>
              </a:rPr>
              <a:t>Jrl of the American Statistical Association</a:t>
            </a:r>
            <a:r>
              <a:rPr lang="en-US" altLang="en-US" sz="1600">
                <a:cs typeface="Calibri" panose="020F0502020204030204" pitchFamily="34" charset="0"/>
              </a:rPr>
              <a:t>, 91: 1-13.</a:t>
            </a:r>
          </a:p>
          <a:p>
            <a:pPr marL="0" indent="0" eaLnBrk="1" hangingPunct="1">
              <a:buFont typeface="Arial" panose="020B0604020202020204" pitchFamily="34" charset="0"/>
              <a:buNone/>
            </a:pPr>
            <a:r>
              <a:rPr lang="en-US" altLang="en-US" sz="1600">
                <a:cs typeface="Calibri" panose="020F0502020204030204" pitchFamily="34" charset="0"/>
              </a:rPr>
              <a:t>Holland, P. (1986).  “Statistics and Causal Inference” (with discussion), </a:t>
            </a:r>
            <a:r>
              <a:rPr lang="en-US" altLang="en-US" sz="1600" i="1">
                <a:cs typeface="Calibri" panose="020F0502020204030204" pitchFamily="34" charset="0"/>
              </a:rPr>
              <a:t>Journal of the American Statistical Association</a:t>
            </a:r>
            <a:r>
              <a:rPr lang="en-US" altLang="en-US" sz="1600">
                <a:cs typeface="Calibri" panose="020F0502020204030204" pitchFamily="34" charset="0"/>
              </a:rPr>
              <a:t>, 81: 945-970.</a:t>
            </a:r>
          </a:p>
          <a:p>
            <a:pPr marL="0" indent="0" eaLnBrk="1" hangingPunct="1">
              <a:buFont typeface="Arial" panose="020B0604020202020204" pitchFamily="34" charset="0"/>
              <a:buNone/>
            </a:pPr>
            <a:r>
              <a:rPr lang="en-US" altLang="en-US" sz="1600">
                <a:cs typeface="Calibri" panose="020F0502020204030204" pitchFamily="34" charset="0"/>
              </a:rPr>
              <a:t>Imbens, G.W., Rubin, D.B. (2015).  </a:t>
            </a:r>
            <a:r>
              <a:rPr lang="en-US" altLang="en-US" sz="1600" i="1">
                <a:cs typeface="Calibri" panose="020F0502020204030204" pitchFamily="34" charset="0"/>
              </a:rPr>
              <a:t>Causal Inference for Statistics, Social, and Biomedical Sciences:  An Introduction</a:t>
            </a:r>
            <a:r>
              <a:rPr lang="en-US" altLang="en-US" sz="1600">
                <a:cs typeface="Calibri" panose="020F0502020204030204" pitchFamily="34" charset="0"/>
              </a:rPr>
              <a:t>, New York: Cambridge University Press. </a:t>
            </a:r>
          </a:p>
          <a:p>
            <a:pPr marL="0" indent="0" eaLnBrk="1" hangingPunct="1">
              <a:buFont typeface="Arial" panose="020B0604020202020204" pitchFamily="34" charset="0"/>
              <a:buNone/>
            </a:pPr>
            <a:r>
              <a:rPr lang="en-US" altLang="en-US" sz="1600">
                <a:cs typeface="Times New Roman" panose="02020603050405020304" pitchFamily="18" charset="0"/>
              </a:rPr>
              <a:t>Long, Q., Little, R.J.A., Lin, X.  (2004)  “Causal Inference in Hybrid Intervention Trials Involving Treatment Choice,” </a:t>
            </a:r>
            <a:r>
              <a:rPr lang="en-US" altLang="en-US" sz="1600" i="1">
                <a:cs typeface="Times New Roman" panose="02020603050405020304" pitchFamily="18" charset="0"/>
              </a:rPr>
              <a:t>Journal of the American Statistical Association, </a:t>
            </a:r>
            <a:r>
              <a:rPr lang="en-US" altLang="en-US" sz="1600">
                <a:cs typeface="Times New Roman" panose="02020603050405020304" pitchFamily="18" charset="0"/>
              </a:rPr>
              <a:t>103: 474-484.  </a:t>
            </a:r>
            <a:endParaRPr lang="en-US" altLang="en-US" sz="1600">
              <a:cs typeface="Calibri" panose="020F0502020204030204" pitchFamily="34" charset="0"/>
            </a:endParaRPr>
          </a:p>
          <a:p>
            <a:pPr marL="0" indent="0" eaLnBrk="1" hangingPunct="1">
              <a:buFont typeface="Arial" panose="020B0604020202020204" pitchFamily="34" charset="0"/>
              <a:buNone/>
            </a:pPr>
            <a:r>
              <a:rPr lang="en-US" altLang="en-US" sz="1600">
                <a:cs typeface="Times New Roman" panose="02020603050405020304" pitchFamily="18" charset="0"/>
              </a:rPr>
              <a:t>Rosenbaum, P.R. (1991).  “Discussing Hidden Bias in Observational Studies,” </a:t>
            </a:r>
            <a:r>
              <a:rPr lang="en-US" altLang="en-US" sz="1600" i="1">
                <a:cs typeface="Times New Roman" panose="02020603050405020304" pitchFamily="18" charset="0"/>
              </a:rPr>
              <a:t>Annals of Internal Medicine</a:t>
            </a:r>
            <a:r>
              <a:rPr lang="en-US" altLang="en-US" sz="1600">
                <a:cs typeface="Times New Roman" panose="02020603050405020304" pitchFamily="18" charset="0"/>
              </a:rPr>
              <a:t>, 1991; 115: 901-905.</a:t>
            </a:r>
          </a:p>
          <a:p>
            <a:pPr marL="0" indent="0" eaLnBrk="1" hangingPunct="1">
              <a:buFont typeface="Arial" panose="020B0604020202020204" pitchFamily="34" charset="0"/>
              <a:buNone/>
            </a:pPr>
            <a:r>
              <a:rPr lang="en-US" altLang="en-US" sz="1600">
                <a:cs typeface="Calibri" panose="020F0502020204030204" pitchFamily="34" charset="0"/>
              </a:rPr>
              <a:t>Rosenbaum, P.R. (1995).  “Discussion of ‘Causal diagrams for empirical research’ by J. Pearl,” </a:t>
            </a:r>
            <a:r>
              <a:rPr lang="en-US" altLang="en-US" sz="1600" i="1">
                <a:cs typeface="Calibri" panose="020F0502020204030204" pitchFamily="34" charset="0"/>
              </a:rPr>
              <a:t>Biometrika</a:t>
            </a:r>
            <a:r>
              <a:rPr lang="en-US" altLang="en-US" sz="1600">
                <a:cs typeface="Calibri" panose="020F0502020204030204" pitchFamily="34" charset="0"/>
              </a:rPr>
              <a:t>, 82: 698-699.</a:t>
            </a:r>
            <a:endParaRPr lang="en-US" altLang="en-US" sz="1600"/>
          </a:p>
          <a:p>
            <a:pPr marL="0" indent="0" eaLnBrk="1" hangingPunct="1">
              <a:buFont typeface="Arial" panose="020B0604020202020204" pitchFamily="34" charset="0"/>
              <a:buNone/>
            </a:pPr>
            <a:r>
              <a:rPr lang="en-US" altLang="en-US" sz="1600">
                <a:cs typeface="Times New Roman" panose="02020603050405020304" pitchFamily="18" charset="0"/>
              </a:rPr>
              <a:t>Rosenbaum, P.R., Rubin, D.B. (1983).  “The Central Role of the Propensity Score in Observational Studies for Causal Effects,” </a:t>
            </a:r>
            <a:r>
              <a:rPr lang="en-US" altLang="en-US" sz="1600" i="1">
                <a:cs typeface="Times New Roman" panose="02020603050405020304" pitchFamily="18" charset="0"/>
              </a:rPr>
              <a:t>Biometrika</a:t>
            </a:r>
            <a:r>
              <a:rPr lang="en-US" altLang="en-US" sz="1600">
                <a:cs typeface="Times New Roman" panose="02020603050405020304" pitchFamily="18" charset="0"/>
              </a:rPr>
              <a:t>, 70: 41-55.</a:t>
            </a:r>
          </a:p>
          <a:p>
            <a:pPr marL="0" indent="0" eaLnBrk="1" hangingPunct="1">
              <a:buFont typeface="Arial" panose="020B0604020202020204" pitchFamily="34" charset="0"/>
              <a:buNone/>
            </a:pPr>
            <a:r>
              <a:rPr lang="en-US" altLang="en-US" sz="1600">
                <a:cs typeface="Times New Roman" panose="02020603050405020304" pitchFamily="18" charset="0"/>
              </a:rPr>
              <a:t>Rosenbaum, P.R., Rubin, D.B. (1984).  “Reducing Bias in Observational Studies Using Subclassification on the Propensity Score,” </a:t>
            </a:r>
            <a:r>
              <a:rPr lang="en-US" altLang="en-US" sz="1600" i="1">
                <a:cs typeface="Times New Roman" panose="02020603050405020304" pitchFamily="18" charset="0"/>
              </a:rPr>
              <a:t>Journal of the American Statistical Association</a:t>
            </a:r>
            <a:r>
              <a:rPr lang="en-US" altLang="en-US" sz="1600">
                <a:cs typeface="Times New Roman" panose="02020603050405020304" pitchFamily="18" charset="0"/>
              </a:rPr>
              <a:t>, 79:516-524.</a:t>
            </a:r>
          </a:p>
          <a:p>
            <a:pPr marL="0" indent="0" eaLnBrk="1" hangingPunct="1">
              <a:buFont typeface="Arial" panose="020B0604020202020204" pitchFamily="34" charset="0"/>
              <a:buNone/>
            </a:pPr>
            <a:r>
              <a:rPr lang="en-US" altLang="en-US" sz="1600">
                <a:cs typeface="Times New Roman" panose="02020603050405020304" pitchFamily="18" charset="0"/>
              </a:rPr>
              <a:t>Rubin, D.B. (1978).  “Bayesian Inference for Causal Effects:  The Role of Randomization,”  </a:t>
            </a:r>
            <a:r>
              <a:rPr lang="en-US" altLang="en-US" sz="1600" i="1">
                <a:cs typeface="Times New Roman" panose="02020603050405020304" pitchFamily="18" charset="0"/>
              </a:rPr>
              <a:t>Annals of Statistics</a:t>
            </a:r>
            <a:r>
              <a:rPr lang="en-US" altLang="en-US" sz="1600">
                <a:cs typeface="Times New Roman" panose="02020603050405020304" pitchFamily="18" charset="0"/>
              </a:rPr>
              <a:t>, 6: 34-58.</a:t>
            </a:r>
          </a:p>
          <a:p>
            <a:pPr marL="0" indent="0" eaLnBrk="1" hangingPunct="1">
              <a:buFont typeface="Arial" panose="020B0604020202020204" pitchFamily="34" charset="0"/>
              <a:buNone/>
            </a:pPr>
            <a:endParaRPr lang="en-US" altLang="en-US" sz="1600">
              <a:cs typeface="Times New Roman" panose="02020603050405020304" pitchFamily="18" charset="0"/>
            </a:endParaRPr>
          </a:p>
          <a:p>
            <a:pPr marL="0" indent="0" eaLnBrk="1" hangingPunct="1">
              <a:buFont typeface="Arial" panose="020B0604020202020204" pitchFamily="34" charset="0"/>
              <a:buNone/>
            </a:pPr>
            <a:r>
              <a:rPr lang="en-US" altLang="en-US" sz="1600"/>
              <a:t> </a:t>
            </a:r>
          </a:p>
          <a:p>
            <a:pPr marL="0" indent="0">
              <a:buFont typeface="Arial" panose="020B0604020202020204" pitchFamily="34" charset="0"/>
              <a:buNone/>
            </a:pPr>
            <a:endParaRPr lang="en-US" altLang="en-US"/>
          </a:p>
        </p:txBody>
      </p:sp>
    </p:spTree>
    <p:extLst>
      <p:ext uri="{BB962C8B-B14F-4D97-AF65-F5344CB8AC3E}">
        <p14:creationId xmlns:p14="http://schemas.microsoft.com/office/powerpoint/2010/main" val="2056277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626F8-5FCA-4E66-AAAF-F3809A37AE87}"/>
              </a:ext>
            </a:extLst>
          </p:cNvPr>
          <p:cNvSpPr>
            <a:spLocks noGrp="1"/>
          </p:cNvSpPr>
          <p:nvPr>
            <p:ph type="title"/>
          </p:nvPr>
        </p:nvSpPr>
        <p:spPr>
          <a:xfrm>
            <a:off x="2976564" y="2124923"/>
            <a:ext cx="9427102" cy="1572870"/>
          </a:xfrm>
          <a:noFill/>
        </p:spPr>
        <p:txBody>
          <a:bodyPr/>
          <a:lstStyle/>
          <a:p>
            <a:r>
              <a:rPr lang="en-US" sz="4800" b="0" i="1" dirty="0"/>
              <a:t>Multilevel Hierarchical Modeling</a:t>
            </a:r>
            <a:br>
              <a:rPr lang="en-US" dirty="0"/>
            </a:br>
            <a:br>
              <a:rPr lang="en-US" dirty="0"/>
            </a:br>
            <a:br>
              <a:rPr lang="en-US" dirty="0"/>
            </a:br>
            <a:br>
              <a:rPr lang="en-US" dirty="0"/>
            </a:br>
            <a:endParaRPr lang="en-US" sz="2800" dirty="0"/>
          </a:p>
        </p:txBody>
      </p:sp>
      <p:sp>
        <p:nvSpPr>
          <p:cNvPr id="6" name="Rectangle 5">
            <a:extLst>
              <a:ext uri="{FF2B5EF4-FFF2-40B4-BE49-F238E27FC236}">
                <a16:creationId xmlns:a16="http://schemas.microsoft.com/office/drawing/2014/main" id="{79FF2469-8187-40CF-B565-F33137C49D15}"/>
              </a:ext>
            </a:extLst>
          </p:cNvPr>
          <p:cNvSpPr/>
          <p:nvPr/>
        </p:nvSpPr>
        <p:spPr>
          <a:xfrm>
            <a:off x="143932" y="4183592"/>
            <a:ext cx="3073401"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Donna Spiegelman, Ph.D.</a:t>
            </a:r>
          </a:p>
          <a:p>
            <a:pPr algn="ctr"/>
            <a:r>
              <a:rPr lang="en-US" dirty="0"/>
              <a:t>Yale University</a:t>
            </a:r>
          </a:p>
          <a:p>
            <a:pPr algn="ctr"/>
            <a:r>
              <a:rPr lang="en-US" dirty="0"/>
              <a:t>School of Public Health</a:t>
            </a:r>
          </a:p>
        </p:txBody>
      </p:sp>
      <p:pic>
        <p:nvPicPr>
          <p:cNvPr id="5" name="Picture 4">
            <a:extLst>
              <a:ext uri="{FF2B5EF4-FFF2-40B4-BE49-F238E27FC236}">
                <a16:creationId xmlns:a16="http://schemas.microsoft.com/office/drawing/2014/main" id="{124916BF-AB38-4593-AD8A-6800DDAC07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9801" y="1905001"/>
            <a:ext cx="1517650" cy="2218266"/>
          </a:xfrm>
          <a:prstGeom prst="rect">
            <a:avLst/>
          </a:prstGeom>
          <a:ln w="47625">
            <a:solidFill>
              <a:schemeClr val="bg1"/>
            </a:solidFill>
          </a:ln>
        </p:spPr>
      </p:pic>
      <p:pic>
        <p:nvPicPr>
          <p:cNvPr id="10" name="Picture 9" descr="A person posing for the camera&#10;&#10;Description automatically generated">
            <a:extLst>
              <a:ext uri="{FF2B5EF4-FFF2-40B4-BE49-F238E27FC236}">
                <a16:creationId xmlns:a16="http://schemas.microsoft.com/office/drawing/2014/main" id="{CD951490-ED44-4E0F-8699-3B1DA19CE8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5466" y="1905002"/>
            <a:ext cx="1481667" cy="2218266"/>
          </a:xfrm>
          <a:prstGeom prst="rect">
            <a:avLst/>
          </a:prstGeom>
        </p:spPr>
      </p:pic>
    </p:spTree>
    <p:extLst>
      <p:ext uri="{BB962C8B-B14F-4D97-AF65-F5344CB8AC3E}">
        <p14:creationId xmlns:p14="http://schemas.microsoft.com/office/powerpoint/2010/main" val="13857271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203673-FA4D-469B-89E5-F28442A8E38D}"/>
              </a:ext>
            </a:extLst>
          </p:cNvPr>
          <p:cNvSpPr>
            <a:spLocks noGrp="1"/>
          </p:cNvSpPr>
          <p:nvPr>
            <p:ph type="ctrTitle"/>
          </p:nvPr>
        </p:nvSpPr>
        <p:spPr>
          <a:xfrm>
            <a:off x="1457325" y="255588"/>
            <a:ext cx="9144000" cy="2387600"/>
          </a:xfrm>
        </p:spPr>
        <p:txBody>
          <a:bodyPr>
            <a:normAutofit fontScale="90000"/>
          </a:bodyPr>
          <a:lstStyle/>
          <a:p>
            <a:r>
              <a:rPr lang="en-US" dirty="0"/>
              <a:t>The Analysis </a:t>
            </a:r>
            <a:r>
              <a:rPr lang="en-US"/>
              <a:t>of Multilevel </a:t>
            </a:r>
            <a:r>
              <a:rPr lang="en-US" dirty="0"/>
              <a:t>Interventions</a:t>
            </a:r>
            <a:br>
              <a:rPr lang="en-US" dirty="0"/>
            </a:br>
            <a:endParaRPr lang="en-US" dirty="0"/>
          </a:p>
        </p:txBody>
      </p:sp>
      <p:sp>
        <p:nvSpPr>
          <p:cNvPr id="3" name="Subtitle 2">
            <a:extLst>
              <a:ext uri="{FF2B5EF4-FFF2-40B4-BE49-F238E27FC236}">
                <a16:creationId xmlns:a16="http://schemas.microsoft.com/office/drawing/2014/main" id="{85F691C7-F68F-429A-97FD-BE4AD6DC797D}"/>
              </a:ext>
            </a:extLst>
          </p:cNvPr>
          <p:cNvSpPr>
            <a:spLocks noGrp="1"/>
          </p:cNvSpPr>
          <p:nvPr>
            <p:ph type="subTitle" idx="1"/>
          </p:nvPr>
        </p:nvSpPr>
        <p:spPr>
          <a:xfrm>
            <a:off x="751562" y="2141951"/>
            <a:ext cx="9707671" cy="4790661"/>
          </a:xfrm>
        </p:spPr>
        <p:txBody>
          <a:bodyPr>
            <a:normAutofit fontScale="62500" lnSpcReduction="20000"/>
          </a:bodyPr>
          <a:lstStyle/>
          <a:p>
            <a:r>
              <a:rPr lang="en-US" sz="6300" dirty="0"/>
              <a:t>Donna Spiegelman, Sc.D.</a:t>
            </a:r>
          </a:p>
          <a:p>
            <a:endParaRPr lang="en-US" sz="6300" dirty="0"/>
          </a:p>
          <a:p>
            <a:r>
              <a:rPr lang="en-US" sz="3800" dirty="0"/>
              <a:t>*Susan Dwight Bliss Professor of Biostatistics, Yale School of Public Health</a:t>
            </a:r>
          </a:p>
          <a:p>
            <a:r>
              <a:rPr lang="en-US" sz="2900" dirty="0"/>
              <a:t>*Director, Center for Methods in Implementation and Prevention Science (CMIPS), Yale School of Public Health</a:t>
            </a:r>
          </a:p>
          <a:p>
            <a:r>
              <a:rPr lang="en-US" sz="2900" dirty="0"/>
              <a:t>       </a:t>
            </a:r>
            <a:r>
              <a:rPr lang="en-US" sz="2900" u="sng" dirty="0">
                <a:hlinkClick r:id="rId2"/>
              </a:rPr>
              <a:t>https://publichealth.yale.edu/cmips</a:t>
            </a:r>
            <a:endParaRPr lang="en-US" sz="2900" dirty="0"/>
          </a:p>
          <a:p>
            <a:r>
              <a:rPr lang="en-US" sz="2900" dirty="0"/>
              <a:t>*Professor, Department of Statistics and Data Science, Yale University</a:t>
            </a:r>
          </a:p>
          <a:p>
            <a:r>
              <a:rPr lang="en-US" sz="2900" dirty="0"/>
              <a:t>*Director, Interdisciplinary Methods Core, Center for Interdisciplinary Research on AIDS, Yale School of Public Health</a:t>
            </a:r>
          </a:p>
          <a:p>
            <a:r>
              <a:rPr lang="en-US" sz="2900" dirty="0"/>
              <a:t>*Assistant Director, Global Oncology Program, Yale Cancer Center</a:t>
            </a:r>
          </a:p>
          <a:p>
            <a:r>
              <a:rPr lang="en-US" sz="2900" u="sng" dirty="0">
                <a:hlinkClick r:id="rId3"/>
              </a:rPr>
              <a:t>donna.spiegelman@yale.edu</a:t>
            </a:r>
            <a:endParaRPr lang="en-US" sz="2900" dirty="0"/>
          </a:p>
          <a:p>
            <a:r>
              <a:rPr lang="en-US" sz="2900" dirty="0"/>
              <a:t>617-835-5119/203-785-6271</a:t>
            </a:r>
          </a:p>
          <a:p>
            <a:r>
              <a:rPr lang="en-US" sz="2900" dirty="0"/>
              <a:t>Web: </a:t>
            </a:r>
            <a:r>
              <a:rPr lang="en-US" sz="2900" u="sng" dirty="0">
                <a:hlinkClick r:id="rId4"/>
              </a:rPr>
              <a:t>https://publichealth.yale.edu/people/donna_spiegelman.profile</a:t>
            </a:r>
            <a:endParaRPr lang="en-US" sz="2900" dirty="0"/>
          </a:p>
          <a:p>
            <a:endParaRPr lang="en-US" sz="2900" dirty="0"/>
          </a:p>
          <a:p>
            <a:endParaRPr lang="en-US" sz="2900" dirty="0"/>
          </a:p>
        </p:txBody>
      </p:sp>
    </p:spTree>
    <p:extLst>
      <p:ext uri="{BB962C8B-B14F-4D97-AF65-F5344CB8AC3E}">
        <p14:creationId xmlns:p14="http://schemas.microsoft.com/office/powerpoint/2010/main" val="21752106"/>
      </p:ext>
    </p:extLst>
  </p:cSld>
  <p:clrMapOvr>
    <a:masterClrMapping/>
  </p:clrMapOvr>
  <mc:AlternateContent xmlns:mc="http://schemas.openxmlformats.org/markup-compatibility/2006" xmlns:p14="http://schemas.microsoft.com/office/powerpoint/2010/main">
    <mc:Choice Requires="p14">
      <p:transition spd="slow" p14:dur="2000" advTm="2648"/>
    </mc:Choice>
    <mc:Fallback xmlns="">
      <p:transition spd="slow" advTm="2648"/>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2379" y="119270"/>
            <a:ext cx="3471421" cy="5203066"/>
          </a:xfrm>
          <a:prstGeom prst="rect">
            <a:avLst/>
          </a:prstGeom>
        </p:spPr>
      </p:pic>
      <p:sp>
        <p:nvSpPr>
          <p:cNvPr id="2" name="Title 1">
            <a:extLst>
              <a:ext uri="{FF2B5EF4-FFF2-40B4-BE49-F238E27FC236}">
                <a16:creationId xmlns:a16="http://schemas.microsoft.com/office/drawing/2014/main" id="{3748AAAB-D2DA-4121-A511-1E49906BC77D}"/>
              </a:ext>
            </a:extLst>
          </p:cNvPr>
          <p:cNvSpPr>
            <a:spLocks noGrp="1"/>
          </p:cNvSpPr>
          <p:nvPr>
            <p:ph type="title"/>
          </p:nvPr>
        </p:nvSpPr>
        <p:spPr/>
        <p:txBody>
          <a:bodyPr/>
          <a:lstStyle/>
          <a:p>
            <a:r>
              <a:rPr lang="en-US" dirty="0"/>
              <a:t>Who am I?</a:t>
            </a:r>
            <a:br>
              <a:rPr lang="en-US" dirty="0"/>
            </a:br>
            <a:endParaRPr lang="en-US" dirty="0"/>
          </a:p>
        </p:txBody>
      </p:sp>
      <p:sp>
        <p:nvSpPr>
          <p:cNvPr id="3" name="Content Placeholder 2">
            <a:extLst>
              <a:ext uri="{FF2B5EF4-FFF2-40B4-BE49-F238E27FC236}">
                <a16:creationId xmlns:a16="http://schemas.microsoft.com/office/drawing/2014/main" id="{C893CC59-4947-4C07-BAA0-B1772F14EC8A}"/>
              </a:ext>
            </a:extLst>
          </p:cNvPr>
          <p:cNvSpPr>
            <a:spLocks noGrp="1"/>
          </p:cNvSpPr>
          <p:nvPr>
            <p:ph idx="1"/>
          </p:nvPr>
        </p:nvSpPr>
        <p:spPr/>
        <p:txBody>
          <a:bodyPr/>
          <a:lstStyle/>
          <a:p>
            <a:pPr lvl="0"/>
            <a:r>
              <a:rPr lang="en-US" dirty="0"/>
              <a:t>Joint doctorate in </a:t>
            </a:r>
            <a:r>
              <a:rPr lang="en-US" dirty="0" err="1"/>
              <a:t>biostat</a:t>
            </a:r>
            <a:r>
              <a:rPr lang="en-US" dirty="0"/>
              <a:t> and epi</a:t>
            </a:r>
          </a:p>
          <a:p>
            <a:pPr lvl="0"/>
            <a:r>
              <a:rPr lang="en-US" dirty="0"/>
              <a:t>Statistician for NHS, NHS2 and HPFS</a:t>
            </a:r>
          </a:p>
          <a:p>
            <a:pPr lvl="0"/>
            <a:r>
              <a:rPr lang="en-US" dirty="0"/>
              <a:t>Measurement error and misclassification</a:t>
            </a:r>
          </a:p>
          <a:p>
            <a:pPr lvl="0"/>
            <a:r>
              <a:rPr lang="en-US" dirty="0"/>
              <a:t>HIV/AIDS treatment and care, DSM; </a:t>
            </a:r>
          </a:p>
          <a:p>
            <a:pPr lvl="0"/>
            <a:r>
              <a:rPr lang="en-US" dirty="0"/>
              <a:t>Cardiometabolic prevention, Nepal, India, Mex</a:t>
            </a:r>
            <a:r>
              <a:rPr lang="en-US" dirty="0">
                <a:solidFill>
                  <a:schemeClr val="bg1"/>
                </a:solidFill>
              </a:rPr>
              <a:t>ico, South Africa</a:t>
            </a:r>
            <a:r>
              <a:rPr lang="en-US" dirty="0"/>
              <a:t>; cervical cancer, Nepal, Mexico</a:t>
            </a:r>
          </a:p>
          <a:p>
            <a:pPr lvl="0"/>
            <a:r>
              <a:rPr lang="en-US" dirty="0"/>
              <a:t>NIH Director’s Pioneer Award 2014-2020</a:t>
            </a:r>
          </a:p>
          <a:p>
            <a:pPr lvl="0"/>
            <a:r>
              <a:rPr lang="en-US" dirty="0"/>
              <a:t>Led to CMIPS </a:t>
            </a:r>
          </a:p>
          <a:p>
            <a:endParaRPr lang="en-US" dirty="0"/>
          </a:p>
        </p:txBody>
      </p:sp>
    </p:spTree>
    <p:extLst>
      <p:ext uri="{BB962C8B-B14F-4D97-AF65-F5344CB8AC3E}">
        <p14:creationId xmlns:p14="http://schemas.microsoft.com/office/powerpoint/2010/main" val="17041577"/>
      </p:ext>
    </p:extLst>
  </p:cSld>
  <p:clrMapOvr>
    <a:masterClrMapping/>
  </p:clrMapOvr>
  <mc:AlternateContent xmlns:mc="http://schemas.openxmlformats.org/markup-compatibility/2006" xmlns:p14="http://schemas.microsoft.com/office/powerpoint/2010/main">
    <mc:Choice Requires="p14">
      <p:transition spd="slow" p14:dur="2000" advTm="3908"/>
    </mc:Choice>
    <mc:Fallback xmlns="">
      <p:transition spd="slow" advTm="3908"/>
    </mc:Fallback>
  </mc:AlternateContent>
  <p:extLst>
    <p:ext uri="{3A86A75C-4F4B-4683-9AE1-C65F6400EC91}">
      <p14:laserTraceLst xmlns:p14="http://schemas.microsoft.com/office/powerpoint/2010/main">
        <p14:tracePtLst>
          <p14:tracePt t="185" x="5784850" y="4035425"/>
          <p14:tracePt t="198" x="5784850" y="4008438"/>
          <p14:tracePt t="215" x="5784850" y="3929063"/>
          <p14:tracePt t="232" x="5784850" y="3633788"/>
          <p14:tracePt t="248" x="5784850" y="3232150"/>
          <p14:tracePt t="265" x="5678488" y="2473325"/>
          <p14:tracePt t="282" x="5614988" y="2205038"/>
          <p14:tracePt t="298" x="5570538" y="2027238"/>
          <p14:tracePt t="315" x="5464175" y="1812925"/>
          <p14:tracePt t="332" x="5437188" y="1776413"/>
          <p14:tracePt t="348" x="5419725" y="1741488"/>
          <p14:tracePt t="6562" x="5410200" y="1722438"/>
          <p14:tracePt t="6576" x="5383213" y="1660525"/>
          <p14:tracePt t="6589" x="5321300" y="1535113"/>
          <p14:tracePt t="6601" x="5257800" y="1392238"/>
          <p14:tracePt t="6616" x="5213350" y="1293813"/>
          <p14:tracePt t="6632" x="5168900" y="1187450"/>
          <p14:tracePt t="6649" x="5124450" y="1081088"/>
          <p14:tracePt t="6666" x="5053013" y="963613"/>
          <p14:tracePt t="6683" x="5035550" y="919163"/>
          <p14:tracePt t="6699" x="4991100" y="866775"/>
          <p14:tracePt t="6718" x="4981575" y="839788"/>
          <p14:tracePt t="6732" x="4972050" y="830263"/>
          <p14:tracePt t="6749" x="4964113" y="830263"/>
          <p14:tracePt t="6766" x="4954588" y="820738"/>
          <p14:tracePt t="6790" x="4945063" y="820738"/>
          <p14:tracePt t="7168" x="4937125" y="820738"/>
          <p14:tracePt t="7194" x="4927600" y="820738"/>
          <p14:tracePt t="7235" x="4919663" y="820738"/>
          <p14:tracePt t="7272" x="4910138" y="820738"/>
          <p14:tracePt t="64419" x="4937125" y="857250"/>
          <p14:tracePt t="64432" x="5008563" y="963613"/>
          <p14:tracePt t="64444" x="5106988" y="1071563"/>
          <p14:tracePt t="64461" x="5186363" y="1196975"/>
          <p14:tracePt t="64473" x="5276850" y="1303338"/>
          <p14:tracePt t="64490" x="5356225" y="1428750"/>
          <p14:tracePt t="64506" x="5427663" y="1535113"/>
          <p14:tracePt t="64524" x="5570538" y="1793875"/>
          <p14:tracePt t="64540" x="5632450" y="1892300"/>
          <p14:tracePt t="64557" x="5695950" y="2017713"/>
          <p14:tracePt t="64573" x="5784850" y="2214563"/>
          <p14:tracePt t="64590" x="5811838" y="2312988"/>
          <p14:tracePt t="64606" x="5838825" y="2401888"/>
          <p14:tracePt t="64623" x="5883275" y="2571750"/>
          <p14:tracePt t="64640" x="5910263" y="2633663"/>
          <p14:tracePt t="64656" x="5927725" y="2714625"/>
          <p14:tracePt t="64673" x="5964238" y="2847975"/>
          <p14:tracePt t="64690" x="5972175" y="2892425"/>
          <p14:tracePt t="64706" x="5999163" y="2919413"/>
          <p14:tracePt t="64723" x="6008688" y="2955925"/>
          <p14:tracePt t="64739" x="6026150" y="3008313"/>
          <p14:tracePt t="64756" x="6026150" y="3052763"/>
          <p14:tracePt t="64774" x="6026150" y="3124200"/>
          <p14:tracePt t="64790" x="6026150" y="3286125"/>
          <p14:tracePt t="64806" x="6026150" y="3365500"/>
          <p14:tracePt t="64823" x="5999163" y="3436938"/>
          <p14:tracePt t="64840" x="5972175" y="3500438"/>
          <p14:tracePt t="64856" x="5964238" y="3517900"/>
          <p14:tracePt t="64873" x="5954713" y="3535363"/>
          <p14:tracePt t="64890" x="5945188" y="3544888"/>
          <p14:tracePt t="64906" x="5945188" y="3552825"/>
          <p14:tracePt t="64924" x="5945188" y="3562350"/>
          <p14:tracePt t="65001" x="5937250" y="3562350"/>
          <p14:tracePt t="65026" x="5927725" y="3562350"/>
          <p14:tracePt t="65040" x="5918200" y="3562350"/>
          <p14:tracePt t="65519" x="5900738" y="3562350"/>
          <p14:tracePt t="65540" x="5873750" y="3562350"/>
          <p14:tracePt t="65557" x="5829300" y="3562350"/>
          <p14:tracePt t="65558" x="5757863" y="3562350"/>
          <p14:tracePt t="65574" x="5632450" y="3562350"/>
          <p14:tracePt t="65590" x="5516563" y="3589338"/>
          <p14:tracePt t="65607" x="5410200" y="3633788"/>
          <p14:tracePt t="65623" x="5205413" y="3722688"/>
          <p14:tracePt t="65640" x="5114925" y="3759200"/>
          <p14:tracePt t="65656" x="5008563" y="3821113"/>
          <p14:tracePt t="65673" x="4873625" y="3892550"/>
          <p14:tracePt t="65690" x="4838700" y="3910013"/>
          <p14:tracePt t="65707" x="4821238" y="3919538"/>
          <p14:tracePt t="65723" x="4776788" y="3946525"/>
          <p14:tracePt t="65740" x="4767263" y="3946525"/>
          <p14:tracePt t="65756" x="4757738" y="3946525"/>
          <p14:tracePt t="65773" x="4705350" y="3973513"/>
          <p14:tracePt t="65790" x="4668838" y="3981450"/>
          <p14:tracePt t="65807" x="4624388" y="3990975"/>
          <p14:tracePt t="65823" x="4579938" y="3990975"/>
          <p14:tracePt t="65840" x="4518025" y="4017963"/>
          <p14:tracePt t="65856" x="4481513" y="4025900"/>
          <p14:tracePt t="65873" x="4454525" y="4025900"/>
          <p14:tracePt t="65890" x="4410075" y="4044950"/>
          <p14:tracePt t="65906" x="4392613" y="4052888"/>
          <p14:tracePt t="65923" x="4375150" y="4062413"/>
          <p14:tracePt t="65940" x="4321175" y="4097338"/>
          <p14:tracePt t="65957" x="4303713" y="4106863"/>
          <p14:tracePt t="65973" x="4267200" y="4124325"/>
          <p14:tracePt t="65990" x="4249738" y="4143375"/>
          <p14:tracePt t="73790" x="4267200" y="4143375"/>
          <p14:tracePt t="73808" x="4329113" y="4116388"/>
          <p14:tracePt t="73824" x="4471988" y="4071938"/>
          <p14:tracePt t="73842" x="4713288" y="4008438"/>
          <p14:tracePt t="73858" x="4811713" y="3990975"/>
          <p14:tracePt t="73874" x="4892675" y="3981450"/>
          <p14:tracePt t="73891" x="5053013" y="3981450"/>
          <p14:tracePt t="73907" x="5133975" y="3981450"/>
          <p14:tracePt t="73924" x="5195888" y="3981450"/>
          <p14:tracePt t="73941" x="5356225" y="3981450"/>
          <p14:tracePt t="73957" x="5410200" y="3981450"/>
          <p14:tracePt t="73974" x="5472113" y="3981450"/>
          <p14:tracePt t="73991" x="5516563" y="3981450"/>
          <p14:tracePt t="74007" x="5570538" y="3981450"/>
          <p14:tracePt t="74024" x="5588000" y="3981450"/>
          <p14:tracePt t="74041" x="5597525" y="3981450"/>
          <p14:tracePt t="74058" x="5607050" y="3981450"/>
          <p14:tracePt t="77194" x="5588000" y="3981450"/>
          <p14:tracePt t="77209" x="5508625" y="4000500"/>
          <p14:tracePt t="77225" x="5400675" y="4044950"/>
          <p14:tracePt t="77241" x="5302250" y="4089400"/>
          <p14:tracePt t="77258" x="5195888" y="4151313"/>
          <p14:tracePt t="77274" x="4910138" y="4267200"/>
          <p14:tracePt t="77291" x="4767263" y="4330700"/>
          <p14:tracePt t="77308" x="4624388" y="4392613"/>
          <p14:tracePt t="77324" x="4392613" y="4464050"/>
          <p14:tracePt t="77341" x="4311650" y="4481513"/>
          <p14:tracePt t="77358" x="4249738" y="4491038"/>
          <p14:tracePt t="77374" x="4124325" y="4508500"/>
          <p14:tracePt t="77391" x="4062413" y="4508500"/>
          <p14:tracePt t="77408" x="3990975" y="4508500"/>
          <p14:tracePt t="77425" x="3865563" y="4508500"/>
          <p14:tracePt t="77441" x="3803650" y="4508500"/>
          <p14:tracePt t="77458" x="3740150" y="4508500"/>
          <p14:tracePt t="77475" x="3660775" y="4508500"/>
          <p14:tracePt t="77491" x="3616325" y="4508500"/>
          <p14:tracePt t="77508" x="3579813" y="4508500"/>
          <p14:tracePt t="77524" x="3552825" y="4508500"/>
          <p14:tracePt t="77541" x="3498850" y="4508500"/>
          <p14:tracePt t="77558" x="3454400" y="4508500"/>
          <p14:tracePt t="77574" x="3409950" y="4508500"/>
          <p14:tracePt t="77591" x="3311525" y="4508500"/>
          <p14:tracePt t="77608" x="3267075" y="4508500"/>
          <p14:tracePt t="77624" x="3222625" y="4508500"/>
          <p14:tracePt t="77641" x="3168650" y="4508500"/>
          <p14:tracePt t="77658" x="3151188" y="4508500"/>
          <p14:tracePt t="77674" x="3141663" y="4508500"/>
          <p14:tracePt t="77691" x="3116263" y="4508500"/>
          <p14:tracePt t="81932" x="3106738" y="4508500"/>
          <p14:tracePt t="81984" x="3116263" y="4508500"/>
          <p14:tracePt t="82008" x="3133725" y="4508500"/>
          <p14:tracePt t="82025" x="3168650" y="4508500"/>
          <p14:tracePt t="82042" x="3205163" y="4500563"/>
          <p14:tracePt t="82058" x="3240088" y="4500563"/>
          <p14:tracePt t="82076" x="3284538" y="4500563"/>
          <p14:tracePt t="82092" x="3303588" y="4500563"/>
          <p14:tracePt t="82108" x="3348038" y="4500563"/>
          <p14:tracePt t="82125" x="3365500" y="4500563"/>
          <p14:tracePt t="82142" x="3382963" y="4500563"/>
          <p14:tracePt t="82158" x="3402013" y="4500563"/>
          <p14:tracePt t="82175" x="3427413" y="4500563"/>
          <p14:tracePt t="82192" x="3436938" y="4500563"/>
          <p14:tracePt t="82208" x="3454400" y="4500563"/>
          <p14:tracePt t="82225" x="3544888" y="4500563"/>
          <p14:tracePt t="82241" x="3660775" y="4481513"/>
          <p14:tracePt t="82258" x="3963988" y="4402138"/>
          <p14:tracePt t="82275" x="4141788" y="4365625"/>
          <p14:tracePt t="82291" x="4321175" y="4338638"/>
          <p14:tracePt t="82308" x="4471988" y="4321175"/>
          <p14:tracePt t="82325" x="4749800" y="4303713"/>
          <p14:tracePt t="82341" x="4848225" y="4303713"/>
          <p14:tracePt t="82358" x="4927600" y="4303713"/>
          <p14:tracePt t="82375" x="5008563" y="4303713"/>
          <p14:tracePt t="82391" x="5114925" y="4311650"/>
          <p14:tracePt t="82408" x="5159375" y="4321175"/>
          <p14:tracePt t="82425" x="5186363" y="4330700"/>
          <p14:tracePt t="82441" x="5230813" y="4348163"/>
          <p14:tracePt t="82458" x="5240338" y="4348163"/>
          <p14:tracePt t="82475" x="5249863" y="4348163"/>
          <p14:tracePt t="82491" x="5257800" y="4357688"/>
          <p14:tracePt t="82616" x="5267325" y="4357688"/>
          <p14:tracePt t="83263" x="5276850" y="4357688"/>
          <p14:tracePt t="83275" x="5302250" y="4365625"/>
          <p14:tracePt t="83292" x="5365750" y="4410075"/>
          <p14:tracePt t="83308" x="5454650" y="4446588"/>
          <p14:tracePt t="83325" x="5624513" y="4535488"/>
          <p14:tracePt t="83342" x="5703888" y="4562475"/>
          <p14:tracePt t="83358" x="5794375" y="4589463"/>
          <p14:tracePt t="83375" x="5873750" y="4624388"/>
          <p14:tracePt t="83392" x="5892800" y="4633913"/>
          <p14:tracePt t="83408" x="5910263" y="4633913"/>
          <p14:tracePt t="83425" x="5918200" y="4643438"/>
          <p14:tracePt t="83441" x="5927725" y="4643438"/>
          <p14:tracePt t="83458" x="5927725" y="4651375"/>
          <p14:tracePt t="83600" x="5918200" y="4660900"/>
          <p14:tracePt t="83612" x="5900738" y="4660900"/>
          <p14:tracePt t="83625" x="5865813" y="4678363"/>
          <p14:tracePt t="83642" x="5846763" y="4678363"/>
          <p14:tracePt t="83658" x="5838825" y="4678363"/>
          <p14:tracePt t="83675" x="5829300" y="4678363"/>
          <p14:tracePt t="83692" x="5811838" y="4705350"/>
          <p14:tracePt t="83708" x="5802313" y="4732338"/>
          <p14:tracePt t="83725" x="5775325" y="4811713"/>
          <p14:tracePt t="83742" x="5767388" y="4892675"/>
          <p14:tracePt t="83758" x="5749925" y="4991100"/>
          <p14:tracePt t="83775" x="5740400" y="5008563"/>
          <p14:tracePt t="83792" x="5740400" y="5018088"/>
          <p14:tracePt t="83808" x="5740400" y="5026025"/>
          <p14:tracePt t="83831" x="5749925" y="5026025"/>
          <p14:tracePt t="84220" x="5740400" y="5026025"/>
          <p14:tracePt t="84233" x="5713413" y="5026025"/>
          <p14:tracePt t="84246" x="5695950" y="5026025"/>
          <p14:tracePt t="84258" x="5659438" y="5053013"/>
          <p14:tracePt t="84275" x="5632450" y="5116513"/>
          <p14:tracePt t="84292" x="5624513" y="5213350"/>
          <p14:tracePt t="84308" x="5607050" y="5356225"/>
          <p14:tracePt t="84325" x="5651500" y="5545138"/>
          <p14:tracePt t="84342" x="5695950" y="5597525"/>
          <p14:tracePt t="84358" x="5740400" y="5634038"/>
          <p14:tracePt t="84375" x="5829300" y="5678488"/>
          <p14:tracePt t="84392" x="5846763" y="5688013"/>
          <p14:tracePt t="84408" x="5865813" y="5705475"/>
          <p14:tracePt t="84425" x="5883275" y="5705475"/>
          <p14:tracePt t="84451" x="5892800" y="5705475"/>
          <p14:tracePt t="84578" x="5892800" y="5695950"/>
          <p14:tracePt t="84592" x="5892800" y="5688013"/>
          <p14:tracePt t="84608" x="5892800" y="5678488"/>
          <p14:tracePt t="84625" x="5892800" y="5668963"/>
          <p14:tracePt t="84642" x="5892800" y="5661025"/>
          <p14:tracePt t="84676" x="5892800" y="5651500"/>
          <p14:tracePt t="84782" x="5900738" y="5651500"/>
          <p14:tracePt t="85743" x="5892800" y="5651500"/>
          <p14:tracePt t="85759" x="5865813" y="5641975"/>
          <p14:tracePt t="85775" x="5740400" y="5641975"/>
          <p14:tracePt t="85792" x="5553075" y="5641975"/>
          <p14:tracePt t="85809" x="5114925" y="5651500"/>
          <p14:tracePt t="85826" x="4900613" y="5651500"/>
          <p14:tracePt t="85842" x="4525963" y="5668963"/>
          <p14:tracePt t="85859" x="4392613" y="5668963"/>
          <p14:tracePt t="85876" x="4294188" y="5668963"/>
          <p14:tracePt t="85893" x="4114800" y="5668963"/>
          <p14:tracePt t="85909" x="4052888" y="5668963"/>
          <p14:tracePt t="85926" x="4025900" y="5668963"/>
          <p14:tracePt t="85942" x="3990975" y="5668963"/>
          <p14:tracePt t="85959" x="3963988" y="5668963"/>
          <p14:tracePt t="85984" x="3954463" y="5668963"/>
          <p14:tracePt t="85996" x="3946525" y="5668963"/>
          <p14:tracePt t="86048" x="3937000" y="5668963"/>
          <p14:tracePt t="86073" x="3927475" y="5668963"/>
          <p14:tracePt t="86092" x="3910013" y="5668963"/>
          <p14:tracePt t="86109" x="3848100" y="5651500"/>
          <p14:tracePt t="86126" x="3633788" y="5580063"/>
          <p14:tracePt t="86142" x="3535363" y="5535613"/>
          <p14:tracePt t="86159" x="3419475" y="5481638"/>
          <p14:tracePt t="86176" x="3382963" y="5464175"/>
          <p14:tracePt t="86192" x="3355975" y="5437188"/>
          <p14:tracePt t="86210" x="3321050" y="5402263"/>
          <p14:tracePt t="86226" x="3321050" y="5392738"/>
          <p14:tracePt t="86243" x="3321050" y="5375275"/>
          <p14:tracePt t="86882" x="3321050" y="5365750"/>
          <p14:tracePt t="86895" x="3355975" y="5365750"/>
          <p14:tracePt t="86909" x="3463925" y="5348288"/>
          <p14:tracePt t="86926" x="3606800" y="5321300"/>
          <p14:tracePt t="86942" x="3749675" y="5284788"/>
          <p14:tracePt t="86959" x="3946525" y="5259388"/>
          <p14:tracePt t="86976" x="3981450" y="5249863"/>
          <p14:tracePt t="86993" x="3998913" y="5249863"/>
          <p14:tracePt t="87009" x="4017963" y="5249863"/>
          <p14:tracePt t="87026" x="4025900" y="5249863"/>
          <p14:tracePt t="87042" x="4035425" y="5249863"/>
          <p14:tracePt t="87187" x="4043363" y="5249863"/>
          <p14:tracePt t="87416" x="4052888" y="5240338"/>
          <p14:tracePt t="87428" x="4106863" y="5240338"/>
          <p14:tracePt t="87443" x="4205288" y="5240338"/>
          <p14:tracePt t="87459" x="4338638" y="5240338"/>
          <p14:tracePt t="87476" x="4471988" y="5240338"/>
          <p14:tracePt t="87493" x="4713288" y="5240338"/>
          <p14:tracePt t="87509" x="4811713" y="5240338"/>
          <p14:tracePt t="87526" x="4892675" y="5240338"/>
          <p14:tracePt t="87543" x="5026025" y="5240338"/>
          <p14:tracePt t="87559" x="5070475" y="5240338"/>
          <p14:tracePt t="87576" x="5106988" y="5240338"/>
          <p14:tracePt t="87592" x="5124450" y="5240338"/>
          <p14:tracePt t="92581" x="5151438" y="5240338"/>
          <p14:tracePt t="92594" x="5222875" y="5240338"/>
          <p14:tracePt t="92610" x="5419725" y="5205413"/>
          <p14:tracePt t="92626" x="5641975" y="5151438"/>
          <p14:tracePt t="92643" x="5883275" y="5080000"/>
          <p14:tracePt t="92660" x="6346825" y="4910138"/>
          <p14:tracePt t="92676" x="6561138" y="4821238"/>
          <p14:tracePt t="92693" x="6829425" y="4678363"/>
          <p14:tracePt t="92710" x="6937375" y="4624388"/>
          <p14:tracePt t="92726" x="7008813" y="4562475"/>
          <p14:tracePt t="92743" x="7150100" y="4419600"/>
          <p14:tracePt t="92760" x="7231063" y="4330700"/>
          <p14:tracePt t="92776" x="7285038" y="4240213"/>
          <p14:tracePt t="92794" x="7391400" y="4071938"/>
          <p14:tracePt t="92810" x="7427913" y="4000500"/>
          <p14:tracePt t="92826" x="7454900" y="3929063"/>
          <p14:tracePt t="92843" x="7499350" y="3848100"/>
          <p14:tracePt t="92860" x="7553325" y="3695700"/>
          <p14:tracePt t="92876" x="7578725" y="3624263"/>
          <p14:tracePt t="92893" x="7597775" y="3562350"/>
          <p14:tracePt t="92910" x="7605713" y="3500438"/>
          <p14:tracePt t="92926" x="7632700" y="3409950"/>
          <p14:tracePt t="92960" x="7632700" y="3321050"/>
          <p14:tracePt t="92976" x="7632700" y="3232150"/>
          <p14:tracePt t="92993" x="7632700" y="3205163"/>
          <p14:tracePt t="93010" x="7632700" y="3160713"/>
          <p14:tracePt t="93026" x="7632700" y="3098800"/>
          <p14:tracePt t="93043" x="7632700" y="3062288"/>
          <p14:tracePt t="93060" x="7632700" y="3035300"/>
          <p14:tracePt t="93080" x="7632700" y="3027363"/>
          <p14:tracePt t="93093" x="7632700" y="3017838"/>
          <p14:tracePt t="93110" x="7605713" y="3008313"/>
          <p14:tracePt t="93126" x="7588250" y="3008313"/>
          <p14:tracePt t="93143" x="7570788" y="3008313"/>
          <p14:tracePt t="93160" x="7543800" y="3008313"/>
          <p14:tracePt t="93176" x="7499350" y="3008313"/>
          <p14:tracePt t="93193" x="7481888" y="3008313"/>
          <p14:tracePt t="93209" x="7472363" y="3008313"/>
          <p14:tracePt t="93227" x="7454900" y="3000375"/>
          <p14:tracePt t="93243" x="7445375" y="3000375"/>
          <p14:tracePt t="93260" x="7435850" y="3000375"/>
          <p14:tracePt t="93316" x="7427913" y="3000375"/>
          <p14:tracePt t="93351" x="7418388" y="3000375"/>
          <p14:tracePt t="101329" x="7410450" y="2990850"/>
          <p14:tracePt t="101394" x="7400925" y="2990850"/>
          <p14:tracePt t="101411" x="7391400" y="3017838"/>
          <p14:tracePt t="101427" x="7356475" y="3106738"/>
          <p14:tracePt t="101444" x="7221538" y="3473450"/>
          <p14:tracePt t="101461" x="7186613" y="3633788"/>
          <p14:tracePt t="101477" x="7159625" y="3776663"/>
          <p14:tracePt t="101494" x="7115175" y="4000500"/>
          <p14:tracePt t="101511" x="7078663" y="4097338"/>
          <p14:tracePt t="101527" x="7070725" y="4195763"/>
          <p14:tracePt t="101544" x="7053263" y="4303713"/>
          <p14:tracePt t="101561" x="7008813" y="4481513"/>
          <p14:tracePt t="101577" x="6999288" y="4572000"/>
          <p14:tracePt t="101594" x="6981825" y="4695825"/>
          <p14:tracePt t="101612" x="6981825" y="4749800"/>
          <p14:tracePt t="101628" x="6981825" y="4830763"/>
          <p14:tracePt t="101644" x="6981825" y="4991100"/>
          <p14:tracePt t="101661" x="6981825" y="5053013"/>
          <p14:tracePt t="101677" x="6981825" y="5116513"/>
          <p14:tracePt t="101694" x="6981825" y="5160963"/>
          <p14:tracePt t="101711" x="6981825" y="5205413"/>
          <p14:tracePt t="101727" x="6981825" y="5213350"/>
          <p14:tracePt t="101744" x="6981825" y="5222875"/>
          <p14:tracePt t="101761" x="6981825" y="5232400"/>
          <p14:tracePt t="101926" x="6989763" y="5232400"/>
          <p14:tracePt t="101950" x="7008813" y="5232400"/>
          <p14:tracePt t="113117" x="6999288" y="5232400"/>
          <p14:tracePt t="113130" x="6962775" y="5232400"/>
          <p14:tracePt t="113145" x="6891338" y="5232400"/>
          <p14:tracePt t="113163" x="6748463" y="5249863"/>
          <p14:tracePt t="113178" x="6570663" y="5294313"/>
          <p14:tracePt t="113195" x="6213475" y="5392738"/>
          <p14:tracePt t="113212" x="6035675" y="5446713"/>
          <p14:tracePt t="113229" x="5856288" y="5508625"/>
          <p14:tracePt t="113245" x="5678488" y="5553075"/>
          <p14:tracePt t="113262" x="5373688" y="5651500"/>
          <p14:tracePt t="113279" x="5249863" y="5678488"/>
          <p14:tracePt t="113295" x="5168900" y="5713413"/>
          <p14:tracePt t="113312" x="5062538" y="5732463"/>
          <p14:tracePt t="113329" x="5026025" y="5749925"/>
          <p14:tracePt t="113348" x="5008563" y="5759450"/>
          <p14:tracePt t="113348" x="4991100" y="5759450"/>
          <p14:tracePt t="113362" x="4981575" y="5759450"/>
          <p14:tracePt t="113379" x="4972050" y="5759450"/>
          <p14:tracePt t="113396" x="4964113" y="5767388"/>
          <p14:tracePt t="113412" x="4910138" y="5776913"/>
          <p14:tracePt t="113429" x="4892675" y="5784850"/>
          <p14:tracePt t="113446" x="4848225" y="5794375"/>
          <p14:tracePt t="113462" x="4802188" y="5803900"/>
          <p14:tracePt t="113479" x="4722813" y="5838825"/>
          <p14:tracePt t="113496" x="4686300" y="5856288"/>
          <p14:tracePt t="113746" x="4678363" y="5856288"/>
          <p14:tracePt t="113791" x="4641850" y="5875338"/>
          <p14:tracePt t="113805" x="4518025" y="5919788"/>
          <p14:tracePt t="113818" x="4356100" y="5964238"/>
          <p14:tracePt t="113829" x="4195763" y="5999163"/>
          <p14:tracePt t="113846" x="4035425" y="6035675"/>
          <p14:tracePt t="113862" x="3902075" y="6043613"/>
          <p14:tracePt t="113879" x="3784600" y="6043613"/>
          <p14:tracePt t="113896" x="3606800" y="6043613"/>
          <p14:tracePt t="113912" x="3562350" y="6043613"/>
          <p14:tracePt t="113929" x="3517900" y="6043613"/>
          <p14:tracePt t="113946" x="3463925" y="6026150"/>
          <p14:tracePt t="113962" x="3446463" y="6018213"/>
          <p14:tracePt t="113979" x="3419475" y="5999163"/>
          <p14:tracePt t="113996" x="3402013" y="5999163"/>
          <p14:tracePt t="114012" x="3375025" y="5981700"/>
          <p14:tracePt t="114029" x="3338513" y="5972175"/>
          <p14:tracePt t="114046" x="3321050" y="5972175"/>
          <p14:tracePt t="114062" x="3311525" y="5972175"/>
          <p14:tracePt t="114079" x="3303588" y="5972175"/>
          <p14:tracePt t="114096" x="3294063" y="5972175"/>
          <p14:tracePt t="114112" x="3284538" y="5972175"/>
          <p14:tracePt t="114161" x="3276600" y="5972175"/>
          <p14:tracePt t="115169" x="3267075" y="5972175"/>
          <p14:tracePt t="115181" x="3213100" y="5991225"/>
          <p14:tracePt t="115195" x="3151188" y="6018213"/>
          <p14:tracePt t="115212" x="3062288" y="6043613"/>
          <p14:tracePt t="115229" x="3017838" y="6070600"/>
          <p14:tracePt t="115245" x="2973388" y="6080125"/>
          <p14:tracePt t="115262" x="2909888" y="6089650"/>
          <p14:tracePt t="115279" x="2892425" y="6089650"/>
          <p14:tracePt t="115295" x="2865438" y="6097588"/>
          <p14:tracePt t="115312" x="2830513" y="6097588"/>
          <p14:tracePt t="115329" x="2811463" y="6097588"/>
          <p14:tracePt t="115345" x="2803525" y="6097588"/>
          <p14:tracePt t="115362" x="2786063" y="6097588"/>
          <p14:tracePt t="115379" x="2776538" y="6097588"/>
          <p14:tracePt t="115395" x="2767013" y="6097588"/>
          <p14:tracePt t="115422" x="2759075" y="6097588"/>
          <p14:tracePt t="115628" x="2749550" y="6097588"/>
          <p14:tracePt t="116312" x="2740025" y="6097588"/>
          <p14:tracePt t="116413" x="2740025" y="6089650"/>
          <p14:tracePt t="116429" x="2740025" y="6080125"/>
          <p14:tracePt t="116446" x="2740025" y="6070600"/>
          <p14:tracePt t="116462" x="2740025" y="6062663"/>
          <p14:tracePt t="116479" x="2740025" y="6043613"/>
          <p14:tracePt t="116496" x="2740025" y="6026150"/>
          <p14:tracePt t="116512" x="2740025" y="5999163"/>
          <p14:tracePt t="116530" x="2740025" y="5964238"/>
          <p14:tracePt t="116546" x="2740025" y="5946775"/>
          <p14:tracePt t="116562" x="2740025" y="5937250"/>
          <p14:tracePt t="116579" x="2740025" y="5919788"/>
          <p14:tracePt t="116596" x="2740025" y="5910263"/>
          <p14:tracePt t="116613" x="2740025" y="5902325"/>
          <p14:tracePt t="116955" x="2732088" y="5902325"/>
          <p14:tracePt t="116969" x="2732088" y="5892800"/>
          <p14:tracePt t="116980" x="2732088" y="5883275"/>
          <p14:tracePt t="117005" x="2722563" y="5875338"/>
          <p14:tracePt t="117018" x="2722563" y="5865813"/>
          <p14:tracePt t="117031" x="2722563" y="5848350"/>
          <p14:tracePt t="117046" x="2722563" y="5838825"/>
          <p14:tracePt t="117063" x="2722563" y="5830888"/>
          <p14:tracePt t="117079" x="2722563" y="5821363"/>
          <p14:tracePt t="117096" x="2722563" y="5811838"/>
          <p14:tracePt t="117113" x="2722563" y="5803900"/>
          <p14:tracePt t="118272" x="2722563" y="5794375"/>
          <p14:tracePt t="118338" x="2732088" y="5794375"/>
          <p14:tracePt t="118368" x="2740025" y="5794375"/>
          <p14:tracePt t="118389" x="2749550" y="5794375"/>
          <p14:tracePt t="122984" x="2786063" y="5776913"/>
          <p14:tracePt t="122996" x="3035300" y="5705475"/>
          <p14:tracePt t="123013" x="3525838" y="5499100"/>
          <p14:tracePt t="123030" x="4178300" y="5213350"/>
          <p14:tracePt t="123046" x="4945063" y="4892675"/>
          <p14:tracePt t="123063" x="6526213" y="4205288"/>
          <p14:tracePt t="123080" x="7142163" y="3929063"/>
          <p14:tracePt t="123096" x="7883525" y="3473450"/>
          <p14:tracePt t="123113" x="8061325" y="3330575"/>
          <p14:tracePt t="123130" x="8169275" y="3222625"/>
          <p14:tracePt t="123146" x="8248650" y="3133725"/>
          <p14:tracePt t="123163" x="8312150" y="3017838"/>
          <p14:tracePt t="123180" x="8329613" y="2981325"/>
          <p14:tracePt t="123196" x="8356600" y="2946400"/>
          <p14:tracePt t="123213" x="8374063" y="2909888"/>
          <p14:tracePt t="123230" x="8383588" y="2901950"/>
          <p14:tracePt t="123246" x="8391525" y="2901950"/>
          <p14:tracePt t="123263" x="8391525" y="2892425"/>
          <p14:tracePt t="123280" x="8401050" y="2892425"/>
          <p14:tracePt t="123296" x="8408988" y="2892425"/>
          <p14:tracePt t="123313" x="8462963" y="2874963"/>
          <p14:tracePt t="123330" x="8605838" y="2847975"/>
          <p14:tracePt t="123346" x="8650288" y="2830513"/>
          <p14:tracePt t="123363" x="8704263" y="2813050"/>
          <p14:tracePt t="128481" x="8704263" y="2803525"/>
          <p14:tracePt t="128569" x="8713788" y="2803525"/>
          <p14:tracePt t="128596" x="8721725" y="2803525"/>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781D6366-F0AD-42FD-96C3-D7A80BD99410}"/>
              </a:ext>
            </a:extLst>
          </p:cNvPr>
          <p:cNvSpPr/>
          <p:nvPr/>
        </p:nvSpPr>
        <p:spPr>
          <a:xfrm>
            <a:off x="41394" y="75952"/>
            <a:ext cx="3422412" cy="392159"/>
          </a:xfrm>
          <a:prstGeom prst="rect">
            <a:avLst/>
          </a:prstGeom>
        </p:spPr>
        <p:txBody>
          <a:bodyPr wrap="none">
            <a:spAutoFit/>
          </a:bodyPr>
          <a:lstStyle/>
          <a:p>
            <a:pPr marL="457200" marR="0">
              <a:lnSpc>
                <a:spcPct val="115000"/>
              </a:lnSpc>
              <a:spcBef>
                <a:spcPts val="0"/>
              </a:spcBef>
              <a:spcAft>
                <a:spcPts val="1000"/>
              </a:spcAft>
            </a:pPr>
            <a:r>
              <a:rPr lang="en-US" dirty="0">
                <a:latin typeface="Calibri" panose="020F0502020204030204" pitchFamily="34" charset="0"/>
                <a:ea typeface="Times New Roman" panose="02020603050405020304" pitchFamily="18" charset="0"/>
                <a:cs typeface="Calibri" panose="020F0502020204030204" pitchFamily="34" charset="0"/>
              </a:rPr>
              <a:t>New Academic Programs in IS</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descr="Graphic of worldwide network">
            <a:extLst>
              <a:ext uri="{FF2B5EF4-FFF2-40B4-BE49-F238E27FC236}">
                <a16:creationId xmlns:a16="http://schemas.microsoft.com/office/drawing/2014/main" id="{0A18ED2B-BD27-4ED9-B30B-9BE904B3FE9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52450" y="653097"/>
            <a:ext cx="2400300" cy="1928178"/>
          </a:xfrm>
          <a:prstGeom prst="rect">
            <a:avLst/>
          </a:prstGeom>
          <a:noFill/>
          <a:ln>
            <a:noFill/>
          </a:ln>
        </p:spPr>
      </p:pic>
      <p:sp>
        <p:nvSpPr>
          <p:cNvPr id="9" name="Rectangle 8">
            <a:extLst>
              <a:ext uri="{FF2B5EF4-FFF2-40B4-BE49-F238E27FC236}">
                <a16:creationId xmlns:a16="http://schemas.microsoft.com/office/drawing/2014/main" id="{05FEC625-ABD9-4B85-BEEB-DF6617FFEA1F}"/>
              </a:ext>
            </a:extLst>
          </p:cNvPr>
          <p:cNvSpPr/>
          <p:nvPr/>
        </p:nvSpPr>
        <p:spPr>
          <a:xfrm>
            <a:off x="3419475" y="468111"/>
            <a:ext cx="6096000" cy="1597425"/>
          </a:xfrm>
          <a:prstGeom prst="rect">
            <a:avLst/>
          </a:prstGeom>
        </p:spPr>
        <p:txBody>
          <a:bodyPr>
            <a:spAutoFit/>
          </a:bodyPr>
          <a:lstStyle/>
          <a:p>
            <a:pPr>
              <a:lnSpc>
                <a:spcPct val="120000"/>
              </a:lnSpc>
            </a:pPr>
            <a:r>
              <a:rPr lang="en-US" sz="2800" b="1" dirty="0">
                <a:solidFill>
                  <a:srgbClr val="00356B"/>
                </a:solidFill>
                <a:latin typeface="Georgia" panose="02040502050405020303" pitchFamily="18" charset="0"/>
                <a:ea typeface="Times New Roman" panose="02020603050405020304" pitchFamily="18" charset="0"/>
                <a:cs typeface="Calibri" panose="020F0502020204030204" pitchFamily="34" charset="0"/>
              </a:rPr>
              <a:t>New BIS Specializations in Methods for Implementation and Prevention Science</a:t>
            </a:r>
            <a:endParaRPr lang="en-US" sz="2800" b="1" dirty="0">
              <a:solidFill>
                <a:srgbClr val="00356B"/>
              </a:solidFill>
              <a:latin typeface="Georgia" panose="02040502050405020303" pitchFamily="18" charset="0"/>
              <a:cs typeface="Calibri" panose="020F0502020204030204" pitchFamily="34" charset="0"/>
            </a:endParaRPr>
          </a:p>
        </p:txBody>
      </p:sp>
      <p:sp>
        <p:nvSpPr>
          <p:cNvPr id="10" name="Rectangle 9">
            <a:extLst>
              <a:ext uri="{FF2B5EF4-FFF2-40B4-BE49-F238E27FC236}">
                <a16:creationId xmlns:a16="http://schemas.microsoft.com/office/drawing/2014/main" id="{FF6A71DD-7A99-4590-AFA5-29C15017019C}"/>
              </a:ext>
            </a:extLst>
          </p:cNvPr>
          <p:cNvSpPr/>
          <p:nvPr/>
        </p:nvSpPr>
        <p:spPr>
          <a:xfrm>
            <a:off x="3419474" y="2091372"/>
            <a:ext cx="7615109" cy="4353499"/>
          </a:xfrm>
          <a:prstGeom prst="rect">
            <a:avLst/>
          </a:prstGeom>
        </p:spPr>
        <p:txBody>
          <a:bodyPr wrap="square">
            <a:spAutoFit/>
          </a:bodyPr>
          <a:lstStyle/>
          <a:p>
            <a:pPr>
              <a:lnSpc>
                <a:spcPct val="150000"/>
              </a:lnSpc>
              <a:spcAft>
                <a:spcPts val="1200"/>
              </a:spcAft>
            </a:pPr>
            <a:r>
              <a:rPr lang="en-US" sz="2000" dirty="0">
                <a:solidFill>
                  <a:srgbClr val="222222"/>
                </a:solidFill>
                <a:latin typeface="Calibri" panose="020F0502020204030204" pitchFamily="34" charset="0"/>
                <a:ea typeface="Calibri" panose="020F0502020204030204" pitchFamily="34" charset="0"/>
              </a:rPr>
              <a:t>MS and PhD Biostatistics students matriculating this fall, as well as second year students, will be able to enroll in the new specializations in </a:t>
            </a:r>
            <a:r>
              <a:rPr lang="en-US" sz="2000" i="1" dirty="0">
                <a:solidFill>
                  <a:srgbClr val="222222"/>
                </a:solidFill>
                <a:latin typeface="Calibri" panose="020F0502020204030204" pitchFamily="34" charset="0"/>
                <a:ea typeface="Calibri" panose="020F0502020204030204" pitchFamily="34" charset="0"/>
              </a:rPr>
              <a:t>Methods Implementation and Prevention Science. </a:t>
            </a:r>
            <a:r>
              <a:rPr lang="en-US" sz="2000" dirty="0">
                <a:solidFill>
                  <a:srgbClr val="222222"/>
                </a:solidFill>
                <a:latin typeface="Calibri" panose="020F0502020204030204" pitchFamily="34" charset="0"/>
                <a:ea typeface="Calibri" panose="020F0502020204030204" pitchFamily="34" charset="0"/>
              </a:rPr>
              <a:t>Although other institutions offer various certificate programs, masters programs, PhD programs in implementation science, YSPH's are the very first program to provide rigorous training in implementation and prevention science </a:t>
            </a:r>
            <a:r>
              <a:rPr lang="en-US" sz="2000" i="1" dirty="0">
                <a:solidFill>
                  <a:srgbClr val="222222"/>
                </a:solidFill>
                <a:latin typeface="Calibri" panose="020F0502020204030204" pitchFamily="34" charset="0"/>
                <a:ea typeface="Calibri" panose="020F0502020204030204" pitchFamily="34" charset="0"/>
              </a:rPr>
              <a:t>methods, </a:t>
            </a:r>
            <a:r>
              <a:rPr lang="en-US" sz="2000" dirty="0">
                <a:solidFill>
                  <a:srgbClr val="222222"/>
                </a:solidFill>
                <a:latin typeface="Calibri" panose="020F0502020204030204" pitchFamily="34" charset="0"/>
                <a:ea typeface="Calibri" panose="020F0502020204030204" pitchFamily="34" charset="0"/>
              </a:rPr>
              <a:t>including training in the development methods to advance the field. Our first three Ph.D. students enrolled this past fall.</a:t>
            </a:r>
            <a:endParaRPr lang="en-US" sz="2000" dirty="0">
              <a:effectLst/>
              <a:latin typeface="Calibri" panose="020F0502020204030204" pitchFamily="34" charset="0"/>
              <a:ea typeface="Calibri" panose="020F0502020204030204" pitchFamily="34" charset="0"/>
            </a:endParaRPr>
          </a:p>
          <a:p>
            <a:pPr>
              <a:lnSpc>
                <a:spcPct val="150000"/>
              </a:lnSpc>
              <a:spcAft>
                <a:spcPts val="1200"/>
              </a:spcAft>
            </a:pPr>
            <a:r>
              <a:rPr lang="en-US" sz="2000" u="sng" dirty="0">
                <a:solidFill>
                  <a:srgbClr val="0000FF"/>
                </a:solidFill>
                <a:effectLst/>
                <a:latin typeface="Calibri" panose="020F0502020204030204" pitchFamily="34" charset="0"/>
                <a:ea typeface="Calibri" panose="020F0502020204030204" pitchFamily="34" charset="0"/>
                <a:hlinkClick r:id="rId3"/>
              </a:rPr>
              <a:t>https://publichealth.yale.edu/cmips/educational-programs/</a:t>
            </a:r>
            <a:endParaRPr lang="en-US" sz="20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2383355378"/>
      </p:ext>
    </p:extLst>
  </p:cSld>
  <p:clrMapOvr>
    <a:masterClrMapping/>
  </p:clrMapOvr>
  <p:extLst>
    <p:ext uri="{3A86A75C-4F4B-4683-9AE1-C65F6400EC91}">
      <p14:laserTraceLst xmlns:p14="http://schemas.microsoft.com/office/powerpoint/2010/main">
        <p14:tracePtLst>
          <p14:tracePt t="57100" x="7748588" y="5187950"/>
          <p14:tracePt t="57121" x="7793038" y="5160963"/>
          <p14:tracePt t="57137" x="7874000" y="5124450"/>
          <p14:tracePt t="57154" x="7980363" y="5070475"/>
          <p14:tracePt t="57170" x="7999413" y="5062538"/>
          <p14:tracePt t="57190" x="8026400" y="5053013"/>
          <p14:tracePt t="57204" x="8026400" y="5045075"/>
          <p14:tracePt t="57220" x="8034338" y="5045075"/>
          <p14:tracePt t="57238" x="8043863" y="5035550"/>
          <p14:tracePt t="57262" x="8051800" y="5035550"/>
          <p14:tracePt t="57275" x="8061325" y="5026025"/>
          <p14:tracePt t="57302" x="8070850" y="5026025"/>
          <p14:tracePt t="57320" x="8078788" y="5018088"/>
          <p14:tracePt t="57337" x="8088313" y="5008563"/>
          <p14:tracePt t="57365" x="8097838" y="4999038"/>
          <p14:tracePt t="57413" x="8097838" y="4991100"/>
          <p14:tracePt t="57477" x="8097838" y="4981575"/>
          <p14:tracePt t="57618" x="8097838" y="4973638"/>
          <p14:tracePt t="57653" x="8097838" y="4964113"/>
          <p14:tracePt t="57679" x="8097838" y="4954588"/>
          <p14:tracePt t="57691" x="8097838" y="4946650"/>
          <p14:tracePt t="57705" x="8097838" y="4927600"/>
          <p14:tracePt t="57720" x="8097838" y="4910138"/>
          <p14:tracePt t="57737" x="8097838" y="4875213"/>
          <p14:tracePt t="57754" x="8097838" y="4856163"/>
          <p14:tracePt t="57771" x="8097838" y="4830763"/>
          <p14:tracePt t="57787" x="8097838" y="4821238"/>
          <p14:tracePt t="57810" x="8097838" y="4811713"/>
          <p14:tracePt t="57830" x="8088313" y="4803775"/>
          <p14:tracePt t="57842" x="8070850" y="4803775"/>
          <p14:tracePt t="57855" x="8034338" y="4784725"/>
          <p14:tracePt t="57871" x="7989888" y="4759325"/>
          <p14:tracePt t="57888" x="7918450" y="4722813"/>
          <p14:tracePt t="57904" x="7856538" y="4705350"/>
          <p14:tracePt t="57921" x="7704138" y="4668838"/>
          <p14:tracePt t="57938" x="7624763" y="4633913"/>
          <p14:tracePt t="57954" x="7543800" y="4624388"/>
          <p14:tracePt t="57970" x="7454900" y="4606925"/>
          <p14:tracePt t="57987" x="7258050" y="4579938"/>
          <p14:tracePt t="58004" x="7132638" y="4562475"/>
          <p14:tracePt t="58020" x="7016750" y="4562475"/>
          <p14:tracePt t="58037" x="6767513" y="4562475"/>
          <p14:tracePt t="58054" x="6624638" y="4562475"/>
          <p14:tracePt t="58070" x="6338888" y="4562475"/>
          <p14:tracePt t="58087" x="6196013" y="4562475"/>
          <p14:tracePt t="58104" x="6043613" y="4562475"/>
          <p14:tracePt t="58120" x="5900738" y="4562475"/>
          <p14:tracePt t="58137" x="5614988" y="4562475"/>
          <p14:tracePt t="58154" x="5472113" y="4562475"/>
          <p14:tracePt t="58170" x="5321300" y="4562475"/>
          <p14:tracePt t="58187" x="5008563" y="4562475"/>
          <p14:tracePt t="58204" x="4829175" y="4562475"/>
          <p14:tracePt t="58220" x="4660900" y="4562475"/>
          <p14:tracePt t="58237" x="4365625" y="4562475"/>
          <p14:tracePt t="58254" x="4232275" y="4562475"/>
          <p14:tracePt t="58270" x="4089400" y="4562475"/>
          <p14:tracePt t="58287" x="3875088" y="4562475"/>
          <p14:tracePt t="58304" x="3794125" y="4562475"/>
          <p14:tracePt t="58320" x="3713163" y="4562475"/>
          <p14:tracePt t="58338" x="3579813" y="4562475"/>
          <p14:tracePt t="58354" x="3517900" y="4562475"/>
          <p14:tracePt t="58374" x="3436938" y="4562475"/>
          <p14:tracePt t="58388" x="3311525" y="4562475"/>
          <p14:tracePt t="58404" x="3267075" y="4562475"/>
          <p14:tracePt t="58420" x="3222625" y="4562475"/>
          <p14:tracePt t="58438" x="3178175" y="4572000"/>
          <p14:tracePt t="58454" x="3089275" y="4606925"/>
          <p14:tracePt t="58470" x="3052763" y="4616450"/>
          <p14:tracePt t="58487" x="3025775" y="4624388"/>
          <p14:tracePt t="58504" x="3017838" y="4633913"/>
          <p14:tracePt t="58526" x="3008313" y="4643438"/>
          <p14:tracePt t="58538" x="3008313" y="4651375"/>
          <p14:tracePt t="58554" x="3008313" y="4660900"/>
          <p14:tracePt t="58576" x="3008313" y="4668838"/>
          <p14:tracePt t="58589" x="3008313" y="4687888"/>
          <p14:tracePt t="58604" x="3017838" y="4776788"/>
          <p14:tracePt t="58620" x="3025775" y="4910138"/>
          <p14:tracePt t="58637" x="3062288" y="5035550"/>
          <p14:tracePt t="58654" x="3106738" y="5222875"/>
          <p14:tracePt t="58671" x="3133725" y="5284788"/>
          <p14:tracePt t="58687" x="3151188" y="5321300"/>
          <p14:tracePt t="58704" x="3168650" y="5338763"/>
          <p14:tracePt t="58721" x="3222625" y="5383213"/>
          <p14:tracePt t="58738" x="3259138" y="5392738"/>
          <p14:tracePt t="58754" x="3402013" y="5437188"/>
          <p14:tracePt t="58771" x="3481388" y="5446713"/>
          <p14:tracePt t="58788" x="3589338" y="5464175"/>
          <p14:tracePt t="58804" x="3803650" y="5464175"/>
          <p14:tracePt t="58821" x="3937000" y="5464175"/>
          <p14:tracePt t="58838" x="4114800" y="5464175"/>
          <p14:tracePt t="58854" x="4303713" y="5464175"/>
          <p14:tracePt t="58871" x="4722813" y="5419725"/>
          <p14:tracePt t="58887" x="4937125" y="5402263"/>
          <p14:tracePt t="58904" x="5133975" y="5383213"/>
          <p14:tracePt t="58921" x="5561013" y="5375275"/>
          <p14:tracePt t="58938" x="5775325" y="5375275"/>
          <p14:tracePt t="58954" x="6230938" y="5375275"/>
          <p14:tracePt t="58971" x="6418263" y="5375275"/>
          <p14:tracePt t="58992" x="6669088" y="5383213"/>
          <p14:tracePt t="59004" x="6918325" y="5402263"/>
          <p14:tracePt t="59021" x="7329488" y="5427663"/>
          <p14:tracePt t="59037" x="7499350" y="5427663"/>
          <p14:tracePt t="59053" x="7677150" y="5427663"/>
          <p14:tracePt t="59070" x="7989888" y="5446713"/>
          <p14:tracePt t="59087" x="8123238" y="5446713"/>
          <p14:tracePt t="59103" x="8285163" y="5446713"/>
          <p14:tracePt t="59121" x="8596313" y="5410200"/>
          <p14:tracePt t="59137" x="8739188" y="5392738"/>
          <p14:tracePt t="59153" x="8856663" y="5365750"/>
          <p14:tracePt t="59170" x="9061450" y="5303838"/>
          <p14:tracePt t="59187" x="9150350" y="5276850"/>
          <p14:tracePt t="59206" x="9221788" y="5232400"/>
          <p14:tracePt t="59220" x="9285288" y="5195888"/>
          <p14:tracePt t="59237" x="9409113" y="5097463"/>
          <p14:tracePt t="59253" x="9463088" y="5062538"/>
          <p14:tracePt t="59270" x="9498013" y="5008563"/>
          <p14:tracePt t="59287" x="9551988" y="4892675"/>
          <p14:tracePt t="59303" x="9561513" y="4811713"/>
          <p14:tracePt t="59320" x="9561513" y="4732338"/>
          <p14:tracePt t="59338" x="9498013" y="4579938"/>
          <p14:tracePt t="59354" x="9409113" y="4508500"/>
          <p14:tracePt t="59371" x="9302750" y="4429125"/>
          <p14:tracePt t="59387" x="9070975" y="4321175"/>
          <p14:tracePt t="59404" x="8945563" y="4276725"/>
          <p14:tracePt t="59420" x="8810625" y="4240213"/>
          <p14:tracePt t="59437" x="8435975" y="4178300"/>
          <p14:tracePt t="59454" x="8194675" y="4160838"/>
          <p14:tracePt t="59471" x="7935913" y="4143375"/>
          <p14:tracePt t="59487" x="7696200" y="4143375"/>
          <p14:tracePt t="59504" x="7213600" y="4143375"/>
          <p14:tracePt t="59520" x="6972300" y="4143375"/>
          <p14:tracePt t="59537" x="6775450" y="4151313"/>
          <p14:tracePt t="59554" x="6400800" y="4195763"/>
          <p14:tracePt t="59570" x="6223000" y="4232275"/>
          <p14:tracePt t="59587" x="5910263" y="4294188"/>
          <p14:tracePt t="59604" x="5749925" y="4348163"/>
          <p14:tracePt t="59621" x="5570538" y="4375150"/>
          <p14:tracePt t="59637" x="5392738" y="4410075"/>
          <p14:tracePt t="59654" x="5026025" y="4410075"/>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404F1D-F362-481F-993C-0B2F3B27A4B3}"/>
              </a:ext>
            </a:extLst>
          </p:cNvPr>
          <p:cNvSpPr>
            <a:spLocks noGrp="1"/>
          </p:cNvSpPr>
          <p:nvPr>
            <p:ph type="title"/>
          </p:nvPr>
        </p:nvSpPr>
        <p:spPr>
          <a:xfrm>
            <a:off x="838200" y="155575"/>
            <a:ext cx="10515600" cy="1325563"/>
          </a:xfrm>
        </p:spPr>
        <p:txBody>
          <a:bodyPr/>
          <a:lstStyle/>
          <a:p>
            <a:r>
              <a:rPr lang="en-US" b="1" dirty="0"/>
              <a:t>The Analysis of Multi-level Interventions</a:t>
            </a:r>
            <a:br>
              <a:rPr lang="en-US" dirty="0"/>
            </a:br>
            <a:endParaRPr lang="en-US" dirty="0"/>
          </a:p>
        </p:txBody>
      </p:sp>
      <p:sp>
        <p:nvSpPr>
          <p:cNvPr id="3" name="Content Placeholder 2">
            <a:extLst>
              <a:ext uri="{FF2B5EF4-FFF2-40B4-BE49-F238E27FC236}">
                <a16:creationId xmlns:a16="http://schemas.microsoft.com/office/drawing/2014/main" id="{B5B99783-C73F-42EE-A899-DBEC9E7874E3}"/>
              </a:ext>
            </a:extLst>
          </p:cNvPr>
          <p:cNvSpPr>
            <a:spLocks noGrp="1"/>
          </p:cNvSpPr>
          <p:nvPr>
            <p:ph idx="1"/>
          </p:nvPr>
        </p:nvSpPr>
        <p:spPr>
          <a:xfrm>
            <a:off x="838200" y="1104900"/>
            <a:ext cx="10515600" cy="5753100"/>
          </a:xfrm>
        </p:spPr>
        <p:txBody>
          <a:bodyPr>
            <a:normAutofit fontScale="40000" lnSpcReduction="20000"/>
          </a:bodyPr>
          <a:lstStyle/>
          <a:p>
            <a:pPr lvl="0"/>
            <a:r>
              <a:rPr lang="en-US" sz="5600" dirty="0"/>
              <a:t>√  Who am I. What is the Yale School of Public Health’s new Center for Methods in Implementation and Prevention Science (CMIPS)?</a:t>
            </a:r>
          </a:p>
          <a:p>
            <a:pPr lvl="0"/>
            <a:r>
              <a:rPr lang="en-US" sz="5600" dirty="0"/>
              <a:t>Beaber et al. study of non-adherence to screening guidelines</a:t>
            </a:r>
          </a:p>
          <a:p>
            <a:pPr lvl="0"/>
            <a:r>
              <a:rPr lang="en-US" sz="5600" dirty="0"/>
              <a:t>Define notation, research questions</a:t>
            </a:r>
          </a:p>
          <a:p>
            <a:pPr lvl="0"/>
            <a:r>
              <a:rPr lang="en-US" sz="5600" dirty="0"/>
              <a:t>Basic characteristics of Beaber et al.</a:t>
            </a:r>
          </a:p>
          <a:p>
            <a:pPr lvl="0"/>
            <a:r>
              <a:rPr lang="en-US" sz="5600" dirty="0"/>
              <a:t>Multi-level models – model specification and interpretation of parameters</a:t>
            </a:r>
          </a:p>
          <a:p>
            <a:pPr lvl="0"/>
            <a:r>
              <a:rPr lang="en-US" sz="5600" dirty="0"/>
              <a:t>Link functions</a:t>
            </a:r>
          </a:p>
          <a:p>
            <a:pPr lvl="0"/>
            <a:r>
              <a:rPr lang="en-US" sz="5600" dirty="0"/>
              <a:t>Marginal vs. conditional models</a:t>
            </a:r>
          </a:p>
          <a:p>
            <a:pPr lvl="0"/>
            <a:r>
              <a:rPr lang="en-US" sz="5600" dirty="0"/>
              <a:t>Variance estimation</a:t>
            </a:r>
          </a:p>
          <a:p>
            <a:pPr lvl="0"/>
            <a:r>
              <a:rPr lang="en-US" sz="5600" dirty="0"/>
              <a:t>Quantification of variation due to random effects</a:t>
            </a:r>
          </a:p>
          <a:p>
            <a:r>
              <a:rPr lang="en-US" sz="3500" dirty="0"/>
              <a:t> </a:t>
            </a:r>
            <a:r>
              <a:rPr lang="en-US" sz="5600" dirty="0"/>
              <a:t>Results of Beaber et al. – individual-level</a:t>
            </a:r>
          </a:p>
          <a:p>
            <a:pPr lvl="0"/>
            <a:r>
              <a:rPr lang="en-US" sz="5600" dirty="0"/>
              <a:t>Results of Beaber et al – facility-level</a:t>
            </a:r>
          </a:p>
          <a:p>
            <a:pPr lvl="0"/>
            <a:r>
              <a:rPr lang="en-US" sz="5600" dirty="0"/>
              <a:t>SAS code</a:t>
            </a:r>
          </a:p>
          <a:p>
            <a:pPr lvl="0"/>
            <a:r>
              <a:rPr lang="en-US" sz="5600" dirty="0"/>
              <a:t>Conclusions</a:t>
            </a:r>
          </a:p>
          <a:p>
            <a:pPr marL="0" indent="0">
              <a:buNone/>
            </a:pPr>
            <a:r>
              <a:rPr lang="en-US" sz="4300" dirty="0"/>
              <a:t> </a:t>
            </a:r>
          </a:p>
          <a:p>
            <a:endParaRPr lang="en-US" dirty="0"/>
          </a:p>
        </p:txBody>
      </p:sp>
    </p:spTree>
    <p:extLst>
      <p:ext uri="{BB962C8B-B14F-4D97-AF65-F5344CB8AC3E}">
        <p14:creationId xmlns:p14="http://schemas.microsoft.com/office/powerpoint/2010/main" val="3064732980"/>
      </p:ext>
    </p:extLst>
  </p:cSld>
  <p:clrMapOvr>
    <a:masterClrMapping/>
  </p:clrMapOvr>
  <mc:AlternateContent xmlns:mc="http://schemas.openxmlformats.org/markup-compatibility/2006" xmlns:p14="http://schemas.microsoft.com/office/powerpoint/2010/main">
    <mc:Choice Requires="p14">
      <p:transition spd="slow" p14:dur="2000" advTm="24525"/>
    </mc:Choice>
    <mc:Fallback xmlns="">
      <p:transition spd="slow" advTm="24525"/>
    </mc:Fallback>
  </mc:AlternateContent>
  <p:extLst>
    <p:ext uri="{3A86A75C-4F4B-4683-9AE1-C65F6400EC91}">
      <p14:laserTraceLst xmlns:p14="http://schemas.microsoft.com/office/powerpoint/2010/main">
        <p14:tracePtLst>
          <p14:tracePt t="4762" x="1276350" y="4187825"/>
          <p14:tracePt t="5077" x="1293813" y="4168775"/>
          <p14:tracePt t="5091" x="1392238" y="4116388"/>
          <p14:tracePt t="5107" x="1633538" y="3963988"/>
          <p14:tracePt t="5124" x="1919288" y="3767138"/>
          <p14:tracePt t="5141" x="2481263" y="3375025"/>
          <p14:tracePt t="5157" x="2811463" y="3116263"/>
          <p14:tracePt t="5174" x="3106738" y="2865438"/>
          <p14:tracePt t="5191" x="3544888" y="2419350"/>
          <p14:tracePt t="5207" x="3660775" y="2249488"/>
          <p14:tracePt t="5224" x="3740150" y="2089150"/>
          <p14:tracePt t="5241" x="3803650" y="1830388"/>
          <p14:tracePt t="5257" x="3821113" y="1704975"/>
          <p14:tracePt t="5274" x="3821113" y="1625600"/>
          <p14:tracePt t="5291" x="3749675" y="1508125"/>
          <p14:tracePt t="5307" x="3713163" y="1473200"/>
          <p14:tracePt t="5324" x="3678238" y="1455738"/>
          <p14:tracePt t="5341" x="3651250" y="1428750"/>
          <p14:tracePt t="5357" x="3606800" y="1411288"/>
          <p14:tracePt t="10015" x="3597275" y="1401763"/>
          <p14:tracePt t="10041" x="3570288" y="1401763"/>
          <p14:tracePt t="10058" x="3544888" y="1401763"/>
          <p14:tracePt t="10076" x="3481388" y="1384300"/>
          <p14:tracePt t="10092" x="3427413" y="1347788"/>
          <p14:tracePt t="10108" x="3402013" y="1320800"/>
          <p14:tracePt t="10125" x="3365500" y="1285875"/>
          <p14:tracePt t="10142" x="3303588" y="1241425"/>
          <p14:tracePt t="10158" x="3276600" y="1222375"/>
          <p14:tracePt t="10175" x="3259138" y="1214438"/>
          <p14:tracePt t="10192" x="3240088" y="1196975"/>
          <p14:tracePt t="10209" x="3232150" y="1177925"/>
          <p14:tracePt t="10225" x="3222625" y="1169988"/>
          <p14:tracePt t="10242" x="3213100" y="1152525"/>
          <p14:tracePt t="10259" x="3195638" y="1116013"/>
          <p14:tracePt t="10275" x="3187700" y="1089025"/>
          <p14:tracePt t="10291" x="3178175" y="1081088"/>
          <p14:tracePt t="10308" x="3178175" y="1071563"/>
          <p14:tracePt t="10325" x="3168650" y="1071563"/>
          <p14:tracePt t="10420" x="3168650" y="1062038"/>
          <p14:tracePt t="13861" x="3205163" y="1106488"/>
          <p14:tracePt t="13875" x="3321050" y="1268413"/>
          <p14:tracePt t="13892" x="3436938" y="1436688"/>
          <p14:tracePt t="13908" x="3552825" y="1579563"/>
          <p14:tracePt t="13925" x="3633788" y="1722438"/>
          <p14:tracePt t="13942" x="3759200" y="2008188"/>
          <p14:tracePt t="13958" x="3784600" y="2133600"/>
          <p14:tracePt t="13975" x="3811588" y="2241550"/>
          <p14:tracePt t="13992" x="3856038" y="2339975"/>
          <p14:tracePt t="14008" x="3865563" y="2357438"/>
          <p14:tracePt t="14025" x="3865563" y="2374900"/>
          <p14:tracePt t="14042" x="3865563" y="2384425"/>
          <p14:tracePt t="14058" x="3865563" y="2392363"/>
          <p14:tracePt t="14075" x="3875088" y="2392363"/>
          <p14:tracePt t="14102" x="3883025" y="2392363"/>
          <p14:tracePt t="14114" x="3883025" y="2374900"/>
          <p14:tracePt t="14128" x="3883025" y="2330450"/>
          <p14:tracePt t="14142" x="3892550" y="2293938"/>
          <p14:tracePt t="14159" x="3892550" y="2268538"/>
          <p14:tracePt t="14175" x="3892550" y="2249488"/>
          <p14:tracePt t="14193" x="3892550" y="2241550"/>
          <p14:tracePt t="14208" x="3892550" y="2232025"/>
          <p14:tracePt t="14226" x="3892550" y="2222500"/>
          <p14:tracePt t="14245" x="3902075" y="2222500"/>
          <p14:tracePt t="14269" x="3919538" y="2222500"/>
          <p14:tracePt t="14283" x="3927475" y="2222500"/>
          <p14:tracePt t="14295" x="3946525" y="2222500"/>
          <p14:tracePt t="14308" x="3963988" y="2222500"/>
          <p14:tracePt t="14325" x="3981450" y="2222500"/>
          <p14:tracePt t="14342" x="4008438" y="2222500"/>
          <p14:tracePt t="14368" x="4017963" y="2232025"/>
          <p14:tracePt t="14786" x="4025900" y="2232025"/>
          <p14:tracePt t="14809" x="4070350" y="2232025"/>
          <p14:tracePt t="14826" x="4562475" y="2232025"/>
          <p14:tracePt t="14842" x="4927600" y="2232025"/>
          <p14:tracePt t="14859" x="5284788" y="2232025"/>
          <p14:tracePt t="14876" x="5641975" y="2232025"/>
          <p14:tracePt t="14892" x="6454775" y="2241550"/>
          <p14:tracePt t="14909" x="6784975" y="2268538"/>
          <p14:tracePt t="14926" x="7159625" y="2312988"/>
          <p14:tracePt t="14942" x="7605713" y="2347913"/>
          <p14:tracePt t="14959" x="7767638" y="2357438"/>
          <p14:tracePt t="14976" x="7980363" y="2357438"/>
          <p14:tracePt t="14992" x="8088313" y="2339975"/>
          <p14:tracePt t="15008" x="8132763" y="2249488"/>
          <p14:tracePt t="15204" x="8132763" y="2241550"/>
          <p14:tracePt t="15242" x="8142288" y="2241550"/>
          <p14:tracePt t="15259" x="8159750" y="2232025"/>
          <p14:tracePt t="15276" x="8221663" y="2187575"/>
          <p14:tracePt t="15292" x="8293100" y="2125663"/>
          <p14:tracePt t="15309" x="8364538" y="2054225"/>
          <p14:tracePt t="15326" x="8391525" y="2035175"/>
          <p14:tracePt t="15342" x="8391525" y="2027238"/>
          <p14:tracePt t="15359" x="8401050" y="2017713"/>
          <p14:tracePt t="15456" x="8401050" y="2008188"/>
          <p14:tracePt t="15496" x="8401050" y="2000250"/>
          <p14:tracePt t="15509" x="8401050" y="1990725"/>
          <p14:tracePt t="15525" x="8401050" y="1982788"/>
          <p14:tracePt t="15542" x="8401050" y="1973263"/>
          <p14:tracePt t="15558" x="8401050" y="1963738"/>
          <p14:tracePt t="15575" x="8401050" y="1946275"/>
          <p14:tracePt t="15592" x="8401050" y="1936750"/>
          <p14:tracePt t="15609" x="8401050" y="1928813"/>
          <p14:tracePt t="20438" x="8374063" y="1919288"/>
          <p14:tracePt t="20453" x="8312150" y="1928813"/>
          <p14:tracePt t="20463" x="8177213" y="1955800"/>
          <p14:tracePt t="20477" x="8016875" y="1990725"/>
          <p14:tracePt t="20493" x="7891463" y="2035175"/>
          <p14:tracePt t="20509" x="7793038" y="2054225"/>
          <p14:tracePt t="20527" x="7686675" y="2079625"/>
          <p14:tracePt t="20543" x="7561263" y="2106613"/>
          <p14:tracePt t="20559" x="7516813" y="2116138"/>
          <p14:tracePt t="20578" x="7481888" y="2125663"/>
          <p14:tracePt t="20593" x="7472363" y="2125663"/>
          <p14:tracePt t="20610" x="7462838" y="2125663"/>
          <p14:tracePt t="20626" x="7462838" y="2133600"/>
          <p14:tracePt t="20643" x="7454900" y="2133600"/>
          <p14:tracePt t="20663" x="7445375" y="2133600"/>
          <p14:tracePt t="25809" x="7435850" y="2133600"/>
          <p14:tracePt t="25844" x="7435850" y="2143125"/>
          <p14:tracePt t="25862" x="7435850" y="2160588"/>
          <p14:tracePt t="25876" x="7507288" y="2241550"/>
          <p14:tracePt t="25893" x="7650163" y="2357438"/>
          <p14:tracePt t="25910" x="8043863" y="2527300"/>
          <p14:tracePt t="25926" x="8285163" y="2598738"/>
          <p14:tracePt t="25943" x="8551863" y="2660650"/>
          <p14:tracePt t="25960" x="8758238" y="2705100"/>
          <p14:tracePt t="25976" x="9017000" y="2767013"/>
          <p14:tracePt t="25993" x="9078913" y="2786063"/>
          <p14:tracePt t="26010" x="9123363" y="2803525"/>
          <p14:tracePt t="26026" x="9167813" y="2803525"/>
          <p14:tracePt t="26043" x="9186863" y="2820988"/>
          <p14:tracePt t="26363" x="9221788" y="2813050"/>
          <p14:tracePt t="26377" x="9258300" y="2813050"/>
          <p14:tracePt t="26393" x="9320213" y="2813050"/>
          <p14:tracePt t="26410" x="9401175" y="2820988"/>
          <p14:tracePt t="26426" x="9463088" y="2830513"/>
          <p14:tracePt t="26443" x="9551988" y="2857500"/>
          <p14:tracePt t="26460" x="9578975" y="2865438"/>
          <p14:tracePt t="26476" x="9596438" y="2874963"/>
          <p14:tracePt t="26493" x="9615488" y="2884488"/>
          <p14:tracePt t="26530" x="9623425" y="2884488"/>
          <p14:tracePt t="26683" x="9632950" y="2884488"/>
          <p14:tracePt t="26695" x="9640888" y="2884488"/>
          <p14:tracePt t="31318" x="9507538" y="2919413"/>
          <p14:tracePt t="31333" x="9194800" y="3000375"/>
          <p14:tracePt t="31344" x="8847138" y="3062288"/>
          <p14:tracePt t="31361" x="8472488" y="3106738"/>
          <p14:tracePt t="31377" x="8088313" y="3178175"/>
          <p14:tracePt t="31394" x="7186613" y="3249613"/>
          <p14:tracePt t="31411" x="6784975" y="3249613"/>
          <p14:tracePt t="31427" x="6462713" y="3249613"/>
          <p14:tracePt t="31444" x="5821363" y="3178175"/>
          <p14:tracePt t="31461" x="5641975" y="3124200"/>
          <p14:tracePt t="31477" x="5481638" y="3062288"/>
          <p14:tracePt t="31494" x="5383213" y="3017838"/>
          <p14:tracePt t="31511" x="5240338" y="2936875"/>
          <p14:tracePt t="31858" x="4954588" y="3000375"/>
          <p14:tracePt t="31878" x="4589463" y="3143250"/>
          <p14:tracePt t="31894" x="4249738" y="3276600"/>
          <p14:tracePt t="31911" x="3856038" y="3446463"/>
          <p14:tracePt t="31927" x="3732213" y="3490913"/>
          <p14:tracePt t="31944" x="3606800" y="3544888"/>
          <p14:tracePt t="31961" x="3508375" y="3589338"/>
          <p14:tracePt t="31977" x="3321050" y="3643313"/>
          <p14:tracePt t="31994" x="3249613" y="3651250"/>
          <p14:tracePt t="32011" x="3205163" y="3668713"/>
          <p14:tracePt t="32027" x="3151188" y="3687763"/>
          <p14:tracePt t="32045" x="3133725" y="3687763"/>
          <p14:tracePt t="32062" x="3133725" y="3695700"/>
          <p14:tracePt t="32077" x="3124200" y="3695700"/>
          <p14:tracePt t="32491" x="3097213" y="3687763"/>
          <p14:tracePt t="32504" x="3052763" y="3660775"/>
          <p14:tracePt t="32517" x="3000375" y="3606800"/>
          <p14:tracePt t="32530" x="2946400" y="3571875"/>
          <p14:tracePt t="32544" x="2909888" y="3517900"/>
          <p14:tracePt t="32560" x="2874963" y="3500438"/>
          <p14:tracePt t="32577" x="2830513" y="3463925"/>
          <p14:tracePt t="32594" x="2811463" y="3436938"/>
          <p14:tracePt t="32611" x="2767013" y="3409950"/>
          <p14:tracePt t="32627" x="2749550" y="3402013"/>
          <p14:tracePt t="32644" x="2740025" y="3392488"/>
          <p14:tracePt t="32660" x="2722563" y="3384550"/>
          <p14:tracePt t="32684" x="2714625" y="3384550"/>
          <p14:tracePt t="32835" x="2714625" y="3392488"/>
          <p14:tracePt t="32963" x="2705100" y="3392488"/>
          <p14:tracePt t="32988" x="2695575" y="3392488"/>
          <p14:tracePt t="33014" x="2687638" y="3392488"/>
          <p14:tracePt t="33112" x="2687638" y="3402013"/>
          <p14:tracePt t="33138" x="2687638" y="3419475"/>
          <p14:tracePt t="33152" x="2687638" y="3436938"/>
          <p14:tracePt t="33164" x="2687638" y="3463925"/>
          <p14:tracePt t="33177" x="2687638" y="3508375"/>
          <p14:tracePt t="33194" x="2687638" y="3571875"/>
          <p14:tracePt t="33211" x="2687638" y="3616325"/>
          <p14:tracePt t="33227" x="2687638" y="3643313"/>
          <p14:tracePt t="33244" x="2687638" y="3678238"/>
          <p14:tracePt t="33261" x="2687638" y="3705225"/>
          <p14:tracePt t="33277" x="2687638" y="3714750"/>
          <p14:tracePt t="33294" x="2678113" y="3740150"/>
          <p14:tracePt t="33311" x="2668588" y="3740150"/>
          <p14:tracePt t="33339" x="2668588" y="3749675"/>
          <p14:tracePt t="33580" x="2668588" y="3767138"/>
          <p14:tracePt t="33594" x="2668588" y="3776663"/>
          <p14:tracePt t="33611" x="2687638" y="3811588"/>
          <p14:tracePt t="33627" x="2695575" y="3830638"/>
          <p14:tracePt t="33644" x="2714625" y="3857625"/>
          <p14:tracePt t="33661" x="2722563" y="3857625"/>
          <p14:tracePt t="33677" x="2722563" y="3865563"/>
          <p14:tracePt t="33700" x="2722563" y="3875088"/>
          <p14:tracePt t="35115" x="2722563" y="3883025"/>
          <p14:tracePt t="35128" x="2714625" y="3910013"/>
          <p14:tracePt t="35144" x="2714625" y="3954463"/>
          <p14:tracePt t="35161" x="2722563" y="4025900"/>
          <p14:tracePt t="35178" x="2767013" y="4116388"/>
          <p14:tracePt t="35194" x="2882900" y="4276725"/>
          <p14:tracePt t="35211" x="2928938" y="4330700"/>
          <p14:tracePt t="35228" x="2981325" y="4437063"/>
          <p14:tracePt t="35245" x="2990850" y="4491038"/>
          <p14:tracePt t="35261" x="3008313" y="4518025"/>
          <p14:tracePt t="35278" x="3008313" y="4552950"/>
          <p14:tracePt t="35294" x="3008313" y="4572000"/>
          <p14:tracePt t="35311" x="3008313" y="4606925"/>
          <p14:tracePt t="35328" x="3008313" y="4624388"/>
          <p14:tracePt t="35345" x="3000375" y="4660900"/>
          <p14:tracePt t="35361" x="2990850" y="4687888"/>
          <p14:tracePt t="35378" x="2973388" y="4705350"/>
          <p14:tracePt t="35394" x="2928938" y="4732338"/>
          <p14:tracePt t="35411" x="2928938" y="4740275"/>
          <p14:tracePt t="35428" x="2901950" y="4749800"/>
          <p14:tracePt t="35444" x="2865438" y="4767263"/>
          <p14:tracePt t="35461" x="2847975" y="4767263"/>
          <p14:tracePt t="35478" x="2830513" y="4767263"/>
          <p14:tracePt t="35495" x="2794000" y="4776788"/>
          <p14:tracePt t="35511" x="2786063" y="4776788"/>
          <p14:tracePt t="35528" x="2776538" y="4776788"/>
          <p14:tracePt t="35544" x="2767013" y="4784725"/>
          <p14:tracePt t="35561" x="2749550" y="4784725"/>
          <p14:tracePt t="40647" x="2776538" y="4784725"/>
          <p14:tracePt t="40662" x="2901950" y="4740275"/>
          <p14:tracePt t="40678" x="3124200" y="4687888"/>
          <p14:tracePt t="40695" x="3427413" y="4651375"/>
          <p14:tracePt t="40712" x="3767138" y="4606925"/>
          <p14:tracePt t="40728" x="4375150" y="4589463"/>
          <p14:tracePt t="40745" x="4570413" y="4589463"/>
          <p14:tracePt t="40761" x="4749800" y="4589463"/>
          <p14:tracePt t="40778" x="4892675" y="4589463"/>
          <p14:tracePt t="40795" x="4919663" y="4589463"/>
          <p14:tracePt t="40811" x="4937125" y="4589463"/>
          <p14:tracePt t="40828" x="4954588" y="4589463"/>
          <p14:tracePt t="41369" x="4954588" y="4606925"/>
          <p14:tracePt t="41382" x="5008563" y="4651375"/>
          <p14:tracePt t="41395" x="5080000" y="4722813"/>
          <p14:tracePt t="41412" x="5186363" y="4784725"/>
          <p14:tracePt t="41428" x="5294313" y="4830763"/>
          <p14:tracePt t="41445" x="5373688" y="4856163"/>
          <p14:tracePt t="41462" x="5481638" y="4883150"/>
          <p14:tracePt t="41478" x="5516563" y="4883150"/>
          <p14:tracePt t="41495" x="5535613" y="4883150"/>
          <p14:tracePt t="41511" x="5553075" y="4883150"/>
          <p14:tracePt t="41528" x="5561013" y="4883150"/>
          <p14:tracePt t="41622" x="5570538" y="4883150"/>
          <p14:tracePt t="41699" x="5588000" y="4883150"/>
          <p14:tracePt t="41713" x="5614988" y="4883150"/>
          <p14:tracePt t="41728" x="5641975" y="4892675"/>
          <p14:tracePt t="41745" x="5686425" y="4902200"/>
          <p14:tracePt t="41762" x="5722938" y="4919663"/>
          <p14:tracePt t="41778" x="5757863" y="4937125"/>
          <p14:tracePt t="41795" x="5767388" y="4937125"/>
          <p14:tracePt t="41812" x="5775325" y="4937125"/>
          <p14:tracePt t="41828" x="5784850" y="4954588"/>
          <p14:tracePt t="41853" x="5784850" y="4964113"/>
          <p14:tracePt t="41865" x="5784850" y="4973638"/>
          <p14:tracePt t="41891" x="5784850" y="4981575"/>
          <p14:tracePt t="41903" x="5767388" y="4991100"/>
          <p14:tracePt t="41917" x="5703888" y="4999038"/>
          <p14:tracePt t="41931" x="5588000" y="5026025"/>
          <p14:tracePt t="41945" x="5464175" y="5045075"/>
          <p14:tracePt t="41962" x="5348288" y="5062538"/>
          <p14:tracePt t="41978" x="5222875" y="5070475"/>
          <p14:tracePt t="41995" x="5062538" y="5097463"/>
          <p14:tracePt t="42012" x="5016500" y="5097463"/>
          <p14:tracePt t="42028" x="4991100" y="5116513"/>
          <p14:tracePt t="42045" x="4972050" y="5116513"/>
          <p14:tracePt t="42062" x="4964113" y="5116513"/>
          <p14:tracePt t="42078" x="4954588" y="5116513"/>
          <p14:tracePt t="42107" x="4954588" y="5124450"/>
          <p14:tracePt t="42129" x="4954588" y="5141913"/>
          <p14:tracePt t="42145" x="4954588" y="5187950"/>
          <p14:tracePt t="42162" x="4954588" y="5249863"/>
          <p14:tracePt t="42178" x="4954588" y="5311775"/>
          <p14:tracePt t="42195" x="4927600" y="5437188"/>
          <p14:tracePt t="42212" x="4838700" y="5508625"/>
          <p14:tracePt t="42228" x="4678363" y="5580063"/>
          <p14:tracePt t="42245" x="4303713" y="5607050"/>
          <p14:tracePt t="42262" x="4106863" y="5607050"/>
          <p14:tracePt t="42278" x="3946525" y="5570538"/>
          <p14:tracePt t="42295" x="3848100" y="5526088"/>
          <p14:tracePt t="42312" x="3705225" y="5427663"/>
          <p14:tracePt t="42328" x="3687763" y="5410200"/>
          <p14:tracePt t="42345" x="3660775" y="5392738"/>
          <p14:tracePt t="42362" x="3660775" y="5383213"/>
          <p14:tracePt t="42379" x="3660775" y="5375275"/>
          <p14:tracePt t="42395" x="3660775" y="5356225"/>
          <p14:tracePt t="42412" x="3803650" y="5311775"/>
          <p14:tracePt t="42428" x="3954463" y="5294313"/>
          <p14:tracePt t="42445" x="4133850" y="5294313"/>
          <p14:tracePt t="42462" x="4481513" y="5276850"/>
          <p14:tracePt t="42478" x="4678363" y="5276850"/>
          <p14:tracePt t="42495" x="4856163" y="5284788"/>
          <p14:tracePt t="42512" x="5097463" y="5330825"/>
          <p14:tracePt t="42531" x="5159375" y="5348288"/>
          <p14:tracePt t="42545" x="5195888" y="5356225"/>
          <p14:tracePt t="42562" x="5222875" y="5365750"/>
          <p14:tracePt t="42578" x="5230813" y="5365750"/>
          <p14:tracePt t="42595" x="5230813" y="5375275"/>
          <p14:tracePt t="42612" x="5240338" y="5375275"/>
          <p14:tracePt t="42628" x="5240338" y="5383213"/>
          <p14:tracePt t="43589" x="5230813" y="5383213"/>
          <p14:tracePt t="43603" x="5205413" y="5383213"/>
          <p14:tracePt t="43616" x="5168900" y="5383213"/>
          <p14:tracePt t="43629" x="5106988" y="5392738"/>
          <p14:tracePt t="43646" x="5043488" y="5410200"/>
          <p14:tracePt t="43662" x="4981575" y="5437188"/>
          <p14:tracePt t="43679" x="4865688" y="5481638"/>
          <p14:tracePt t="43696" x="4821238" y="5499100"/>
          <p14:tracePt t="43712" x="4784725" y="5508625"/>
          <p14:tracePt t="43729" x="4730750" y="5535613"/>
          <p14:tracePt t="43746" x="4705350" y="5553075"/>
          <p14:tracePt t="43762" x="4668838" y="5562600"/>
          <p14:tracePt t="43779" x="4624388" y="5580063"/>
          <p14:tracePt t="43796" x="4579938" y="5589588"/>
          <p14:tracePt t="43812" x="4552950" y="5607050"/>
          <p14:tracePt t="43829" x="4508500" y="5616575"/>
          <p14:tracePt t="43845" x="4392613" y="5651500"/>
          <p14:tracePt t="43862" x="4329113" y="5661025"/>
          <p14:tracePt t="43879" x="4232275" y="5678488"/>
          <p14:tracePt t="43895" x="3937000" y="5695950"/>
          <p14:tracePt t="43912" x="3776663" y="5695950"/>
          <p14:tracePt t="43929" x="3624263" y="5695950"/>
          <p14:tracePt t="43946" x="3365500" y="5688013"/>
          <p14:tracePt t="43962" x="3249613" y="5668963"/>
          <p14:tracePt t="43979" x="3079750" y="5641975"/>
          <p14:tracePt t="43995" x="3000375" y="5641975"/>
          <p14:tracePt t="44012" x="2954338" y="5634038"/>
          <p14:tracePt t="44029" x="2892425" y="5624513"/>
          <p14:tracePt t="44045" x="2830513" y="5624513"/>
          <p14:tracePt t="44062" x="2803525" y="5607050"/>
          <p14:tracePt t="44079" x="2767013" y="5597525"/>
          <p14:tracePt t="44096" x="2749550" y="5597525"/>
          <p14:tracePt t="44112" x="2732088" y="5589588"/>
          <p14:tracePt t="44129" x="2732088" y="5580063"/>
          <p14:tracePt t="44146" x="2722563" y="5570538"/>
          <p14:tracePt t="44413" x="2714625" y="5570538"/>
          <p14:tracePt t="44429" x="2705100" y="5570538"/>
          <p14:tracePt t="44446" x="2668588" y="5562600"/>
          <p14:tracePt t="44462" x="2633663" y="5562600"/>
          <p14:tracePt t="44481" x="2606675" y="5562600"/>
          <p14:tracePt t="44496" x="2544763" y="5562600"/>
          <p14:tracePt t="44512" x="2517775" y="5562600"/>
          <p14:tracePt t="44537" x="2508250" y="5562600"/>
          <p14:tracePt t="44549" x="2500313" y="5562600"/>
          <p14:tracePt t="45693" x="2490788" y="5553075"/>
          <p14:tracePt t="46656" x="2481263" y="5553075"/>
          <p14:tracePt t="51788" x="2473325" y="5545138"/>
          <p14:tracePt t="51865" x="2481263" y="5545138"/>
          <p14:tracePt t="51880" x="2525713" y="5545138"/>
          <p14:tracePt t="51897" x="2660650" y="5545138"/>
          <p14:tracePt t="51913" x="2857500" y="5545138"/>
          <p14:tracePt t="51930" x="3205163" y="5545138"/>
          <p14:tracePt t="51947" x="3419475" y="5553075"/>
          <p14:tracePt t="51963" x="3767138" y="5634038"/>
          <p14:tracePt t="51980" x="4543425" y="5794375"/>
          <p14:tracePt t="51997" x="5080000" y="5875338"/>
          <p14:tracePt t="52013" x="6132513" y="6080125"/>
          <p14:tracePt t="52030" x="6561138" y="6178550"/>
          <p14:tracePt t="52047" x="6910388" y="6240463"/>
          <p14:tracePt t="52063" x="7258050" y="6303963"/>
          <p14:tracePt t="52080" x="7534275" y="6348413"/>
          <p14:tracePt t="52358" x="7543800" y="6348413"/>
          <p14:tracePt t="52370" x="7553325" y="6338888"/>
          <p14:tracePt t="52383" x="7570788" y="6329363"/>
          <p14:tracePt t="52397" x="7588250" y="6321425"/>
          <p14:tracePt t="52413" x="7624763" y="6303963"/>
          <p14:tracePt t="52430" x="7669213" y="6276975"/>
          <p14:tracePt t="52447" x="7785100" y="6232525"/>
          <p14:tracePt t="52463" x="7820025" y="6213475"/>
          <p14:tracePt t="52480" x="7847013" y="6205538"/>
          <p14:tracePt t="52497" x="7874000" y="6196013"/>
          <p14:tracePt t="52513" x="7874000" y="6186488"/>
          <p14:tracePt t="52530" x="7883525" y="6186488"/>
          <p14:tracePt t="52548" x="7891463" y="6186488"/>
        </p14:tracePtLst>
      </p14:laserTraceLst>
    </p:ext>
  </p:extLs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CCF823C-A458-420E-BDDB-C3CDE7150679}"/>
              </a:ext>
            </a:extLst>
          </p:cNvPr>
          <p:cNvSpPr/>
          <p:nvPr/>
        </p:nvSpPr>
        <p:spPr>
          <a:xfrm>
            <a:off x="825854" y="440293"/>
            <a:ext cx="995401" cy="369332"/>
          </a:xfrm>
          <a:prstGeom prst="rect">
            <a:avLst/>
          </a:prstGeom>
        </p:spPr>
        <p:txBody>
          <a:bodyPr wrap="none">
            <a:spAutoFit/>
          </a:bodyPr>
          <a:lstStyle/>
          <a:p>
            <a:r>
              <a:rPr lang="en-US" b="1" dirty="0">
                <a:solidFill>
                  <a:srgbClr val="FF0000"/>
                </a:solidFill>
                <a:latin typeface="Calibri" panose="020F0502020204030204" pitchFamily="34" charset="0"/>
                <a:ea typeface="Times New Roman" panose="02020603050405020304" pitchFamily="18" charset="0"/>
              </a:rPr>
              <a:t>Example</a:t>
            </a:r>
            <a:endParaRPr lang="en-US" b="1" dirty="0">
              <a:solidFill>
                <a:srgbClr val="FF0000"/>
              </a:solidFill>
            </a:endParaRPr>
          </a:p>
        </p:txBody>
      </p:sp>
      <p:pic>
        <p:nvPicPr>
          <p:cNvPr id="8" name="Picture 7">
            <a:extLst>
              <a:ext uri="{FF2B5EF4-FFF2-40B4-BE49-F238E27FC236}">
                <a16:creationId xmlns:a16="http://schemas.microsoft.com/office/drawing/2014/main" id="{0D118C8A-985B-4882-893C-0D373628B39E}"/>
              </a:ext>
            </a:extLst>
          </p:cNvPr>
          <p:cNvPicPr>
            <a:picLocks noChangeAspect="1"/>
          </p:cNvPicPr>
          <p:nvPr/>
        </p:nvPicPr>
        <p:blipFill>
          <a:blip r:embed="rId2"/>
          <a:stretch>
            <a:fillRect/>
          </a:stretch>
        </p:blipFill>
        <p:spPr>
          <a:xfrm>
            <a:off x="275573" y="879202"/>
            <a:ext cx="10947748" cy="5383812"/>
          </a:xfrm>
          <a:prstGeom prst="rect">
            <a:avLst/>
          </a:prstGeom>
        </p:spPr>
      </p:pic>
    </p:spTree>
    <p:extLst>
      <p:ext uri="{BB962C8B-B14F-4D97-AF65-F5344CB8AC3E}">
        <p14:creationId xmlns:p14="http://schemas.microsoft.com/office/powerpoint/2010/main" val="1581082483"/>
      </p:ext>
    </p:extLst>
  </p:cSld>
  <p:clrMapOvr>
    <a:masterClrMapping/>
  </p:clrMapOvr>
  <p:extLst>
    <p:ext uri="{3A86A75C-4F4B-4683-9AE1-C65F6400EC91}">
      <p14:laserTraceLst xmlns:p14="http://schemas.microsoft.com/office/powerpoint/2010/main">
        <p14:tracePtLst>
          <p14:tracePt t="907" x="7891463" y="6178550"/>
          <p14:tracePt t="931" x="7891463" y="6134100"/>
          <p14:tracePt t="944" x="7874000" y="5856288"/>
          <p14:tracePt t="953" x="7829550" y="5446713"/>
          <p14:tracePt t="966" x="7785100" y="5062538"/>
          <p14:tracePt t="983" x="7696200" y="4668838"/>
          <p14:tracePt t="999" x="7588250" y="4348163"/>
          <p14:tracePt t="1016" x="7472363" y="4017963"/>
          <p14:tracePt t="1033" x="7231063" y="3562350"/>
          <p14:tracePt t="1049" x="7132638" y="3402013"/>
          <p14:tracePt t="1066" x="7034213" y="3267075"/>
          <p14:tracePt t="1083" x="6873875" y="3106738"/>
          <p14:tracePt t="1100" x="6819900" y="3052763"/>
          <p14:tracePt t="1116" x="6767513" y="3017838"/>
          <p14:tracePt t="1133" x="6713538" y="2973388"/>
          <p14:tracePt t="1149" x="6651625" y="2936875"/>
          <p14:tracePt t="1166" x="6632575" y="2919413"/>
          <p14:tracePt t="1437" x="6597650" y="2901950"/>
          <p14:tracePt t="1451" x="6543675" y="2847975"/>
          <p14:tracePt t="1466" x="6489700" y="2741613"/>
          <p14:tracePt t="1483" x="6373813" y="2633663"/>
          <p14:tracePt t="1499" x="6319838" y="2544763"/>
          <p14:tracePt t="1516" x="6230938" y="2455863"/>
          <p14:tracePt t="1533" x="6213475" y="2436813"/>
          <p14:tracePt t="1549" x="6196013" y="2409825"/>
          <p14:tracePt t="1566" x="6186488" y="2401888"/>
          <p14:tracePt t="1587" x="6178550" y="2401888"/>
          <p14:tracePt t="1664" x="6169025" y="2401888"/>
          <p14:tracePt t="1677" x="6169025" y="2392363"/>
          <p14:tracePt t="1704" x="6159500" y="2384425"/>
          <p14:tracePt t="1716" x="6151563" y="2384425"/>
          <p14:tracePt t="1733" x="6151563" y="2374900"/>
          <p14:tracePt t="1749" x="6142038" y="2374900"/>
          <p14:tracePt t="1766" x="6132513" y="2365375"/>
          <p14:tracePt t="1783" x="6132513" y="2357438"/>
          <p14:tracePt t="1799" x="6124575" y="2357438"/>
          <p14:tracePt t="1819" x="6115050" y="2347913"/>
          <p14:tracePt t="1844" x="6107113" y="2339975"/>
          <p14:tracePt t="1856" x="6088063" y="2320925"/>
          <p14:tracePt t="1868" x="6053138" y="2276475"/>
          <p14:tracePt t="1883" x="5989638" y="2170113"/>
          <p14:tracePt t="1899" x="5927725" y="2062163"/>
          <p14:tracePt t="1916" x="5873750" y="1973263"/>
          <p14:tracePt t="1933" x="5749925" y="1830388"/>
          <p14:tracePt t="1949" x="5695950" y="1793875"/>
          <p14:tracePt t="1966" x="5659438" y="1776413"/>
          <p14:tracePt t="1983" x="5597525" y="1741488"/>
          <p14:tracePt t="1999" x="5561013" y="1731963"/>
          <p14:tracePt t="2016" x="5543550" y="1731963"/>
          <p14:tracePt t="2033" x="5526088" y="1722438"/>
          <p14:tracePt t="2049" x="5489575" y="1704975"/>
          <p14:tracePt t="2066" x="5481638" y="1704975"/>
          <p14:tracePt t="2083" x="5464175" y="1697038"/>
          <p14:tracePt t="2099" x="5454650" y="1697038"/>
          <p14:tracePt t="2350" x="5445125" y="1697038"/>
          <p14:tracePt t="2366" x="5437188" y="1687513"/>
          <p14:tracePt t="2383" x="5410200" y="1677988"/>
          <p14:tracePt t="2399" x="5373688" y="1660525"/>
          <p14:tracePt t="2416" x="5222875" y="1579563"/>
          <p14:tracePt t="2433" x="5178425" y="1554163"/>
          <p14:tracePt t="2450" x="5124450" y="1527175"/>
          <p14:tracePt t="2466" x="5062538" y="1490663"/>
          <p14:tracePt t="2483" x="5053013" y="1490663"/>
          <p14:tracePt t="2499" x="5035550" y="1482725"/>
          <p14:tracePt t="2516" x="5016500" y="1473200"/>
          <p14:tracePt t="2538" x="5008563" y="1473200"/>
          <p14:tracePt t="2563" x="4999038" y="1473200"/>
          <p14:tracePt t="2576" x="4999038" y="1463675"/>
          <p14:tracePt t="2626" x="4999038" y="1455738"/>
          <p14:tracePt t="7328" x="4991100" y="1455738"/>
          <p14:tracePt t="7341" x="4981575" y="1455738"/>
          <p14:tracePt t="7353" x="4954588" y="1482725"/>
          <p14:tracePt t="7367" x="4784725" y="1714500"/>
          <p14:tracePt t="7383" x="4579938" y="2027238"/>
          <p14:tracePt t="7400" x="4437063" y="2293938"/>
          <p14:tracePt t="7417" x="4338638" y="2463800"/>
          <p14:tracePt t="7433" x="4213225" y="2714625"/>
          <p14:tracePt t="7450" x="4186238" y="2776538"/>
          <p14:tracePt t="7467" x="4168775" y="2813050"/>
          <p14:tracePt t="7483" x="4168775" y="2820988"/>
          <p14:tracePt t="7500" x="4160838" y="2830513"/>
          <p14:tracePt t="7517" x="4160838" y="2838450"/>
          <p14:tracePt t="7582" x="4151313" y="2838450"/>
          <p14:tracePt t="7709" x="4141788" y="2838450"/>
          <p14:tracePt t="8014" x="4133850" y="2838450"/>
          <p14:tracePt t="8152" x="4133850" y="2830513"/>
          <p14:tracePt t="8167" x="4133850" y="2786063"/>
          <p14:tracePt t="8183" x="4133850" y="2759075"/>
          <p14:tracePt t="8200" x="4133850" y="2741613"/>
          <p14:tracePt t="8217" x="4133850" y="2714625"/>
          <p14:tracePt t="8233" x="4133850" y="2705100"/>
          <p14:tracePt t="8250" x="4133850" y="2695575"/>
          <p14:tracePt t="16365" x="4124325" y="2687638"/>
          <p14:tracePt t="16379" x="4124325" y="2670175"/>
          <p14:tracePt t="16391" x="4124325" y="2579688"/>
          <p14:tracePt t="16401" x="4052888" y="2374900"/>
          <p14:tracePt t="16418" x="4008438" y="2197100"/>
          <p14:tracePt t="16435" x="3946525" y="2054225"/>
          <p14:tracePt t="16451" x="3848100" y="1892300"/>
          <p14:tracePt t="16468" x="3811588" y="1865313"/>
          <p14:tracePt t="16485" x="3784600" y="1830388"/>
          <p14:tracePt t="16501" x="3732213" y="1785938"/>
          <p14:tracePt t="16518" x="3705225" y="1768475"/>
          <p14:tracePt t="16535" x="3678238" y="1758950"/>
          <p14:tracePt t="16551" x="3660775" y="1741488"/>
          <p14:tracePt t="16568" x="3633788" y="1722438"/>
          <p14:tracePt t="16585" x="3624263" y="1722438"/>
          <p14:tracePt t="16601" x="3616325" y="1722438"/>
          <p14:tracePt t="16618" x="3606800" y="1704975"/>
          <p14:tracePt t="16758" x="3606800" y="1697038"/>
          <p14:tracePt t="19063" x="3597275" y="1687513"/>
          <p14:tracePt t="20115" x="3589338" y="1687513"/>
          <p14:tracePt t="20380" x="3579813" y="1687513"/>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E2A2AA5B-1246-47AA-8FF9-B4BCE603AACD}"/>
              </a:ext>
            </a:extLst>
          </p:cNvP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42999" y="752475"/>
            <a:ext cx="9601201" cy="5667374"/>
          </a:xfrm>
          <a:prstGeom prst="rect">
            <a:avLst/>
          </a:prstGeom>
          <a:noFill/>
          <a:ln>
            <a:noFill/>
          </a:ln>
        </p:spPr>
      </p:pic>
    </p:spTree>
    <p:extLst>
      <p:ext uri="{BB962C8B-B14F-4D97-AF65-F5344CB8AC3E}">
        <p14:creationId xmlns:p14="http://schemas.microsoft.com/office/powerpoint/2010/main" val="52118033"/>
      </p:ext>
    </p:extLst>
  </p:cSld>
  <p:clrMapOvr>
    <a:masterClrMapping/>
  </p:clrMapOvr>
  <p:extLst>
    <p:ext uri="{3A86A75C-4F4B-4683-9AE1-C65F6400EC91}">
      <p14:laserTraceLst xmlns:p14="http://schemas.microsoft.com/office/powerpoint/2010/main">
        <p14:tracePtLst>
          <p14:tracePt t="935" x="3570288" y="1677988"/>
          <p14:tracePt t="1008" x="3570288" y="1490663"/>
          <p14:tracePt t="1041" x="3570288" y="1214438"/>
          <p14:tracePt t="1092" x="3579813" y="1062038"/>
          <p14:tracePt t="1142" x="3579813" y="1035050"/>
          <p14:tracePt t="1192" x="3570288" y="1027113"/>
          <p14:tracePt t="1338" x="3562350" y="1027113"/>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8C150F20-05B6-4486-9023-BA3DD1B65D28}"/>
                  </a:ext>
                </a:extLst>
              </p:cNvPr>
              <p:cNvSpPr/>
              <p:nvPr/>
            </p:nvSpPr>
            <p:spPr>
              <a:xfrm>
                <a:off x="901875" y="552223"/>
                <a:ext cx="9763276" cy="5939062"/>
              </a:xfrm>
              <a:prstGeom prst="rect">
                <a:avLst/>
              </a:prstGeom>
            </p:spPr>
            <p:txBody>
              <a:bodyPr wrap="square">
                <a:spAutoFit/>
              </a:bodyPr>
              <a:lstStyle/>
              <a:p>
                <a:r>
                  <a:rPr lang="en-US" sz="2400" b="1" dirty="0"/>
                  <a:t>Outcome:  </a:t>
                </a:r>
              </a:p>
              <a:p>
                <a:endParaRPr lang="en-US" sz="2400" dirty="0"/>
              </a:p>
              <a:p>
                <a:endParaRPr lang="en-US" sz="2400" dirty="0"/>
              </a:p>
              <a:p>
                <a:r>
                  <a:rPr lang="en-US" sz="2400" b="1" dirty="0"/>
                  <a:t>Outcome:</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𝑌</m:t>
                        </m:r>
                      </m:e>
                      <m:sub>
                        <m:r>
                          <a:rPr lang="en-US" sz="2400" b="0" i="1" smtClean="0">
                            <a:latin typeface="Cambria Math" panose="02040503050406030204" pitchFamily="18" charset="0"/>
                          </a:rPr>
                          <m:t>𝑖𝑗</m:t>
                        </m:r>
                      </m:sub>
                    </m:sSub>
                    <m:r>
                      <a:rPr lang="en-US" sz="2400" b="0" i="1" smtClean="0">
                        <a:latin typeface="Cambria Math" panose="02040503050406030204" pitchFamily="18" charset="0"/>
                      </a:rPr>
                      <m:t>, </m:t>
                    </m:r>
                    <m:r>
                      <a:rPr lang="en-US" sz="2400" b="0" i="1" smtClean="0">
                        <a:latin typeface="Cambria Math" panose="02040503050406030204" pitchFamily="18" charset="0"/>
                      </a:rPr>
                      <m:t>𝑗</m:t>
                    </m:r>
                    <m:r>
                      <a:rPr lang="en-US" sz="2400" b="0" i="1" smtClean="0">
                        <a:latin typeface="Cambria Math" panose="02040503050406030204" pitchFamily="18" charset="0"/>
                      </a:rPr>
                      <m:t>=1,…,15</m:t>
                    </m:r>
                  </m:oMath>
                </a14:m>
                <a:r>
                  <a:rPr lang="en-US" sz="2400" dirty="0"/>
                  <a:t> radiology facilities;     </a:t>
                </a:r>
              </a:p>
              <a:p>
                <a:r>
                  <a:rPr lang="en-US" sz="2400" dirty="0"/>
                  <a:t>                                               women in radiology facility </a:t>
                </a:r>
                <a:r>
                  <a:rPr lang="en-US" sz="2400" i="1" dirty="0"/>
                  <a:t>j</a:t>
                </a:r>
                <a:endParaRPr lang="en-US" sz="2400" dirty="0"/>
              </a:p>
              <a:p>
                <a:endParaRPr lang="en-US" sz="2400" dirty="0"/>
              </a:p>
              <a:p>
                <a:r>
                  <a:rPr lang="en-US" sz="2400" dirty="0"/>
                  <a:t>Exposures of interest (aka fixed effects): </a:t>
                </a:r>
              </a:p>
              <a:p>
                <a:endParaRPr lang="en-US" sz="2400" dirty="0"/>
              </a:p>
              <a:p>
                <a:r>
                  <a:rPr lang="en-US" sz="2400" u="sng" dirty="0"/>
                  <a:t>woman-level </a:t>
                </a:r>
                <a:r>
                  <a:rPr lang="en-US" sz="2400" dirty="0"/>
                  <a:t>characteristics: age-group, race/ethnicity, BMI, Zip code median income</a:t>
                </a:r>
              </a:p>
              <a:p>
                <a:endParaRPr lang="en-US" sz="2400" dirty="0"/>
              </a:p>
              <a:p>
                <a:r>
                  <a:rPr lang="en-US" sz="2400" u="sng" dirty="0"/>
                  <a:t>radiology facility level</a:t>
                </a:r>
                <a:r>
                  <a:rPr lang="en-US" sz="2400" dirty="0"/>
                  <a:t> characteristics sends patients a reminder of upcoming scheduled </a:t>
                </a:r>
                <a:r>
                  <a:rPr lang="en-US" sz="2400" dirty="0" err="1"/>
                  <a:t>mammos</a:t>
                </a:r>
                <a:r>
                  <a:rPr lang="en-US" sz="2400" dirty="0"/>
                  <a:t>, send patients reminder of when next </a:t>
                </a:r>
                <a:r>
                  <a:rPr lang="en-US" sz="2400" dirty="0" err="1"/>
                  <a:t>mammo</a:t>
                </a:r>
                <a:r>
                  <a:rPr lang="en-US" sz="2400" dirty="0"/>
                  <a:t> is due, schedules the next screening </a:t>
                </a:r>
                <a:r>
                  <a:rPr lang="en-US" sz="2400" dirty="0" err="1"/>
                  <a:t>mammo</a:t>
                </a:r>
                <a:r>
                  <a:rPr lang="en-US" sz="2400" dirty="0"/>
                  <a:t> at time of the current one, sends providers a reminder of when patients are due for </a:t>
                </a:r>
                <a:r>
                  <a:rPr lang="en-US" sz="2400" dirty="0" err="1"/>
                  <a:t>mammo</a:t>
                </a:r>
                <a:endParaRPr lang="en-US" sz="2400" dirty="0"/>
              </a:p>
              <a:p>
                <a:endParaRPr lang="en-US" dirty="0"/>
              </a:p>
            </p:txBody>
          </p:sp>
        </mc:Choice>
        <mc:Fallback xmlns="">
          <p:sp>
            <p:nvSpPr>
              <p:cNvPr id="22" name="Rectangle 21">
                <a:extLst>
                  <a:ext uri="{FF2B5EF4-FFF2-40B4-BE49-F238E27FC236}">
                    <a16:creationId xmlns:a16="http://schemas.microsoft.com/office/drawing/2014/main" id="{8C150F20-05B6-4486-9023-BA3DD1B65D28}"/>
                  </a:ext>
                </a:extLst>
              </p:cNvPr>
              <p:cNvSpPr>
                <a:spLocks noRot="1" noChangeAspect="1" noMove="1" noResize="1" noEditPoints="1" noAdjustHandles="1" noChangeArrowheads="1" noChangeShapeType="1" noTextEdit="1"/>
              </p:cNvSpPr>
              <p:nvPr/>
            </p:nvSpPr>
            <p:spPr>
              <a:xfrm>
                <a:off x="901875" y="552223"/>
                <a:ext cx="9763276" cy="5939062"/>
              </a:xfrm>
              <a:prstGeom prst="rect">
                <a:avLst/>
              </a:prstGeom>
              <a:blipFill>
                <a:blip r:embed="rId5"/>
                <a:stretch>
                  <a:fillRect l="-999" t="-821" r="-936"/>
                </a:stretch>
              </a:blipFill>
            </p:spPr>
            <p:txBody>
              <a:bodyPr/>
              <a:lstStyle/>
              <a:p>
                <a:r>
                  <a:rPr lang="en-US">
                    <a:noFill/>
                  </a:rPr>
                  <a:t> </a:t>
                </a:r>
              </a:p>
            </p:txBody>
          </p:sp>
        </mc:Fallback>
      </mc:AlternateContent>
      <p:sp>
        <p:nvSpPr>
          <p:cNvPr id="21" name="Rectangle 17">
            <a:extLst>
              <a:ext uri="{FF2B5EF4-FFF2-40B4-BE49-F238E27FC236}">
                <a16:creationId xmlns:a16="http://schemas.microsoft.com/office/drawing/2014/main" id="{EA6F7C1B-E345-4588-8C37-F7B78FE20A5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4923F232-AE28-4215-BB80-22FDE0C9DFAF}"/>
              </a:ext>
            </a:extLst>
          </p:cNvPr>
          <p:cNvGraphicFramePr>
            <a:graphicFrameLocks noChangeAspect="1"/>
          </p:cNvGraphicFramePr>
          <p:nvPr/>
        </p:nvGraphicFramePr>
        <p:xfrm>
          <a:off x="2478281" y="2071881"/>
          <a:ext cx="1726028" cy="452437"/>
        </p:xfrm>
        <a:graphic>
          <a:graphicData uri="http://schemas.openxmlformats.org/presentationml/2006/ole">
            <mc:AlternateContent xmlns:mc="http://schemas.openxmlformats.org/markup-compatibility/2006">
              <mc:Choice xmlns:v="urn:schemas-microsoft-com:vml" Requires="v">
                <p:oleObj name="Equation" r:id="rId6" imgW="622080" imgH="241200" progId="Equation.DSMT4">
                  <p:embed/>
                </p:oleObj>
              </mc:Choice>
              <mc:Fallback>
                <p:oleObj name="Equation" r:id="rId6" imgW="622080" imgH="241200" progId="Equation.DSMT4">
                  <p:embed/>
                  <p:pic>
                    <p:nvPicPr>
                      <p:cNvPr id="23" name="Object 22">
                        <a:extLst>
                          <a:ext uri="{FF2B5EF4-FFF2-40B4-BE49-F238E27FC236}">
                            <a16:creationId xmlns:a16="http://schemas.microsoft.com/office/drawing/2014/main" id="{4923F232-AE28-4215-BB80-22FDE0C9DFAF}"/>
                          </a:ext>
                        </a:extLst>
                      </p:cNvPr>
                      <p:cNvPicPr>
                        <a:picLocks noChangeAspect="1" noChangeArrowheads="1"/>
                      </p:cNvPicPr>
                      <p:nvPr/>
                    </p:nvPicPr>
                    <p:blipFill>
                      <a:blip r:embed="rId7"/>
                      <a:srcRect/>
                      <a:stretch>
                        <a:fillRect/>
                      </a:stretch>
                    </p:blipFill>
                    <p:spPr bwMode="auto">
                      <a:xfrm>
                        <a:off x="2478281" y="2071881"/>
                        <a:ext cx="1726028" cy="452437"/>
                      </a:xfrm>
                      <a:prstGeom prst="rect">
                        <a:avLst/>
                      </a:prstGeom>
                      <a:noFill/>
                    </p:spPr>
                  </p:pic>
                </p:oleObj>
              </mc:Fallback>
            </mc:AlternateContent>
          </a:graphicData>
        </a:graphic>
      </p:graphicFrame>
      <p:sp>
        <p:nvSpPr>
          <p:cNvPr id="24" name="Rectangle 19">
            <a:extLst>
              <a:ext uri="{FF2B5EF4-FFF2-40B4-BE49-F238E27FC236}">
                <a16:creationId xmlns:a16="http://schemas.microsoft.com/office/drawing/2014/main" id="{0A9C9E92-2847-4D4F-8078-AA99348DC0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7" name="Picture 26">
            <a:extLst>
              <a:ext uri="{FF2B5EF4-FFF2-40B4-BE49-F238E27FC236}">
                <a16:creationId xmlns:a16="http://schemas.microsoft.com/office/drawing/2014/main" id="{FD3BE849-B38D-4B1D-BD67-E841F52B5FBF}"/>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2254362" y="445148"/>
            <a:ext cx="7983283" cy="914397"/>
          </a:xfrm>
          <a:prstGeom prst="rect">
            <a:avLst/>
          </a:prstGeom>
          <a:noFill/>
          <a:ln>
            <a:noFill/>
          </a:ln>
        </p:spPr>
      </p:pic>
      <p:sp>
        <p:nvSpPr>
          <p:cNvPr id="26" name="Rectangle 25">
            <a:extLst>
              <a:ext uri="{FF2B5EF4-FFF2-40B4-BE49-F238E27FC236}">
                <a16:creationId xmlns:a16="http://schemas.microsoft.com/office/drawing/2014/main" id="{A0E89D73-6883-4995-963F-835A445A654E}"/>
              </a:ext>
            </a:extLst>
          </p:cNvPr>
          <p:cNvSpPr/>
          <p:nvPr/>
        </p:nvSpPr>
        <p:spPr>
          <a:xfrm>
            <a:off x="2342045" y="457200"/>
            <a:ext cx="3089311" cy="3015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3C702663-AAD6-4FD3-BDDA-8B467B4C85A9}"/>
              </a:ext>
            </a:extLst>
          </p:cNvPr>
          <p:cNvSpPr/>
          <p:nvPr/>
        </p:nvSpPr>
        <p:spPr>
          <a:xfrm>
            <a:off x="7856113" y="1058214"/>
            <a:ext cx="1752248" cy="3073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824026"/>
      </p:ext>
    </p:extLst>
  </p:cSld>
  <p:clrMapOvr>
    <a:masterClrMapping/>
  </p:clrMapOvr>
  <p:extLst>
    <p:ext uri="{3A86A75C-4F4B-4683-9AE1-C65F6400EC91}">
      <p14:laserTraceLst xmlns:p14="http://schemas.microsoft.com/office/powerpoint/2010/main">
        <p14:tracePtLst>
          <p14:tracePt t="1552" x="3562350" y="1017588"/>
          <p14:tracePt t="1566" x="3616325" y="973138"/>
          <p14:tracePt t="1581" x="3776663" y="857250"/>
          <p14:tracePt t="1598" x="3927475" y="723900"/>
          <p14:tracePt t="1615" x="4052888" y="615950"/>
          <p14:tracePt t="1631" x="4141788" y="517525"/>
          <p14:tracePt t="1648" x="4222750" y="438150"/>
          <p14:tracePt t="1665" x="4240213" y="411163"/>
          <p14:tracePt t="1681" x="4249738" y="392113"/>
          <p14:tracePt t="1698" x="4257675" y="366713"/>
          <p14:tracePt t="1715" x="4257675" y="347663"/>
          <p14:tracePt t="1731" x="4267200" y="320675"/>
          <p14:tracePt t="1748" x="4267200" y="312738"/>
          <p14:tracePt t="1765" x="4267200" y="303213"/>
          <p14:tracePt t="1781" x="4267200" y="295275"/>
          <p14:tracePt t="1798" x="4267200" y="276225"/>
          <p14:tracePt t="1945" x="4276725" y="276225"/>
          <p14:tracePt t="1970" x="4284663" y="276225"/>
          <p14:tracePt t="7670" x="4294188" y="312738"/>
          <p14:tracePt t="7686" x="4329113" y="339725"/>
          <p14:tracePt t="7700" x="4365625" y="366713"/>
          <p14:tracePt t="7716" x="4410075" y="411163"/>
          <p14:tracePt t="7733" x="4446588" y="438150"/>
          <p14:tracePt t="7749" x="4508500" y="482600"/>
          <p14:tracePt t="7766" x="4543425" y="500063"/>
          <p14:tracePt t="7783" x="4552950" y="509588"/>
          <p14:tracePt t="7799" x="4579938" y="517525"/>
          <p14:tracePt t="7816" x="4589463" y="527050"/>
          <p14:tracePt t="7833" x="4597400" y="527050"/>
          <p14:tracePt t="8138" x="4597400" y="509588"/>
          <p14:tracePt t="8151" x="4589463" y="482600"/>
          <p14:tracePt t="8166" x="4562475" y="446088"/>
          <p14:tracePt t="8182" x="4552950" y="411163"/>
          <p14:tracePt t="8199" x="4518025" y="374650"/>
          <p14:tracePt t="8216" x="4508500" y="366713"/>
          <p14:tracePt t="8233" x="4508500" y="357188"/>
          <p14:tracePt t="8249" x="4508500" y="339725"/>
          <p14:tracePt t="8266" x="4498975" y="339725"/>
          <p14:tracePt t="21812" x="4491038" y="339725"/>
          <p14:tracePt t="21835" x="4471988" y="339725"/>
          <p14:tracePt t="21851" x="4392613" y="339725"/>
          <p14:tracePt t="21867" x="4008438" y="509588"/>
          <p14:tracePt t="21884" x="3811588" y="633413"/>
          <p14:tracePt t="21901" x="3633788" y="795338"/>
          <p14:tracePt t="21917" x="3392488" y="1054100"/>
          <p14:tracePt t="21934" x="3311525" y="1143000"/>
          <p14:tracePt t="21951" x="3240088" y="1231900"/>
          <p14:tracePt t="21967" x="3141663" y="1392238"/>
          <p14:tracePt t="21984" x="3097213" y="1500188"/>
          <p14:tracePt t="22001" x="3052763" y="1579563"/>
          <p14:tracePt t="22017" x="2946400" y="1758950"/>
          <p14:tracePt t="22034" x="2909888" y="1812925"/>
          <p14:tracePt t="22051" x="2874963" y="1857375"/>
          <p14:tracePt t="22067" x="2786063" y="1946275"/>
          <p14:tracePt t="22084" x="2767013" y="1982788"/>
          <p14:tracePt t="22101" x="2732088" y="2000250"/>
          <p14:tracePt t="22117" x="2714625" y="2027238"/>
          <p14:tracePt t="22134" x="2668588" y="2062163"/>
          <p14:tracePt t="22151" x="2651125" y="2071688"/>
          <p14:tracePt t="22168" x="2624138" y="2079625"/>
          <p14:tracePt t="22184" x="2579688" y="2098675"/>
          <p14:tracePt t="22201" x="2562225" y="2098675"/>
          <p14:tracePt t="22218" x="2535238" y="2098675"/>
          <p14:tracePt t="22234" x="2525713" y="2098675"/>
          <p14:tracePt t="22251" x="2508250" y="2098675"/>
          <p14:tracePt t="22272" x="2500313" y="2098675"/>
          <p14:tracePt t="22296" x="2490788" y="2098675"/>
          <p14:tracePt t="22801" x="2481263" y="2098675"/>
          <p14:tracePt t="22905" x="2500313" y="2098675"/>
          <p14:tracePt t="22935" x="2552700" y="2000250"/>
          <p14:tracePt t="22951" x="2597150" y="1946275"/>
          <p14:tracePt t="22968" x="2633663" y="1857375"/>
          <p14:tracePt t="23001" x="2633663" y="1776413"/>
          <p14:tracePt t="23018" x="2633663" y="1731963"/>
          <p14:tracePt t="23034" x="2606675" y="1670050"/>
          <p14:tracePt t="23051" x="2571750" y="1651000"/>
          <p14:tracePt t="23068" x="2508250" y="1616075"/>
          <p14:tracePt t="23085" x="2490788" y="1616075"/>
          <p14:tracePt t="23118" x="2428875" y="1598613"/>
          <p14:tracePt t="23134" x="2419350" y="1598613"/>
          <p14:tracePt t="23151" x="2401888" y="1598613"/>
          <p14:tracePt t="23168" x="2392363" y="1598613"/>
          <p14:tracePt t="23184" x="2357438" y="1598613"/>
          <p14:tracePt t="23201" x="2338388" y="1598613"/>
          <p14:tracePt t="23218" x="2312988" y="1598613"/>
          <p14:tracePt t="23234" x="2249488" y="1598613"/>
          <p14:tracePt t="23251" x="2214563" y="1598613"/>
          <p14:tracePt t="23268" x="2195513" y="1598613"/>
          <p14:tracePt t="23284" x="2170113" y="1598613"/>
          <p14:tracePt t="23301" x="2160588" y="1598613"/>
          <p14:tracePt t="23318" x="2151063" y="1598613"/>
          <p14:tracePt t="23334" x="2143125" y="1598613"/>
          <p14:tracePt t="23351" x="2116138" y="1625600"/>
          <p14:tracePt t="23368" x="2098675" y="1643063"/>
          <p14:tracePt t="23384" x="2079625" y="1677988"/>
          <p14:tracePt t="23401" x="2052638" y="1722438"/>
          <p14:tracePt t="23417" x="2052638" y="1741488"/>
          <p14:tracePt t="23434" x="2044700" y="1749425"/>
          <p14:tracePt t="23451" x="2035175" y="1776413"/>
          <p14:tracePt t="23468" x="2027238" y="1793875"/>
          <p14:tracePt t="23484" x="2027238" y="1830388"/>
          <p14:tracePt t="23501" x="2027238" y="1839913"/>
          <p14:tracePt t="23518" x="2027238" y="1857375"/>
          <p14:tracePt t="23534" x="2027238" y="1884363"/>
          <p14:tracePt t="23551" x="2027238" y="1901825"/>
          <p14:tracePt t="23568" x="2027238" y="1919288"/>
          <p14:tracePt t="23586" x="2035175" y="1955800"/>
          <p14:tracePt t="23601" x="2044700" y="1963738"/>
          <p14:tracePt t="23618" x="2052638" y="1973263"/>
          <p14:tracePt t="23635" x="2052638" y="1982788"/>
          <p14:tracePt t="23652" x="2062163" y="1982788"/>
          <p14:tracePt t="23669" x="2062163" y="1990725"/>
          <p14:tracePt t="23690" x="2071688" y="1990725"/>
          <p14:tracePt t="24082" x="2079625" y="1990725"/>
          <p14:tracePt t="24101" x="2098675" y="1990725"/>
          <p14:tracePt t="24117" x="2133600" y="2000250"/>
          <p14:tracePt t="24134" x="2178050" y="2035175"/>
          <p14:tracePt t="24151" x="2187575" y="2035175"/>
          <p14:tracePt t="24168" x="2195513" y="2044700"/>
          <p14:tracePt t="24184" x="2205038" y="2054225"/>
          <p14:tracePt t="24201" x="2214563" y="2054225"/>
          <p14:tracePt t="24361" x="2214563" y="2062163"/>
          <p14:tracePt t="24374" x="2222500" y="2062163"/>
          <p14:tracePt t="24779" x="2232025" y="2062163"/>
          <p14:tracePt t="24818" x="2241550" y="2044700"/>
          <p14:tracePt t="24834" x="2266950" y="1982788"/>
          <p14:tracePt t="24851" x="2338388" y="1731963"/>
          <p14:tracePt t="24868" x="2374900" y="1651000"/>
          <p14:tracePt t="24884" x="2382838" y="1606550"/>
          <p14:tracePt t="24901" x="2382838" y="1562100"/>
          <p14:tracePt t="24918" x="2392363" y="1535113"/>
          <p14:tracePt t="24934" x="2392363" y="1527175"/>
          <p14:tracePt t="24955" x="2392363" y="1517650"/>
          <p14:tracePt t="25551" x="2392363" y="1508125"/>
          <p14:tracePt t="25568" x="2401888" y="1500188"/>
          <p14:tracePt t="25585" x="2454275" y="1455738"/>
          <p14:tracePt t="25601" x="2579688" y="1312863"/>
          <p14:tracePt t="25635" x="2624138" y="1268413"/>
          <p14:tracePt t="25651" x="2624138" y="1258888"/>
          <p14:tracePt t="25668" x="2633663" y="1249363"/>
          <p14:tracePt t="26147" x="2633663" y="1258888"/>
          <p14:tracePt t="26168" x="2633663" y="1276350"/>
          <p14:tracePt t="26185" x="2633663" y="1320800"/>
          <p14:tracePt t="26202" x="2624138" y="1347788"/>
          <p14:tracePt t="26218" x="2606675" y="1392238"/>
          <p14:tracePt t="26235" x="2589213" y="1428750"/>
          <p14:tracePt t="26235" x="2562225" y="1463675"/>
          <p14:tracePt t="26268" x="2544763" y="1500188"/>
          <p14:tracePt t="26285" x="2535238" y="1517650"/>
          <p14:tracePt t="26301" x="2535238" y="1527175"/>
          <p14:tracePt t="26318" x="2525713" y="1535113"/>
          <p14:tracePt t="26979" x="2517775" y="1535113"/>
          <p14:tracePt t="27057" x="2517775" y="1527175"/>
          <p14:tracePt t="27085" x="2517775" y="1490663"/>
          <p14:tracePt t="27102" x="2535238" y="1473200"/>
          <p14:tracePt t="27118" x="2535238" y="1455738"/>
          <p14:tracePt t="27135" x="2535238" y="1436688"/>
          <p14:tracePt t="27151" x="2535238" y="1428750"/>
          <p14:tracePt t="27168" x="2535238" y="1419225"/>
          <p14:tracePt t="27185" x="2535238" y="1411288"/>
          <p14:tracePt t="27918" x="2535238" y="1401763"/>
          <p14:tracePt t="27958" x="2535238" y="1392238"/>
          <p14:tracePt t="27968" x="2535238" y="1374775"/>
          <p14:tracePt t="27985" x="2552700" y="1330325"/>
          <p14:tracePt t="28001" x="2579688" y="1285875"/>
          <p14:tracePt t="28018" x="2597150" y="1231900"/>
          <p14:tracePt t="28035" x="2597150" y="1214438"/>
          <p14:tracePt t="28052" x="2606675" y="1214438"/>
          <p14:tracePt t="28068" x="2606675" y="1196975"/>
          <p14:tracePt t="29173" x="2597150" y="1196975"/>
          <p14:tracePt t="29202" x="2409825" y="1258888"/>
          <p14:tracePt t="29219" x="2249488" y="1320800"/>
          <p14:tracePt t="29235" x="2124075" y="1419225"/>
          <p14:tracePt t="29252" x="1847850" y="1643063"/>
          <p14:tracePt t="29269" x="1722438" y="1758950"/>
          <p14:tracePt t="29285" x="1606550" y="1865313"/>
          <p14:tracePt t="29302" x="1490663" y="2027238"/>
          <p14:tracePt t="29318" x="1473200" y="2071688"/>
          <p14:tracePt t="29335" x="1446213" y="2106613"/>
          <p14:tracePt t="29352" x="1428750" y="2151063"/>
          <p14:tracePt t="29369" x="1419225" y="2160588"/>
          <p14:tracePt t="29389" x="1419225" y="2170113"/>
          <p14:tracePt t="29413" x="1419225" y="2178050"/>
          <p14:tracePt t="30999" x="1411288" y="2178050"/>
          <p14:tracePt t="31135" x="1419225" y="2178050"/>
          <p14:tracePt t="31152" x="1428750" y="2178050"/>
          <p14:tracePt t="31168" x="1455738" y="2178050"/>
          <p14:tracePt t="31185" x="1490663" y="2205038"/>
          <p14:tracePt t="31202" x="1554163" y="2276475"/>
          <p14:tracePt t="31218" x="1579563" y="2303463"/>
          <p14:tracePt t="31235" x="1616075" y="2339975"/>
          <p14:tracePt t="31252" x="1643063" y="2384425"/>
          <p14:tracePt t="31268" x="1651000" y="2384425"/>
          <p14:tracePt t="31285" x="1660525" y="2392363"/>
          <p14:tracePt t="31302" x="1670050" y="2401888"/>
          <p14:tracePt t="31318" x="1670050" y="2409825"/>
          <p14:tracePt t="31632" x="1695450" y="2409825"/>
          <p14:tracePt t="31642" x="1766888" y="2409825"/>
          <p14:tracePt t="31654" x="1946275" y="2409825"/>
          <p14:tracePt t="31668" x="2098675" y="2409825"/>
          <p14:tracePt t="31685" x="2241550" y="2409825"/>
          <p14:tracePt t="31702" x="2374900" y="2384425"/>
          <p14:tracePt t="31718" x="2562225" y="2339975"/>
          <p14:tracePt t="31735" x="2633663" y="2312988"/>
          <p14:tracePt t="31752" x="2660650" y="2293938"/>
          <p14:tracePt t="31768" x="2695575" y="2259013"/>
          <p14:tracePt t="31785" x="2714625" y="2232025"/>
          <p14:tracePt t="31802" x="2714625" y="2214563"/>
          <p14:tracePt t="31818" x="2722563" y="2160588"/>
          <p14:tracePt t="31835" x="2722563" y="2143125"/>
          <p14:tracePt t="31852" x="2722563" y="2133600"/>
          <p14:tracePt t="31868" x="2722563" y="2125663"/>
          <p14:tracePt t="31885" x="2722563" y="2106613"/>
          <p14:tracePt t="31920" x="2722563" y="2098675"/>
          <p14:tracePt t="32363" x="2732088" y="2098675"/>
          <p14:tracePt t="32376" x="2759075" y="2098675"/>
          <p14:tracePt t="32389" x="2820988" y="2098675"/>
          <p14:tracePt t="32402" x="2919413" y="2098675"/>
          <p14:tracePt t="32418" x="3000375" y="2098675"/>
          <p14:tracePt t="32435" x="3079750" y="2098675"/>
          <p14:tracePt t="32452" x="3187700" y="2098675"/>
          <p14:tracePt t="32468" x="3213100" y="2098675"/>
          <p14:tracePt t="32485" x="3232150" y="2098675"/>
          <p14:tracePt t="32502" x="3267075" y="2098675"/>
          <p14:tracePt t="32526" x="3276600" y="2098675"/>
          <p14:tracePt t="32539" x="3284538" y="2098675"/>
          <p14:tracePt t="32858" x="3294063" y="2089150"/>
          <p14:tracePt t="32871" x="3311525" y="2089150"/>
          <p14:tracePt t="32885" x="3355975" y="2089150"/>
          <p14:tracePt t="32902" x="3419475" y="2089150"/>
          <p14:tracePt t="32919" x="3473450" y="2089150"/>
          <p14:tracePt t="32935" x="3579813" y="2089150"/>
          <p14:tracePt t="32952" x="3641725" y="2089150"/>
          <p14:tracePt t="32969" x="3668713" y="2089150"/>
          <p14:tracePt t="32985" x="3732213" y="2089150"/>
          <p14:tracePt t="33002" x="3767138" y="2089150"/>
          <p14:tracePt t="33019" x="3784600" y="2089150"/>
          <p14:tracePt t="33035" x="3821113" y="2089150"/>
          <p14:tracePt t="33052" x="3830638" y="2089150"/>
          <p14:tracePt t="33069" x="3838575" y="2089150"/>
          <p14:tracePt t="33086" x="3848100" y="2089150"/>
          <p14:tracePt t="33102" x="3856038" y="2089150"/>
          <p14:tracePt t="33124" x="3865563" y="2089150"/>
          <p14:tracePt t="33150" x="3875088" y="2089150"/>
          <p14:tracePt t="33169" x="3883025" y="2089150"/>
          <p14:tracePt t="33185" x="3892550" y="2089150"/>
          <p14:tracePt t="33202" x="3910013" y="2089150"/>
          <p14:tracePt t="33219" x="3927475" y="2089150"/>
          <p14:tracePt t="33235" x="3981450" y="2089150"/>
          <p14:tracePt t="33252" x="3998913" y="2089150"/>
          <p14:tracePt t="33269" x="4017963" y="2089150"/>
          <p14:tracePt t="33286" x="4062413" y="2089150"/>
          <p14:tracePt t="33302" x="4079875" y="2089150"/>
          <p14:tracePt t="33319" x="4089400" y="2089150"/>
          <p14:tracePt t="33339" x="4097338" y="2089150"/>
          <p14:tracePt t="33352" x="4106863" y="2089150"/>
          <p14:tracePt t="33428" x="4106863" y="2098675"/>
          <p14:tracePt t="33669" x="4141788" y="2098675"/>
          <p14:tracePt t="33686" x="4213225" y="2098675"/>
          <p14:tracePt t="33702" x="4356100" y="2133600"/>
          <p14:tracePt t="33719" x="4535488" y="2160588"/>
          <p14:tracePt t="33736" x="4776788" y="2214563"/>
          <p14:tracePt t="33752" x="4838700" y="2222500"/>
          <p14:tracePt t="33769" x="4900613" y="2222500"/>
          <p14:tracePt t="33786" x="4919663" y="2222500"/>
          <p14:tracePt t="33803" x="4937125" y="2222500"/>
          <p14:tracePt t="33819" x="4964113" y="2222500"/>
          <p14:tracePt t="33836" x="4991100" y="2222500"/>
          <p14:tracePt t="33852" x="5053013" y="2222500"/>
          <p14:tracePt t="33869" x="5133975" y="2214563"/>
          <p14:tracePt t="33885" x="5373688" y="2187575"/>
          <p14:tracePt t="33902" x="5516563" y="2160588"/>
          <p14:tracePt t="33919" x="5614988" y="2160588"/>
          <p14:tracePt t="33935" x="5695950" y="2143125"/>
          <p14:tracePt t="33936" x="5740400" y="2143125"/>
          <p14:tracePt t="33952" x="5784850" y="2133600"/>
          <p14:tracePt t="33969" x="5821363" y="2133600"/>
          <p14:tracePt t="33985" x="5838825" y="2133600"/>
          <p14:tracePt t="34003" x="5846763" y="2133600"/>
          <p14:tracePt t="34019" x="5865813" y="2133600"/>
          <p14:tracePt t="34036" x="5900738" y="2133600"/>
          <p14:tracePt t="34052" x="5937250" y="2133600"/>
          <p14:tracePt t="34070" x="5954713" y="2133600"/>
          <p14:tracePt t="34086" x="5972175" y="2133600"/>
          <p14:tracePt t="34102" x="5999163" y="2133600"/>
          <p14:tracePt t="34119" x="6008688" y="2133600"/>
          <p14:tracePt t="34136" x="6016625" y="2133600"/>
          <p14:tracePt t="34162" x="6026150" y="2133600"/>
          <p14:tracePt t="36453" x="6016625" y="2133600"/>
          <p14:tracePt t="36506" x="6026150" y="2133600"/>
          <p14:tracePt t="36520" x="6035675" y="2133600"/>
          <p14:tracePt t="36536" x="6043613" y="2133600"/>
          <p14:tracePt t="36553" x="6053138" y="2133600"/>
          <p14:tracePt t="36570" x="6061075" y="2133600"/>
          <p14:tracePt t="36597" x="6070600" y="2133600"/>
          <p14:tracePt t="37327" x="6070600" y="2125663"/>
          <p14:tracePt t="37367" x="6061075" y="2125663"/>
          <p14:tracePt t="37379" x="6035675" y="2125663"/>
          <p14:tracePt t="37393" x="5937250" y="2143125"/>
          <p14:tracePt t="37406" x="5757863" y="2187575"/>
          <p14:tracePt t="37419" x="5543550" y="2222500"/>
          <p14:tracePt t="37436" x="5321300" y="2259013"/>
          <p14:tracePt t="37452" x="5053013" y="2293938"/>
          <p14:tracePt t="37469" x="4873625" y="2312988"/>
          <p14:tracePt t="37486" x="4543425" y="2357438"/>
          <p14:tracePt t="37502" x="4383088" y="2374900"/>
          <p14:tracePt t="37519" x="4267200" y="2401888"/>
          <p14:tracePt t="37536" x="4025900" y="2446338"/>
          <p14:tracePt t="37553" x="3919538" y="2481263"/>
          <p14:tracePt t="37569" x="3811588" y="2508250"/>
          <p14:tracePt t="37586" x="3606800" y="2562225"/>
          <p14:tracePt t="37602" x="3525838" y="2579688"/>
          <p14:tracePt t="37619" x="3463925" y="2579688"/>
          <p14:tracePt t="37636" x="3338513" y="2589213"/>
          <p14:tracePt t="37652" x="3284538" y="2589213"/>
          <p14:tracePt t="37669" x="3222625" y="2589213"/>
          <p14:tracePt t="37686" x="3151188" y="2589213"/>
          <p14:tracePt t="37702" x="3116263" y="2589213"/>
          <p14:tracePt t="37719" x="3079750" y="2589213"/>
          <p14:tracePt t="37736" x="3052763" y="2571750"/>
          <p14:tracePt t="38062" x="3044825" y="2562225"/>
          <p14:tracePt t="38075" x="3035300" y="2562225"/>
          <p14:tracePt t="38087" x="3017838" y="2562225"/>
          <p14:tracePt t="38102" x="2963863" y="2562225"/>
          <p14:tracePt t="38119" x="2882900" y="2562225"/>
          <p14:tracePt t="38136" x="2803525" y="2562225"/>
          <p14:tracePt t="38152" x="2668588" y="2508250"/>
          <p14:tracePt t="38169" x="2633663" y="2490788"/>
          <p14:tracePt t="38186" x="2616200" y="2455863"/>
          <p14:tracePt t="38203" x="2606675" y="2436813"/>
          <p14:tracePt t="38219" x="2597150" y="2401888"/>
          <p14:tracePt t="38236" x="2589213" y="2392363"/>
          <p14:tracePt t="38256" x="2589213" y="2384425"/>
          <p14:tracePt t="38269" x="2589213" y="2374900"/>
          <p14:tracePt t="38293" x="2589213" y="2365375"/>
          <p14:tracePt t="38303" x="2589213" y="2357438"/>
          <p14:tracePt t="38319" x="2589213" y="2347913"/>
          <p14:tracePt t="38336" x="2606675" y="2339975"/>
          <p14:tracePt t="38353" x="2633663" y="2312988"/>
          <p14:tracePt t="38369" x="2687638" y="2293938"/>
          <p14:tracePt t="38386" x="2714625" y="2286000"/>
          <p14:tracePt t="38403" x="2740025" y="2276475"/>
          <p14:tracePt t="38419" x="2776538" y="2276475"/>
          <p14:tracePt t="38436" x="2865438" y="2276475"/>
          <p14:tracePt t="38453" x="2901950" y="2276475"/>
          <p14:tracePt t="38469" x="2963863" y="2276475"/>
          <p14:tracePt t="38486" x="3044825" y="2303463"/>
          <p14:tracePt t="38503" x="3062288" y="2312988"/>
          <p14:tracePt t="38519" x="3071813" y="2312988"/>
          <p14:tracePt t="38536" x="3089275" y="2320925"/>
          <p14:tracePt t="38585" x="3052763" y="2320925"/>
          <p14:tracePt t="38852" x="3116263" y="2320925"/>
          <p14:tracePt t="38870" x="3249613" y="2320925"/>
          <p14:tracePt t="38886" x="3427413" y="2320925"/>
          <p14:tracePt t="38903" x="3722688" y="2286000"/>
          <p14:tracePt t="38919" x="3821113" y="2276475"/>
          <p14:tracePt t="38936" x="3927475" y="2259013"/>
          <p14:tracePt t="38953" x="4035425" y="2249488"/>
          <p14:tracePt t="38969" x="4052888" y="2249488"/>
          <p14:tracePt t="38986" x="4070350" y="2249488"/>
          <p14:tracePt t="39003" x="4089400" y="2249488"/>
          <p14:tracePt t="39019" x="4097338" y="2249488"/>
          <p14:tracePt t="39101" x="4097338" y="2241550"/>
          <p14:tracePt t="39152" x="4097338" y="2232025"/>
          <p14:tracePt t="39600" x="4070350" y="2232025"/>
          <p14:tracePt t="39620" x="3981450" y="2232025"/>
          <p14:tracePt t="39653" x="3427413" y="2365375"/>
          <p14:tracePt t="39686" x="3062288" y="2446338"/>
          <p14:tracePt t="39703" x="3008313" y="2446338"/>
          <p14:tracePt t="39720" x="2936875" y="2455863"/>
          <p14:tracePt t="39736" x="2874963" y="2463800"/>
          <p14:tracePt t="39753" x="2847975" y="2463800"/>
          <p14:tracePt t="39770" x="2830513" y="2481263"/>
          <p14:tracePt t="39786" x="2794000" y="2481263"/>
          <p14:tracePt t="39803" x="2732088" y="2490788"/>
          <p14:tracePt t="39820" x="2695575" y="2500313"/>
          <p14:tracePt t="39836" x="2651125" y="2508250"/>
          <p14:tracePt t="39853" x="2562225" y="2527300"/>
          <p14:tracePt t="39870" x="2535238" y="2527300"/>
          <p14:tracePt t="39890" x="2500313" y="2535238"/>
          <p14:tracePt t="39892" x="2481263" y="2535238"/>
          <p14:tracePt t="39903" x="2473325" y="2535238"/>
          <p14:tracePt t="39920" x="2454275" y="2535238"/>
          <p14:tracePt t="39940" x="2446338" y="2535238"/>
          <p14:tracePt t="40132" x="2436813" y="2535238"/>
          <p14:tracePt t="40774" x="2428875" y="2527300"/>
          <p14:tracePt t="40851" x="2436813" y="2527300"/>
          <p14:tracePt t="40870" x="2454275" y="2527300"/>
          <p14:tracePt t="40888" x="2481263" y="2527300"/>
          <p14:tracePt t="40904" x="2500313" y="2535238"/>
          <p14:tracePt t="40907" x="2525713" y="2544763"/>
          <p14:tracePt t="40920" x="2571750" y="2544763"/>
          <p14:tracePt t="40937" x="2616200" y="2562225"/>
          <p14:tracePt t="40953" x="2660650" y="2571750"/>
          <p14:tracePt t="40970" x="2749550" y="2579688"/>
          <p14:tracePt t="40986" x="2811463" y="2579688"/>
          <p14:tracePt t="41003" x="2857500" y="2589213"/>
          <p14:tracePt t="41020" x="2892425" y="2589213"/>
          <p14:tracePt t="41036" x="2919413" y="2589213"/>
          <p14:tracePt t="41069" x="2928938" y="2589213"/>
          <p14:tracePt t="41402" x="2936875" y="2589213"/>
          <p14:tracePt t="41420" x="2954338" y="2589213"/>
          <p14:tracePt t="41436" x="3008313" y="2589213"/>
          <p14:tracePt t="41453" x="3025775" y="2589213"/>
          <p14:tracePt t="41470" x="3044825" y="2589213"/>
          <p14:tracePt t="41487" x="3062288" y="2589213"/>
          <p14:tracePt t="41503" x="3071813" y="2589213"/>
          <p14:tracePt t="41665" x="3079750" y="2589213"/>
          <p14:tracePt t="41703" x="3089275" y="2589213"/>
          <p14:tracePt t="41741" x="3097213" y="2589213"/>
          <p14:tracePt t="41754" x="3106738" y="2589213"/>
          <p14:tracePt t="41770" x="3116263" y="2589213"/>
          <p14:tracePt t="41787" x="3124200" y="2589213"/>
          <p14:tracePt t="41805" x="3133725" y="2589213"/>
          <p14:tracePt t="41820" x="3141663" y="2589213"/>
          <p14:tracePt t="41837" x="3160713" y="2589213"/>
          <p14:tracePt t="41854" x="3195638" y="2589213"/>
          <p14:tracePt t="41870" x="3240088" y="2589213"/>
          <p14:tracePt t="42071" x="3249613" y="2589213"/>
          <p14:tracePt t="42087" x="3267075" y="2589213"/>
          <p14:tracePt t="42103" x="3330575" y="2589213"/>
          <p14:tracePt t="42120" x="3409950" y="2589213"/>
          <p14:tracePt t="42137" x="3552825" y="2562225"/>
          <p14:tracePt t="42153" x="3616325" y="2552700"/>
          <p14:tracePt t="42170" x="3668713" y="2527300"/>
          <p14:tracePt t="42187" x="3767138" y="2481263"/>
          <p14:tracePt t="42203" x="3803650" y="2455863"/>
          <p14:tracePt t="42220" x="3821113" y="2436813"/>
          <p14:tracePt t="42237" x="3848100" y="2409825"/>
          <p14:tracePt t="42253" x="3848100" y="2401888"/>
          <p14:tracePt t="42270" x="3856038" y="2384425"/>
          <p14:tracePt t="42286" x="3856038" y="2357438"/>
          <p14:tracePt t="42303" x="3865563" y="2339975"/>
          <p14:tracePt t="42320" x="3865563" y="2330450"/>
          <p14:tracePt t="42337" x="3865563" y="2320925"/>
          <p14:tracePt t="42353" x="3865563" y="2312988"/>
          <p14:tracePt t="42679" x="3865563" y="2320925"/>
          <p14:tracePt t="42704" x="3875088" y="2374900"/>
          <p14:tracePt t="42720" x="3892550" y="2419350"/>
          <p14:tracePt t="42737" x="3910013" y="2463800"/>
          <p14:tracePt t="42754" x="3937000" y="2481263"/>
          <p14:tracePt t="42770" x="3954463" y="2527300"/>
          <p14:tracePt t="42787" x="3963988" y="2544763"/>
          <p14:tracePt t="42803" x="3971925" y="2552700"/>
          <p14:tracePt t="42820" x="3981450" y="2562225"/>
          <p14:tracePt t="42837" x="3981450" y="2571750"/>
          <p14:tracePt t="42856" x="3990975" y="2579688"/>
          <p14:tracePt t="43415" x="3998913" y="2579688"/>
          <p14:tracePt t="43437" x="4025900" y="2579688"/>
          <p14:tracePt t="43454" x="4257675" y="2579688"/>
          <p14:tracePt t="43470" x="4427538" y="2579688"/>
          <p14:tracePt t="43487" x="4570413" y="2579688"/>
          <p14:tracePt t="43504" x="4713288" y="2579688"/>
          <p14:tracePt t="43520" x="4757738" y="2579688"/>
          <p14:tracePt t="43537" x="4776788" y="2579688"/>
          <p14:tracePt t="43553" x="4784725" y="2579688"/>
          <p14:tracePt t="43570" x="4794250" y="2579688"/>
          <p14:tracePt t="43769" x="4794250" y="2571750"/>
          <p14:tracePt t="44302" x="4794250" y="2562225"/>
          <p14:tracePt t="44329" x="4848225" y="2562225"/>
          <p14:tracePt t="44340" x="5008563" y="2562225"/>
          <p14:tracePt t="44354" x="5222875" y="2544763"/>
          <p14:tracePt t="44370" x="5392738" y="2544763"/>
          <p14:tracePt t="44387" x="5802313" y="2508250"/>
          <p14:tracePt t="44404" x="5937250" y="2508250"/>
          <p14:tracePt t="44420" x="6061075" y="2508250"/>
          <p14:tracePt t="44437" x="6115050" y="2508250"/>
          <p14:tracePt t="44454" x="6169025" y="2508250"/>
          <p14:tracePt t="44470" x="6178550" y="2508250"/>
          <p14:tracePt t="44487" x="6186488" y="2508250"/>
          <p14:tracePt t="44515" x="6196013" y="2508250"/>
          <p14:tracePt t="45187" x="6186488" y="2508250"/>
          <p14:tracePt t="45212" x="6178550" y="2508250"/>
          <p14:tracePt t="45226" x="6169025" y="2508250"/>
          <p14:tracePt t="48443" x="6159500" y="2508250"/>
          <p14:tracePt t="48468" x="6124575" y="2490788"/>
          <p14:tracePt t="48487" x="6061075" y="2490788"/>
          <p14:tracePt t="48504" x="5981700" y="2490788"/>
          <p14:tracePt t="48521" x="5740400" y="2517775"/>
          <p14:tracePt t="48537" x="5607050" y="2517775"/>
          <p14:tracePt t="48554" x="5464175" y="2535238"/>
          <p14:tracePt t="48571" x="5311775" y="2535238"/>
          <p14:tracePt t="48587" x="4991100" y="2490788"/>
          <p14:tracePt t="48604" x="4856163" y="2463800"/>
          <p14:tracePt t="48621" x="4749800" y="2428875"/>
          <p14:tracePt t="48638" x="4597400" y="2374900"/>
          <p14:tracePt t="48654" x="4552950" y="2365375"/>
          <p14:tracePt t="48671" x="4464050" y="2330450"/>
          <p14:tracePt t="48687" x="4446588" y="2320925"/>
          <p14:tracePt t="48704" x="4410075" y="2320925"/>
          <p14:tracePt t="48721" x="4356100" y="2312988"/>
          <p14:tracePt t="48737" x="4311650" y="2312988"/>
          <p14:tracePt t="48755" x="4267200" y="2312988"/>
          <p14:tracePt t="48771" x="4213225" y="2312988"/>
          <p14:tracePt t="48787" x="4124325" y="2312988"/>
          <p14:tracePt t="48804" x="4079875" y="2312988"/>
          <p14:tracePt t="48821" x="4062413" y="2312988"/>
          <p14:tracePt t="48838" x="4025900" y="2312988"/>
          <p14:tracePt t="48854" x="4017963" y="2312988"/>
          <p14:tracePt t="48871" x="4008438" y="2312988"/>
          <p14:tracePt t="48901" x="3998913" y="2312988"/>
          <p14:tracePt t="49952" x="3990975" y="2312988"/>
          <p14:tracePt t="50041" x="3981450" y="2312988"/>
          <p14:tracePt t="51001" x="3981450" y="2339975"/>
          <p14:tracePt t="51021" x="3971925" y="2384425"/>
          <p14:tracePt t="51038" x="3971925" y="2446338"/>
          <p14:tracePt t="51054" x="3954463" y="2552700"/>
          <p14:tracePt t="51071" x="3946525" y="2579688"/>
          <p14:tracePt t="51088" x="3937000" y="2616200"/>
          <p14:tracePt t="51104" x="3937000" y="2651125"/>
          <p14:tracePt t="51121" x="3937000" y="2670175"/>
          <p14:tracePt t="51138" x="3937000" y="2687638"/>
          <p14:tracePt t="51154" x="3937000" y="2714625"/>
          <p14:tracePt t="51171" x="3937000" y="2732088"/>
          <p14:tracePt t="51188" x="3937000" y="2741613"/>
          <p14:tracePt t="51204" x="3937000" y="2749550"/>
          <p14:tracePt t="51221" x="3937000" y="2759075"/>
          <p14:tracePt t="51238" x="3937000" y="2767013"/>
          <p14:tracePt t="51382" x="3946525" y="2767013"/>
          <p14:tracePt t="51433" x="3954463" y="2767013"/>
          <p14:tracePt t="51472" x="3963988" y="2767013"/>
          <p14:tracePt t="51523" x="3971925" y="2759075"/>
          <p14:tracePt t="51538" x="3971925" y="2749550"/>
          <p14:tracePt t="51563" x="3981450" y="2732088"/>
          <p14:tracePt t="51588" x="3990975" y="2705100"/>
          <p14:tracePt t="51605" x="3998913" y="2687638"/>
          <p14:tracePt t="51621" x="3998913" y="2678113"/>
          <p14:tracePt t="51638" x="4017963" y="2651125"/>
          <p14:tracePt t="51654" x="4017963" y="2643188"/>
          <p14:tracePt t="51672" x="4025900" y="2624138"/>
          <p14:tracePt t="51697" x="4025900" y="2616200"/>
          <p14:tracePt t="51721" x="4035425" y="2616200"/>
          <p14:tracePt t="51748" x="4043363" y="2616200"/>
          <p14:tracePt t="52169" x="4043363" y="2606675"/>
          <p14:tracePt t="54029" x="4025900" y="2616200"/>
          <p14:tracePt t="54042" x="3927475" y="2670175"/>
          <p14:tracePt t="54054" x="3784600" y="2749550"/>
          <p14:tracePt t="54071" x="3624263" y="2847975"/>
          <p14:tracePt t="54088" x="3473450" y="2936875"/>
          <p14:tracePt t="54104" x="3330575" y="3052763"/>
          <p14:tracePt t="54121" x="3052763" y="3267075"/>
          <p14:tracePt t="54138" x="2946400" y="3338513"/>
          <p14:tracePt t="54154" x="2874963" y="3384550"/>
          <p14:tracePt t="54171" x="2803525" y="3436938"/>
          <p14:tracePt t="54188" x="2786063" y="3455988"/>
          <p14:tracePt t="54204" x="2767013" y="3463925"/>
          <p14:tracePt t="54221" x="2759075" y="3463925"/>
          <p14:tracePt t="54238" x="2749550" y="3463925"/>
          <p14:tracePt t="54254" x="2740025" y="3463925"/>
          <p14:tracePt t="54271" x="2722563" y="3463925"/>
          <p14:tracePt t="54288" x="2705100" y="3455988"/>
          <p14:tracePt t="54304" x="2695575" y="3436938"/>
          <p14:tracePt t="54321" x="2678113" y="3419475"/>
          <p14:tracePt t="54338" x="2668588" y="3409950"/>
          <p14:tracePt t="54354" x="2660650" y="3402013"/>
          <p14:tracePt t="54372" x="2651125" y="3392488"/>
          <p14:tracePt t="56057" x="2668588" y="3365500"/>
          <p14:tracePt t="56072" x="2759075" y="3294063"/>
          <p14:tracePt t="56088" x="2946400" y="3214688"/>
          <p14:tracePt t="56105" x="3168650" y="3143250"/>
          <p14:tracePt t="56122" x="3616325" y="3052763"/>
          <p14:tracePt t="56138" x="3811588" y="3035300"/>
          <p14:tracePt t="56155" x="3954463" y="3027363"/>
          <p14:tracePt t="56172" x="4079875" y="3027363"/>
          <p14:tracePt t="56190" x="4106863" y="3027363"/>
          <p14:tracePt t="56205" x="4114800" y="3027363"/>
          <p14:tracePt t="56222" x="4133850" y="3027363"/>
          <p14:tracePt t="56462" x="4133850" y="3035300"/>
          <p14:tracePt t="56475" x="4133850" y="3044825"/>
          <p14:tracePt t="56488" x="4133850" y="3052763"/>
          <p14:tracePt t="56505" x="4106863" y="3089275"/>
          <p14:tracePt t="75811" x="4097338" y="3089275"/>
          <p14:tracePt t="75849" x="4079875" y="3098800"/>
          <p14:tracePt t="75862" x="4043363" y="3133725"/>
          <p14:tracePt t="75877" x="3990975" y="3187700"/>
          <p14:tracePt t="75890" x="3919538" y="3259138"/>
          <p14:tracePt t="75908" x="3830638" y="3338513"/>
          <p14:tracePt t="75924" x="3633788" y="3500438"/>
          <p14:tracePt t="75940" x="3525838" y="3597275"/>
          <p14:tracePt t="75957" x="3436938" y="3660775"/>
          <p14:tracePt t="75974" x="3303588" y="3740150"/>
          <p14:tracePt t="75990" x="3232150" y="3776663"/>
          <p14:tracePt t="76007" x="3187700" y="3803650"/>
          <p14:tracePt t="76024" x="3133725" y="3830638"/>
          <p14:tracePt t="76040" x="3044825" y="3848100"/>
          <p14:tracePt t="76057" x="3025775" y="3857625"/>
          <p14:tracePt t="76074" x="2981325" y="3857625"/>
          <p14:tracePt t="76090" x="2892425" y="3875088"/>
          <p14:tracePt t="76107" x="2847975" y="3875088"/>
          <p14:tracePt t="76124" x="2786063" y="3875088"/>
          <p14:tracePt t="76140" x="2722563" y="3875088"/>
          <p14:tracePt t="76157" x="2695575" y="3875088"/>
          <p14:tracePt t="76174" x="2678113" y="3875088"/>
          <p14:tracePt t="76191" x="2660650" y="3875088"/>
          <p14:tracePt t="76207" x="2651125" y="3875088"/>
          <p14:tracePt t="76241" x="2643188" y="3875088"/>
          <p14:tracePt t="77406" x="2633663" y="3875088"/>
          <p14:tracePt t="77424" x="2616200" y="3875088"/>
          <p14:tracePt t="77441" x="2571750" y="3875088"/>
          <p14:tracePt t="77458" x="2419350" y="3937000"/>
          <p14:tracePt t="77474" x="2312988" y="3973513"/>
          <p14:tracePt t="77491" x="2214563" y="4000500"/>
          <p14:tracePt t="77508" x="2133600" y="4008438"/>
          <p14:tracePt t="77526" x="1963738" y="4044950"/>
          <p14:tracePt t="77541" x="1909763" y="4044950"/>
          <p14:tracePt t="77559" x="1847850" y="4044950"/>
          <p14:tracePt t="77574" x="1741488" y="4044950"/>
          <p14:tracePt t="77591" x="1695450" y="4044950"/>
          <p14:tracePt t="77608" x="1670050" y="4044950"/>
          <p14:tracePt t="77624" x="1624013" y="4044950"/>
          <p14:tracePt t="77641" x="1606550" y="4044950"/>
          <p14:tracePt t="77658" x="1598613" y="4044950"/>
          <p14:tracePt t="77675" x="1589088" y="4044950"/>
          <p14:tracePt t="77697" x="1571625" y="4044950"/>
          <p14:tracePt t="77710" x="1562100" y="4044950"/>
          <p14:tracePt t="77724" x="1527175" y="4052888"/>
          <p14:tracePt t="77741" x="1508125" y="4052888"/>
          <p14:tracePt t="77758" x="1482725" y="4052888"/>
          <p14:tracePt t="77774" x="1446213" y="4052888"/>
          <p14:tracePt t="77791" x="1411288" y="4052888"/>
          <p14:tracePt t="77808" x="1401763" y="4052888"/>
          <p14:tracePt t="77824" x="1392238" y="4052888"/>
          <p14:tracePt t="77854" x="1384300" y="4052888"/>
          <p14:tracePt t="78411" x="1374775" y="4052888"/>
          <p14:tracePt t="78612" x="1374775" y="4044950"/>
          <p14:tracePt t="78663" x="1374775" y="4035425"/>
          <p14:tracePt t="78702" x="1374775" y="4025900"/>
          <p14:tracePt t="78841" x="1374775" y="4017963"/>
          <p14:tracePt t="78879" x="1374775" y="4008438"/>
          <p14:tracePt t="78929" x="1374775" y="4000500"/>
          <p14:tracePt t="78968" x="1374775" y="3990975"/>
          <p14:tracePt t="79007" x="1419225" y="3990975"/>
          <p14:tracePt t="79024" x="1473200" y="3981450"/>
          <p14:tracePt t="79041" x="1633538" y="3963988"/>
          <p14:tracePt t="79058" x="1714500" y="3963988"/>
          <p14:tracePt t="79075" x="1776413" y="3963988"/>
          <p14:tracePt t="79091" x="1857375" y="3963988"/>
          <p14:tracePt t="79108" x="1963738" y="3963988"/>
          <p14:tracePt t="79124" x="2008188" y="3963988"/>
          <p14:tracePt t="79141" x="2027238" y="3963988"/>
          <p14:tracePt t="79158" x="2062163" y="3963988"/>
          <p14:tracePt t="79174" x="2071688" y="3963988"/>
          <p14:tracePt t="79191" x="2079625" y="3963988"/>
          <p14:tracePt t="79208" x="2089150" y="3963988"/>
          <p14:tracePt t="79247" x="2098675" y="3963988"/>
          <p14:tracePt t="79284" x="2106613" y="3963988"/>
          <p14:tracePt t="79335" x="2116138" y="3963988"/>
          <p14:tracePt t="79398" x="2116138" y="3954463"/>
          <p14:tracePt t="79424" x="2116138" y="3946525"/>
          <p14:tracePt t="79474" x="2116138" y="3937000"/>
          <p14:tracePt t="79905" x="2071688" y="3990975"/>
          <p14:tracePt t="79924" x="1838325" y="4303713"/>
          <p14:tracePt t="79941" x="1714500" y="4500563"/>
          <p14:tracePt t="79961" x="1436688" y="4973638"/>
          <p14:tracePt t="79974" x="1339850" y="5116513"/>
          <p14:tracePt t="79991" x="1276350" y="5240338"/>
          <p14:tracePt t="80008" x="1196975" y="5375275"/>
          <p14:tracePt t="80025" x="1169988" y="5427663"/>
          <p14:tracePt t="80041" x="1160463" y="5446713"/>
          <p14:tracePt t="80058" x="1150938" y="5464175"/>
          <p14:tracePt t="80075" x="1150938" y="5473700"/>
          <p14:tracePt t="80092" x="1143000" y="5473700"/>
          <p14:tracePt t="80156" x="1133475" y="5473700"/>
          <p14:tracePt t="80175" x="1125538" y="5473700"/>
          <p14:tracePt t="80191" x="1116013" y="5473700"/>
          <p14:tracePt t="80208" x="1106488" y="5464175"/>
          <p14:tracePt t="80225" x="1098550" y="5454650"/>
          <p14:tracePt t="80241" x="1098550" y="5446713"/>
          <p14:tracePt t="80258" x="1098550" y="5437188"/>
          <p14:tracePt t="80275" x="1098550" y="5427663"/>
          <p14:tracePt t="80297" x="1098550" y="5419725"/>
          <p14:tracePt t="80324" x="1098550" y="5410200"/>
          <p14:tracePt t="80362" x="1098550" y="5402263"/>
          <p14:tracePt t="80375" x="1098550" y="5392738"/>
          <p14:tracePt t="80391" x="1098550" y="5375275"/>
          <p14:tracePt t="80408" x="1116013" y="5330825"/>
          <p14:tracePt t="80424" x="1133475" y="5205413"/>
          <p14:tracePt t="80441" x="1150938" y="5168900"/>
          <p14:tracePt t="80458" x="1150938" y="5151438"/>
          <p14:tracePt t="80475" x="1150938" y="5133975"/>
          <p14:tracePt t="80476" x="1150938" y="5124450"/>
          <p14:tracePt t="80491" x="1150938" y="5116513"/>
          <p14:tracePt t="80508" x="1150938" y="5106988"/>
          <p14:tracePt t="81133" x="1150938" y="5097463"/>
          <p14:tracePt t="81301" x="1169988" y="5097463"/>
          <p14:tracePt t="81325" x="1258888" y="5097463"/>
          <p14:tracePt t="81341" x="1392238" y="5089525"/>
          <p14:tracePt t="81358" x="1554163" y="5089525"/>
          <p14:tracePt t="81375" x="1749425" y="5070475"/>
          <p14:tracePt t="81391" x="1830388" y="5070475"/>
          <p14:tracePt t="81408" x="1909763" y="5070475"/>
          <p14:tracePt t="81425" x="1963738" y="5070475"/>
          <p14:tracePt t="81441" x="2079625" y="5089525"/>
          <p14:tracePt t="81459" x="2106613" y="5097463"/>
          <p14:tracePt t="81475" x="2151063" y="5106988"/>
          <p14:tracePt t="81491" x="2160588" y="5106988"/>
          <p14:tracePt t="81511" x="2170113" y="5106988"/>
          <p14:tracePt t="81942" x="2178050" y="5106988"/>
          <p14:tracePt t="81968" x="2187575" y="5106988"/>
          <p14:tracePt t="81991" x="2205038" y="5106988"/>
          <p14:tracePt t="81993" x="2214563" y="5106988"/>
          <p14:tracePt t="82008" x="2241550" y="5106988"/>
          <p14:tracePt t="82025" x="2276475" y="5106988"/>
          <p14:tracePt t="82042" x="2303463" y="5106988"/>
          <p14:tracePt t="82059" x="2357438" y="5106988"/>
          <p14:tracePt t="82075" x="2365375" y="5106988"/>
          <p14:tracePt t="82091" x="2382838" y="5106988"/>
          <p14:tracePt t="82110" x="2392363" y="5106988"/>
          <p14:tracePt t="82553" x="2409825" y="5106988"/>
          <p14:tracePt t="82575" x="2481263" y="5106988"/>
          <p14:tracePt t="82592" x="2874963" y="5106988"/>
          <p14:tracePt t="82608" x="3071813" y="5106988"/>
          <p14:tracePt t="82625" x="3222625" y="5106988"/>
          <p14:tracePt t="82642" x="3321050" y="5106988"/>
          <p14:tracePt t="82658" x="3409950" y="5106988"/>
          <p14:tracePt t="82675" x="3427413" y="5106988"/>
          <p14:tracePt t="82692" x="3436938" y="5106988"/>
          <p14:tracePt t="82708" x="3446463" y="5106988"/>
          <p14:tracePt t="83113" x="3446463" y="5097463"/>
          <p14:tracePt t="83125" x="3436938" y="5062538"/>
          <p14:tracePt t="83141" x="3382963" y="4973638"/>
          <p14:tracePt t="83158" x="3249613" y="4821238"/>
          <p14:tracePt t="83175" x="2990850" y="4562475"/>
          <p14:tracePt t="83191" x="2865438" y="4481513"/>
          <p14:tracePt t="83208" x="2776538" y="4410075"/>
          <p14:tracePt t="83225" x="2643188" y="4330700"/>
          <p14:tracePt t="83241" x="2606675" y="4303713"/>
          <p14:tracePt t="83258" x="2579688" y="4294188"/>
          <p14:tracePt t="83275" x="2571750" y="4286250"/>
          <p14:tracePt t="83291" x="2552700" y="4276725"/>
          <p14:tracePt t="83308" x="2544763" y="4276725"/>
          <p14:tracePt t="83678" x="2535238" y="4267200"/>
          <p14:tracePt t="83755" x="2544763" y="4259263"/>
          <p14:tracePt t="83775" x="2579688" y="4240213"/>
          <p14:tracePt t="83791" x="2643188" y="4168775"/>
          <p14:tracePt t="83808" x="2857500" y="4000500"/>
          <p14:tracePt t="83825" x="2946400" y="3946525"/>
          <p14:tracePt t="83841" x="3017838" y="3902075"/>
          <p14:tracePt t="83858" x="3062288" y="3865563"/>
          <p14:tracePt t="83875" x="3106738" y="3848100"/>
          <p14:tracePt t="83891" x="3116263" y="3848100"/>
          <p14:tracePt t="83908" x="3124200" y="3838575"/>
          <p14:tracePt t="84353" x="3124200" y="3830638"/>
          <p14:tracePt t="84376" x="3133725" y="3830638"/>
          <p14:tracePt t="84391" x="3151188" y="3830638"/>
          <p14:tracePt t="84408" x="3168650" y="3830638"/>
          <p14:tracePt t="84425" x="3178175" y="3830638"/>
          <p14:tracePt t="84441" x="3195638" y="3830638"/>
          <p14:tracePt t="84458" x="3205163" y="3830638"/>
          <p14:tracePt t="84479" x="3213100" y="3830638"/>
          <p14:tracePt t="84631" x="3240088" y="3830638"/>
          <p14:tracePt t="84643" x="3311525" y="3865563"/>
          <p14:tracePt t="84658" x="3481388" y="3963988"/>
          <p14:tracePt t="84675" x="3678238" y="4035425"/>
          <p14:tracePt t="84691" x="3892550" y="4097338"/>
          <p14:tracePt t="84708" x="4294188" y="4168775"/>
          <p14:tracePt t="84725" x="4446588" y="4187825"/>
          <p14:tracePt t="84742" x="4570413" y="4195763"/>
          <p14:tracePt t="84758" x="4713288" y="4214813"/>
          <p14:tracePt t="84775" x="4740275" y="4214813"/>
          <p14:tracePt t="84791" x="4767263" y="4214813"/>
          <p14:tracePt t="84808" x="4794250" y="4214813"/>
          <p14:tracePt t="86344" x="4811713" y="4214813"/>
          <p14:tracePt t="86359" x="4848225" y="4205288"/>
          <p14:tracePt t="86376" x="4865688" y="4205288"/>
          <p14:tracePt t="86392" x="4883150" y="4187825"/>
          <p14:tracePt t="86409" x="4900613" y="4178300"/>
          <p14:tracePt t="86425" x="4910138" y="4178300"/>
          <p14:tracePt t="86442" x="4910138" y="4168775"/>
          <p14:tracePt t="86459" x="4910138" y="4143375"/>
          <p14:tracePt t="86475" x="4910138" y="4106863"/>
          <p14:tracePt t="86492" x="4910138" y="4089400"/>
          <p14:tracePt t="86509" x="4910138" y="4062413"/>
          <p14:tracePt t="86532" x="4910138" y="4052888"/>
          <p14:tracePt t="86545" x="4910138" y="4044950"/>
          <p14:tracePt t="86561" x="4919663" y="4044950"/>
          <p14:tracePt t="86580" x="4919663" y="4035425"/>
          <p14:tracePt t="86593" x="4927600" y="4035425"/>
          <p14:tracePt t="86618" x="4937125" y="4035425"/>
          <p14:tracePt t="86642" x="4945063" y="4035425"/>
          <p14:tracePt t="86659" x="4954588" y="4035425"/>
          <p14:tracePt t="86773" x="4954588" y="4025900"/>
          <p14:tracePt t="87510" x="4964113" y="4017963"/>
          <p14:tracePt t="87526" x="5016500" y="4017963"/>
          <p14:tracePt t="87543" x="5133975" y="4025900"/>
          <p14:tracePt t="87560" x="5489575" y="4106863"/>
          <p14:tracePt t="87575" x="5624513" y="4124325"/>
          <p14:tracePt t="87592" x="5749925" y="4143375"/>
          <p14:tracePt t="87609" x="5945188" y="4151313"/>
          <p14:tracePt t="87626" x="5989638" y="4151313"/>
          <p14:tracePt t="87642" x="6035675" y="4151313"/>
          <p14:tracePt t="87659" x="6088063" y="4151313"/>
          <p14:tracePt t="87675" x="6097588" y="4151313"/>
          <p14:tracePt t="87692" x="6107113" y="4151313"/>
          <p14:tracePt t="87709" x="6115050" y="4151313"/>
          <p14:tracePt t="87726" x="6151563" y="4143375"/>
          <p14:tracePt t="87742" x="6169025" y="4124325"/>
          <p14:tracePt t="87759" x="6203950" y="4097338"/>
          <p14:tracePt t="87775" x="6267450" y="4052888"/>
          <p14:tracePt t="87792" x="6284913" y="4044950"/>
          <p14:tracePt t="87809" x="6302375" y="4044950"/>
          <p14:tracePt t="87826" x="6329363" y="4035425"/>
          <p14:tracePt t="87842" x="6338888" y="4035425"/>
          <p14:tracePt t="87859" x="6400800" y="4035425"/>
          <p14:tracePt t="87875" x="6462713" y="4035425"/>
          <p14:tracePt t="87892" x="6561138" y="4035425"/>
          <p14:tracePt t="87909" x="6659563" y="4035425"/>
          <p14:tracePt t="87925" x="6819900" y="4044950"/>
          <p14:tracePt t="87942" x="6883400" y="4052888"/>
          <p14:tracePt t="87959" x="6927850" y="4071938"/>
          <p14:tracePt t="87975" x="6962775" y="4071938"/>
          <p14:tracePt t="87992" x="6972300" y="4071938"/>
          <p14:tracePt t="88009" x="6981825" y="4071938"/>
          <p14:tracePt t="88041" x="6989763" y="4071938"/>
          <p14:tracePt t="88534" x="6999288" y="4071938"/>
          <p14:tracePt t="88547" x="7026275" y="4071938"/>
          <p14:tracePt t="88560" x="7105650" y="4071938"/>
          <p14:tracePt t="88576" x="7240588" y="4106863"/>
          <p14:tracePt t="88592" x="7364413" y="4116388"/>
          <p14:tracePt t="88595" x="7499350" y="4133850"/>
          <p14:tracePt t="88609" x="7642225" y="4133850"/>
          <p14:tracePt t="88626" x="7758113" y="4133850"/>
          <p14:tracePt t="88642" x="7856538" y="4133850"/>
          <p14:tracePt t="88659" x="7980363" y="4133850"/>
          <p14:tracePt t="88676" x="8026400" y="4133850"/>
          <p14:tracePt t="88692" x="8051800" y="4124325"/>
          <p14:tracePt t="88709" x="8070850" y="4116388"/>
          <p14:tracePt t="88726" x="8078788" y="4116388"/>
          <p14:tracePt t="88742" x="8088313" y="4116388"/>
          <p14:tracePt t="88762" x="8088313" y="4106863"/>
          <p14:tracePt t="88851" x="8088313" y="4097338"/>
          <p14:tracePt t="89674" x="8088313" y="4089400"/>
          <p14:tracePt t="89693" x="8097838" y="4089400"/>
          <p14:tracePt t="89711" x="8123238" y="4089400"/>
          <p14:tracePt t="89726" x="8356600" y="4089400"/>
          <p14:tracePt t="89742" x="8472488" y="4089400"/>
          <p14:tracePt t="89759" x="8588375" y="4089400"/>
          <p14:tracePt t="89776" x="8731250" y="4071938"/>
          <p14:tracePt t="89792" x="8766175" y="4062413"/>
          <p14:tracePt t="89809" x="8785225" y="4062413"/>
          <p14:tracePt t="89826" x="8802688" y="4052888"/>
          <p14:tracePt t="89861" x="8810625" y="4052888"/>
          <p14:tracePt t="89926" x="8810625" y="4044950"/>
          <p14:tracePt t="90027" x="8810625" y="4035425"/>
          <p14:tracePt t="91801" x="8810625" y="4025900"/>
          <p14:tracePt t="92662" x="8810625" y="4017963"/>
          <p14:tracePt t="93233" x="8802688" y="4017963"/>
          <p14:tracePt t="93246" x="8739188" y="4008438"/>
          <p14:tracePt t="93260" x="8428038" y="3954463"/>
          <p14:tracePt t="93276" x="8088313" y="3910013"/>
          <p14:tracePt t="93293" x="7605713" y="3883025"/>
          <p14:tracePt t="93310" x="6437313" y="3929063"/>
          <p14:tracePt t="93326" x="5740400" y="4008438"/>
          <p14:tracePt t="93343" x="5159375" y="4116388"/>
          <p14:tracePt t="93360" x="4348163" y="4286250"/>
          <p14:tracePt t="93376" x="4070350" y="4338638"/>
          <p14:tracePt t="93393" x="3803650" y="4402138"/>
          <p14:tracePt t="93409" x="3641725" y="4429125"/>
          <p14:tracePt t="93426" x="3402013" y="4464050"/>
          <p14:tracePt t="93443" x="3338513" y="4473575"/>
          <p14:tracePt t="93460" x="3276600" y="4473575"/>
          <p14:tracePt t="93476" x="3222625" y="4481513"/>
          <p14:tracePt t="93740" x="3205163" y="4481513"/>
          <p14:tracePt t="93760" x="3124200" y="4481513"/>
          <p14:tracePt t="93777" x="2909888" y="4500563"/>
          <p14:tracePt t="93793" x="2803525" y="4508500"/>
          <p14:tracePt t="93810" x="2749550" y="4508500"/>
          <p14:tracePt t="93826" x="2687638" y="4508500"/>
          <p14:tracePt t="93843" x="2624138" y="4508500"/>
          <p14:tracePt t="93859" x="2606675" y="4508500"/>
          <p14:tracePt t="93877" x="2597150" y="4508500"/>
          <p14:tracePt t="93893" x="2579688" y="4518025"/>
          <p14:tracePt t="93910" x="2571750" y="4525963"/>
          <p14:tracePt t="93926" x="2535238" y="4545013"/>
          <p14:tracePt t="93942" x="2508250" y="4572000"/>
          <p14:tracePt t="93959" x="2490788" y="4589463"/>
          <p14:tracePt t="93976" x="2446338" y="4624388"/>
          <p14:tracePt t="93993" x="2357438" y="4714875"/>
          <p14:tracePt t="94010" x="2330450" y="4740275"/>
          <p14:tracePt t="94026" x="2312988" y="4759325"/>
          <p14:tracePt t="94043" x="2286000" y="4776788"/>
          <p14:tracePt t="94059" x="2249488" y="4794250"/>
          <p14:tracePt t="94076" x="2205038" y="4821238"/>
          <p14:tracePt t="94093" x="2143125" y="4848225"/>
          <p14:tracePt t="94109" x="1955800" y="4892675"/>
          <p14:tracePt t="94126" x="1857375" y="4902200"/>
          <p14:tracePt t="94143" x="1776413" y="4902200"/>
          <p14:tracePt t="94160" x="1651000" y="4902200"/>
          <p14:tracePt t="94177" x="1624013" y="4902200"/>
          <p14:tracePt t="94193" x="1606550" y="4902200"/>
          <p14:tracePt t="94210" x="1589088" y="4902200"/>
          <p14:tracePt t="94247" x="1579563" y="4902200"/>
          <p14:tracePt t="95044" x="1579563" y="4892675"/>
          <p14:tracePt t="95060" x="1616075" y="4892675"/>
          <p14:tracePt t="95076" x="1704975" y="4892675"/>
          <p14:tracePt t="95093" x="1865313" y="4892675"/>
          <p14:tracePt t="95110" x="2079625" y="4927600"/>
          <p14:tracePt t="95126" x="2124075" y="4927600"/>
          <p14:tracePt t="95143" x="2178050" y="4946650"/>
          <p14:tracePt t="95160" x="2187575" y="4954588"/>
          <p14:tracePt t="95185" x="2195513" y="4954588"/>
          <p14:tracePt t="95601" x="2205038" y="4954588"/>
          <p14:tracePt t="95614" x="2241550" y="4954588"/>
          <p14:tracePt t="95627" x="2320925" y="4954588"/>
          <p14:tracePt t="95643" x="2436813" y="4964113"/>
          <p14:tracePt t="95660" x="2571750" y="4981575"/>
          <p14:tracePt t="95676" x="2660650" y="4999038"/>
          <p14:tracePt t="95693" x="2740025" y="5018088"/>
          <p14:tracePt t="95710" x="2759075" y="5026025"/>
          <p14:tracePt t="95726" x="2776538" y="5026025"/>
          <p14:tracePt t="95743" x="2786063" y="5026025"/>
          <p14:tracePt t="95760" x="2786063" y="5035550"/>
          <p14:tracePt t="108013" x="2794000" y="5035550"/>
          <p14:tracePt t="108028" x="2847975" y="5035550"/>
          <p14:tracePt t="108044" x="3008313" y="5062538"/>
          <p14:tracePt t="108062" x="3205163" y="5080000"/>
          <p14:tracePt t="108078" x="3570288" y="5089525"/>
          <p14:tracePt t="108094" x="3695700" y="5106988"/>
          <p14:tracePt t="108111" x="3811588" y="5124450"/>
          <p14:tracePt t="108128" x="3910013" y="5133975"/>
          <p14:tracePt t="108145" x="4062413" y="5160963"/>
          <p14:tracePt t="108161" x="4106863" y="5178425"/>
          <p14:tracePt t="108178" x="4133850" y="5178425"/>
          <p14:tracePt t="108195" x="4178300" y="5187950"/>
          <p14:tracePt t="108211" x="4195763" y="5187950"/>
          <p14:tracePt t="108228" x="4205288" y="5195888"/>
          <p14:tracePt t="108245" x="4213225" y="5195888"/>
          <p14:tracePt t="108563" x="4222750" y="5195888"/>
          <p14:tracePt t="108578" x="4257675" y="5195888"/>
          <p14:tracePt t="108595" x="4329113" y="5195888"/>
          <p14:tracePt t="108611" x="4597400" y="5195888"/>
          <p14:tracePt t="108628" x="4740275" y="5195888"/>
          <p14:tracePt t="108645" x="4865688" y="5232400"/>
          <p14:tracePt t="108661" x="5070475" y="5284788"/>
          <p14:tracePt t="108678" x="5151438" y="5321300"/>
          <p14:tracePt t="108695" x="5222875" y="5348288"/>
          <p14:tracePt t="108711" x="5249863" y="5356225"/>
          <p14:tracePt t="108728" x="5294313" y="5375275"/>
          <p14:tracePt t="108745" x="5302250" y="5375275"/>
          <p14:tracePt t="108764" x="5311775" y="5375275"/>
          <p14:tracePt t="109044" x="5321300" y="5375275"/>
          <p14:tracePt t="109061" x="5365750" y="5375275"/>
          <p14:tracePt t="109078" x="5464175" y="5375275"/>
          <p14:tracePt t="109095" x="5686425" y="5311775"/>
          <p14:tracePt t="109111" x="5757863" y="5284788"/>
          <p14:tracePt t="109128" x="5821363" y="5259388"/>
          <p14:tracePt t="109145" x="5873750" y="5232400"/>
          <p14:tracePt t="109161" x="5900738" y="5222875"/>
          <p14:tracePt t="109183" x="5900738" y="5213350"/>
          <p14:tracePt t="109208" x="5900738" y="5205413"/>
          <p14:tracePt t="109259" x="5900738" y="5195888"/>
          <p14:tracePt t="109802" x="5900738" y="5187950"/>
          <p14:tracePt t="109969" x="5900738" y="5178425"/>
          <p14:tracePt t="109981" x="5900738" y="5160963"/>
          <p14:tracePt t="109995" x="5910263" y="5151438"/>
          <p14:tracePt t="110011" x="5910263" y="5141913"/>
          <p14:tracePt t="110028" x="5910263" y="5124450"/>
          <p14:tracePt t="110046" x="5918200" y="5106988"/>
          <p14:tracePt t="110072" x="5918200" y="5097463"/>
          <p14:tracePt t="110095" x="5927725" y="5089525"/>
          <p14:tracePt t="110111" x="5937250" y="5089525"/>
          <p14:tracePt t="110135" x="5945188" y="5089525"/>
          <p14:tracePt t="110145" x="5964238" y="5089525"/>
          <p14:tracePt t="110162" x="6008688" y="5089525"/>
          <p14:tracePt t="110178" x="6043613" y="5089525"/>
          <p14:tracePt t="110195" x="6124575" y="5089525"/>
          <p14:tracePt t="110212" x="6169025" y="5089525"/>
          <p14:tracePt t="110230" x="6213475" y="5080000"/>
          <p14:tracePt t="110245" x="6275388" y="5080000"/>
          <p14:tracePt t="110262" x="6294438" y="5080000"/>
          <p14:tracePt t="110278" x="6319838" y="5080000"/>
          <p14:tracePt t="110295" x="6346825" y="5080000"/>
          <p14:tracePt t="110322" x="6356350" y="5080000"/>
          <p14:tracePt t="110361" x="6356350" y="5070475"/>
          <p14:tracePt t="110767" x="6356350" y="5062538"/>
          <p14:tracePt t="110795" x="6489700" y="5062538"/>
          <p14:tracePt t="110812" x="6624638" y="5062538"/>
          <p14:tracePt t="110828" x="6748463" y="5053013"/>
          <p14:tracePt t="110845" x="6962775" y="5035550"/>
          <p14:tracePt t="110862" x="7026275" y="5035550"/>
          <p14:tracePt t="110878" x="7070725" y="5035550"/>
          <p14:tracePt t="110895" x="7078663" y="5035550"/>
          <p14:tracePt t="110912" x="7088188" y="5035550"/>
          <p14:tracePt t="110928" x="7097713" y="5035550"/>
          <p14:tracePt t="110945" x="7097713" y="5026025"/>
          <p14:tracePt t="110984" x="7097713" y="5018088"/>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C4F6E56-19DE-48D4-9AB9-D790446E4765}"/>
              </a:ext>
            </a:extLst>
          </p:cNvPr>
          <p:cNvSpPr>
            <a:spLocks noGrp="1" noChangeArrowheads="1"/>
          </p:cNvSpPr>
          <p:nvPr>
            <p:ph type="title"/>
          </p:nvPr>
        </p:nvSpPr>
        <p:spPr/>
        <p:txBody>
          <a:bodyPr/>
          <a:lstStyle/>
          <a:p>
            <a:pPr eaLnBrk="1" hangingPunct="1"/>
            <a:r>
              <a:rPr lang="en-US" altLang="en-US" sz="3600"/>
              <a:t>My background</a:t>
            </a:r>
          </a:p>
        </p:txBody>
      </p:sp>
      <p:sp>
        <p:nvSpPr>
          <p:cNvPr id="5123" name="Rectangle 3">
            <a:extLst>
              <a:ext uri="{FF2B5EF4-FFF2-40B4-BE49-F238E27FC236}">
                <a16:creationId xmlns:a16="http://schemas.microsoft.com/office/drawing/2014/main" id="{E38B64D8-9759-4DF4-A133-A2DEB3722BEF}"/>
              </a:ext>
            </a:extLst>
          </p:cNvPr>
          <p:cNvSpPr>
            <a:spLocks noGrp="1" noChangeArrowheads="1"/>
          </p:cNvSpPr>
          <p:nvPr>
            <p:ph idx="1"/>
          </p:nvPr>
        </p:nvSpPr>
        <p:spPr>
          <a:xfrm>
            <a:off x="2152650" y="1447801"/>
            <a:ext cx="7886700" cy="5045075"/>
          </a:xfrm>
        </p:spPr>
        <p:txBody>
          <a:bodyPr rtlCol="0">
            <a:normAutofit/>
          </a:bodyPr>
          <a:lstStyle/>
          <a:p>
            <a:pPr eaLnBrk="1" hangingPunct="1">
              <a:lnSpc>
                <a:spcPct val="80000"/>
              </a:lnSpc>
              <a:defRPr/>
            </a:pPr>
            <a:r>
              <a:rPr lang="en-US" altLang="en-US" sz="2600" dirty="0"/>
              <a:t>Ph.D. in Statistics </a:t>
            </a:r>
          </a:p>
          <a:p>
            <a:pPr eaLnBrk="1" hangingPunct="1">
              <a:lnSpc>
                <a:spcPct val="80000"/>
              </a:lnSpc>
              <a:defRPr/>
            </a:pPr>
            <a:r>
              <a:rPr lang="en-US" altLang="en-US" sz="2600" dirty="0"/>
              <a:t>Post-doc at UCLA beginning in 1991 (focused on cancer prevention and control research)</a:t>
            </a:r>
          </a:p>
          <a:p>
            <a:pPr eaLnBrk="1" hangingPunct="1">
              <a:lnSpc>
                <a:spcPct val="80000"/>
              </a:lnSpc>
              <a:defRPr/>
            </a:pPr>
            <a:r>
              <a:rPr lang="en-US" altLang="en-US" sz="2600" dirty="0"/>
              <a:t>Faculty appointment since 1993 in Biostatistics</a:t>
            </a:r>
          </a:p>
          <a:p>
            <a:pPr eaLnBrk="1" hangingPunct="1">
              <a:lnSpc>
                <a:spcPct val="80000"/>
              </a:lnSpc>
              <a:defRPr/>
            </a:pPr>
            <a:r>
              <a:rPr lang="en-US" altLang="en-US" sz="2600" dirty="0"/>
              <a:t>Joint appointment since 1995 in Psychiatry and Biobehavioral Sciences</a:t>
            </a:r>
          </a:p>
          <a:p>
            <a:pPr eaLnBrk="1" hangingPunct="1">
              <a:lnSpc>
                <a:spcPct val="80000"/>
              </a:lnSpc>
              <a:defRPr/>
            </a:pPr>
            <a:r>
              <a:rPr lang="en-US" altLang="en-US" sz="2600" dirty="0"/>
              <a:t>Chair of Design Committee of Community Partners in Care (CPIC), a multi-level study on collaborative care for depression across social-service programs serving under-resourced areas of Los Angeles</a:t>
            </a:r>
          </a:p>
          <a:p>
            <a:pPr marL="0" indent="0" eaLnBrk="1" hangingPunct="1">
              <a:lnSpc>
                <a:spcPct val="80000"/>
              </a:lnSpc>
              <a:buFont typeface="Arial" panose="020B0604020202020204" pitchFamily="34" charset="0"/>
              <a:buNone/>
              <a:defRPr/>
            </a:pPr>
            <a:endParaRPr lang="en-US" altLang="en-US" sz="2600" dirty="0"/>
          </a:p>
          <a:p>
            <a:pPr marL="0" indent="0" eaLnBrk="1" hangingPunct="1">
              <a:lnSpc>
                <a:spcPct val="80000"/>
              </a:lnSpc>
              <a:buFont typeface="Arial" panose="020B0604020202020204" pitchFamily="34" charset="0"/>
              <a:buNone/>
              <a:defRPr/>
            </a:pPr>
            <a:endParaRPr lang="en-US" altLang="en-US" sz="2600" dirty="0"/>
          </a:p>
          <a:p>
            <a:pPr eaLnBrk="1" hangingPunct="1">
              <a:lnSpc>
                <a:spcPct val="80000"/>
              </a:lnSpc>
              <a:defRPr/>
            </a:pPr>
            <a:endParaRPr lang="en-US" altLang="en-US" sz="2600" dirty="0"/>
          </a:p>
        </p:txBody>
      </p:sp>
    </p:spTree>
    <p:extLst>
      <p:ext uri="{BB962C8B-B14F-4D97-AF65-F5344CB8AC3E}">
        <p14:creationId xmlns:p14="http://schemas.microsoft.com/office/powerpoint/2010/main" val="20448344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a:extLst>
              <a:ext uri="{FF2B5EF4-FFF2-40B4-BE49-F238E27FC236}">
                <a16:creationId xmlns:a16="http://schemas.microsoft.com/office/drawing/2014/main" id="{8C150F20-05B6-4486-9023-BA3DD1B65D28}"/>
              </a:ext>
            </a:extLst>
          </p:cNvPr>
          <p:cNvSpPr/>
          <p:nvPr/>
        </p:nvSpPr>
        <p:spPr>
          <a:xfrm>
            <a:off x="1128045" y="612845"/>
            <a:ext cx="9537105" cy="5509200"/>
          </a:xfrm>
          <a:prstGeom prst="rect">
            <a:avLst/>
          </a:prstGeom>
        </p:spPr>
        <p:txBody>
          <a:bodyPr wrap="square">
            <a:spAutoFit/>
          </a:bodyPr>
          <a:lstStyle/>
          <a:p>
            <a:endParaRPr lang="en-US" sz="3200" dirty="0"/>
          </a:p>
          <a:p>
            <a:r>
              <a:rPr lang="en-US" sz="3200" b="1" dirty="0"/>
              <a:t>Research Questions: </a:t>
            </a:r>
          </a:p>
          <a:p>
            <a:pPr marL="285750" indent="-285750">
              <a:buFont typeface="Arial" panose="020B0604020202020204" pitchFamily="34" charset="0"/>
              <a:buChar char="•"/>
            </a:pPr>
            <a:r>
              <a:rPr lang="en-US" sz="3200" dirty="0"/>
              <a:t>What </a:t>
            </a:r>
            <a:r>
              <a:rPr lang="en-US" sz="3200" b="1" dirty="0"/>
              <a:t>women-level characteristics </a:t>
            </a:r>
            <a:r>
              <a:rPr lang="en-US" sz="3200" dirty="0"/>
              <a:t>are associated with non-adherence to screening guidelines? </a:t>
            </a:r>
          </a:p>
          <a:p>
            <a:pPr marL="285750" indent="-285750">
              <a:buFont typeface="Arial" panose="020B0604020202020204" pitchFamily="34" charset="0"/>
              <a:buChar char="•"/>
            </a:pPr>
            <a:r>
              <a:rPr lang="en-US" sz="3200" dirty="0"/>
              <a:t>Given these, what </a:t>
            </a:r>
            <a:r>
              <a:rPr lang="en-US" sz="3200" b="1" dirty="0"/>
              <a:t>radiology facility characteristics </a:t>
            </a:r>
            <a:r>
              <a:rPr lang="en-US" sz="3200" dirty="0"/>
              <a:t>are associated with non-adherence to screening guidelines?</a:t>
            </a:r>
          </a:p>
          <a:p>
            <a:pPr marL="285750" indent="-285750">
              <a:buFont typeface="Arial" panose="020B0604020202020204" pitchFamily="34" charset="0"/>
              <a:buChar char="•"/>
            </a:pPr>
            <a:r>
              <a:rPr lang="en-US" sz="3200" dirty="0"/>
              <a:t>Does the impact of any radiology facility characteristics vary by women-level characteristics, e.g., race/ethnicity, education level, etc.? (epidemiologic effect modification)</a:t>
            </a:r>
          </a:p>
        </p:txBody>
      </p:sp>
      <p:sp>
        <p:nvSpPr>
          <p:cNvPr id="21" name="Rectangle 17">
            <a:extLst>
              <a:ext uri="{FF2B5EF4-FFF2-40B4-BE49-F238E27FC236}">
                <a16:creationId xmlns:a16="http://schemas.microsoft.com/office/drawing/2014/main" id="{EA6F7C1B-E345-4588-8C37-F7B78FE20A5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9">
            <a:extLst>
              <a:ext uri="{FF2B5EF4-FFF2-40B4-BE49-F238E27FC236}">
                <a16:creationId xmlns:a16="http://schemas.microsoft.com/office/drawing/2014/main" id="{0A9C9E92-2847-4D4F-8078-AA99348DC0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5">
            <a:extLst>
              <a:ext uri="{FF2B5EF4-FFF2-40B4-BE49-F238E27FC236}">
                <a16:creationId xmlns:a16="http://schemas.microsoft.com/office/drawing/2014/main" id="{A0E89D73-6883-4995-963F-835A445A654E}"/>
              </a:ext>
            </a:extLst>
          </p:cNvPr>
          <p:cNvSpPr/>
          <p:nvPr/>
        </p:nvSpPr>
        <p:spPr>
          <a:xfrm>
            <a:off x="2216784" y="515156"/>
            <a:ext cx="3089311" cy="3015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3C702663-AAD6-4FD3-BDDA-8B467B4C85A9}"/>
              </a:ext>
            </a:extLst>
          </p:cNvPr>
          <p:cNvSpPr/>
          <p:nvPr/>
        </p:nvSpPr>
        <p:spPr>
          <a:xfrm>
            <a:off x="7856113" y="1058214"/>
            <a:ext cx="1752248" cy="3073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2141227"/>
      </p:ext>
    </p:extLst>
  </p:cSld>
  <p:clrMapOvr>
    <a:masterClrMapping/>
  </p:clrMapOvr>
  <p:extLst>
    <p:ext uri="{3A86A75C-4F4B-4683-9AE1-C65F6400EC91}">
      <p14:laserTraceLst xmlns:p14="http://schemas.microsoft.com/office/powerpoint/2010/main">
        <p14:tracePtLst>
          <p14:tracePt t="21669" x="7097713" y="5008563"/>
          <p14:tracePt t="21691" x="7016750" y="4946650"/>
          <p14:tracePt t="21707" x="6910388" y="4830763"/>
          <p14:tracePt t="21724" x="6740525" y="4695825"/>
          <p14:tracePt t="21741" x="6615113" y="4572000"/>
          <p14:tracePt t="21757" x="6132513" y="4321175"/>
          <p14:tracePt t="21774" x="5838825" y="4195763"/>
          <p14:tracePt t="21791" x="5588000" y="4116388"/>
          <p14:tracePt t="21807" x="5043488" y="3981450"/>
          <p14:tracePt t="21824" x="4767263" y="3919538"/>
          <p14:tracePt t="21840" x="4508500" y="3883025"/>
          <p14:tracePt t="21857" x="4329113" y="3838575"/>
          <p14:tracePt t="21874" x="3856038" y="3705225"/>
          <p14:tracePt t="21891" x="3678238" y="3643313"/>
          <p14:tracePt t="21907" x="3498850" y="3579813"/>
          <p14:tracePt t="21924" x="3276600" y="3535363"/>
          <p14:tracePt t="21941" x="3195638" y="3517900"/>
          <p14:tracePt t="21957" x="3160713" y="3508375"/>
          <p14:tracePt t="21974" x="3116263" y="3500438"/>
          <p14:tracePt t="21991" x="3106738" y="3490913"/>
          <p14:tracePt t="22201" x="3097213" y="3481388"/>
          <p14:tracePt t="22226" x="3089275" y="3481388"/>
          <p14:tracePt t="22241" x="3062288" y="3473450"/>
          <p14:tracePt t="22257" x="3025775" y="3419475"/>
          <p14:tracePt t="22274" x="2946400" y="3294063"/>
          <p14:tracePt t="22291" x="2838450" y="3052763"/>
          <p14:tracePt t="22307" x="2794000" y="2963863"/>
          <p14:tracePt t="22324" x="2767013" y="2901950"/>
          <p14:tracePt t="22341" x="2722563" y="2813050"/>
          <p14:tracePt t="22357" x="2695575" y="2794000"/>
          <p14:tracePt t="22374" x="2678113" y="2786063"/>
          <p14:tracePt t="22391" x="2651125" y="2776538"/>
          <p14:tracePt t="22407" x="2633663" y="2776538"/>
          <p14:tracePt t="22424" x="2589213" y="2776538"/>
          <p14:tracePt t="22441" x="2409825" y="2838450"/>
          <p14:tracePt t="22457" x="2303463" y="2901950"/>
          <p14:tracePt t="22474" x="2214563" y="2946400"/>
          <p14:tracePt t="22491" x="2143125" y="3000375"/>
          <p14:tracePt t="22507" x="2062163" y="3062288"/>
          <p14:tracePt t="22524" x="2044700" y="3071813"/>
          <p14:tracePt t="22541" x="2017713" y="3079750"/>
          <p14:tracePt t="22558" x="1981200" y="3089275"/>
          <p14:tracePt t="22574" x="1963738" y="3089275"/>
          <p14:tracePt t="22591" x="1928813" y="3079750"/>
          <p14:tracePt t="22607" x="1892300" y="3044825"/>
          <p14:tracePt t="22624" x="1884363" y="3035300"/>
          <p14:tracePt t="22640" x="1874838" y="3027363"/>
          <p14:tracePt t="22657" x="1865313" y="3017838"/>
          <p14:tracePt t="22674" x="1857375" y="3017838"/>
          <p14:tracePt t="22694" x="1857375" y="3008313"/>
          <p14:tracePt t="23075" x="1865313" y="3008313"/>
          <p14:tracePt t="23091" x="1884363" y="3008313"/>
          <p14:tracePt t="23107" x="1928813" y="3008313"/>
          <p14:tracePt t="23124" x="2000250" y="3008313"/>
          <p14:tracePt t="23141" x="2222500" y="2973388"/>
          <p14:tracePt t="23157" x="2303463" y="2963863"/>
          <p14:tracePt t="23174" x="2365375" y="2946400"/>
          <p14:tracePt t="23191" x="2508250" y="2946400"/>
          <p14:tracePt t="23207" x="2571750" y="2946400"/>
          <p14:tracePt t="23224" x="2616200" y="2946400"/>
          <p14:tracePt t="23241" x="2705100" y="2955925"/>
          <p14:tracePt t="23257" x="2732088" y="2973388"/>
          <p14:tracePt t="23274" x="2776538" y="2990850"/>
          <p14:tracePt t="23291" x="2794000" y="3000375"/>
          <p14:tracePt t="23307" x="2803525" y="3008313"/>
          <p14:tracePt t="23325" x="2811463" y="3017838"/>
          <p14:tracePt t="23351" x="2820988" y="3027363"/>
          <p14:tracePt t="23378" x="2830513" y="3027363"/>
          <p14:tracePt t="24114" x="2857500" y="3027363"/>
          <p14:tracePt t="24127" x="2954338" y="2981325"/>
          <p14:tracePt t="24141" x="3205163" y="2813050"/>
          <p14:tracePt t="24158" x="3348038" y="2695575"/>
          <p14:tracePt t="24174" x="3535363" y="2508250"/>
          <p14:tracePt t="24191" x="3570288" y="2446338"/>
          <p14:tracePt t="24208" x="3597275" y="2392363"/>
          <p14:tracePt t="24225" x="3616325" y="2357438"/>
          <p14:tracePt t="24242" x="3616325" y="2320925"/>
          <p14:tracePt t="24258" x="3624263" y="2312988"/>
          <p14:tracePt t="24276" x="3624263" y="2303463"/>
          <p14:tracePt t="24291" x="3624263" y="2293938"/>
          <p14:tracePt t="24608" x="3624263" y="2286000"/>
          <p14:tracePt t="24624" x="3624263" y="2276475"/>
          <p14:tracePt t="24643" x="3624263" y="2268538"/>
          <p14:tracePt t="24657" x="3624263" y="2259013"/>
          <p14:tracePt t="24674" x="3624263" y="2205038"/>
          <p14:tracePt t="24691" x="3624263" y="2187575"/>
          <p14:tracePt t="24707" x="3624263" y="2170113"/>
          <p14:tracePt t="24724" x="3624263" y="2151063"/>
          <p14:tracePt t="24744" x="3624263" y="2143125"/>
          <p14:tracePt t="24770" x="3624263" y="2133600"/>
          <p14:tracePt t="91471" x="3624263" y="2143125"/>
          <p14:tracePt t="91499" x="3759200" y="2606675"/>
          <p14:tracePt t="91516" x="3821113" y="2786063"/>
          <p14:tracePt t="91532" x="4079875" y="3151188"/>
          <p14:tracePt t="91549" x="4232275" y="3276600"/>
          <p14:tracePt t="91565" x="4392613" y="3392488"/>
          <p14:tracePt t="91582" x="4883150" y="3695700"/>
          <p14:tracePt t="91599" x="5159375" y="3865563"/>
          <p14:tracePt t="91615" x="5481638" y="4062413"/>
          <p14:tracePt t="91632" x="5686425" y="4214813"/>
          <p14:tracePt t="91649" x="6070600" y="4491038"/>
          <p14:tracePt t="91665" x="6203950" y="4616450"/>
          <p14:tracePt t="91682" x="6329363" y="4714875"/>
          <p14:tracePt t="91699" x="6481763" y="4811713"/>
          <p14:tracePt t="91874" x="6516688" y="4811713"/>
          <p14:tracePt t="91899" x="6802438" y="4811713"/>
          <p14:tracePt t="91916" x="7785100" y="4732338"/>
          <p14:tracePt t="91933" x="8347075" y="4705350"/>
          <p14:tracePt t="91949" x="8999538" y="4651375"/>
          <p14:tracePt t="91966" x="10160000" y="4597400"/>
          <p14:tracePt t="91982" x="10650538" y="4579938"/>
          <p14:tracePt t="91999" x="11007725" y="4579938"/>
          <p14:tracePt t="92016" x="11426825" y="4545013"/>
          <p14:tracePt t="92033" x="11569700" y="4525963"/>
          <p14:tracePt t="92049" x="11650663" y="4500563"/>
          <p14:tracePt t="92066" x="11784013" y="4464050"/>
          <p14:tracePt t="92082" x="11811000" y="4437063"/>
          <p14:tracePt t="92099" x="11845925" y="4429125"/>
          <p14:tracePt t="92116" x="11944350" y="4383088"/>
          <p14:tracePt t="92132" x="11988800" y="4375150"/>
          <p14:tracePt t="92149" x="12015788" y="4348163"/>
          <p14:tracePt t="92166" x="12069763" y="4338638"/>
          <p14:tracePt t="92182" x="12079288" y="4330700"/>
          <p14:tracePt t="92199" x="12087225" y="4330700"/>
          <p14:tracePt t="92267" x="12079288" y="4330700"/>
          <p14:tracePt t="92282" x="12060238" y="4330700"/>
          <p14:tracePt t="92299" x="12042775" y="4330700"/>
          <p14:tracePt t="92316" x="11998325" y="4330700"/>
          <p14:tracePt t="92333" x="11891963" y="4330700"/>
          <p14:tracePt t="92349" x="11811000" y="4375150"/>
          <p14:tracePt t="92366" x="11722100" y="4402138"/>
          <p14:tracePt t="92367" x="11641138" y="4446588"/>
          <p14:tracePt t="92383" x="11569700" y="4473575"/>
          <p14:tracePt t="92399" x="11525250" y="4481513"/>
          <p14:tracePt t="92416" x="11480800" y="4500563"/>
          <p14:tracePt t="92433" x="11426825" y="4508500"/>
          <p14:tracePt t="92449" x="11418888" y="4508500"/>
          <p14:tracePt t="92466" x="11409363" y="4508500"/>
          <p14:tracePt t="92485" x="11399838" y="4508500"/>
          <p14:tracePt t="102596" x="11399838" y="4500563"/>
          <p14:tracePt t="102654" x="11382375" y="4500563"/>
          <p14:tracePt t="102667" x="11337925" y="4500563"/>
          <p14:tracePt t="102683" x="11276013" y="4500563"/>
          <p14:tracePt t="102700" x="11079163" y="4500563"/>
          <p14:tracePt t="102717" x="11015663" y="4500563"/>
          <p14:tracePt t="102733" x="10936288" y="4500563"/>
          <p14:tracePt t="102750" x="10891838" y="4500563"/>
          <p14:tracePt t="102767" x="10775950" y="4500563"/>
          <p14:tracePt t="102783" x="10712450" y="4500563"/>
          <p14:tracePt t="102800" x="10623550" y="4545013"/>
          <p14:tracePt t="102817" x="10507663" y="4616450"/>
          <p14:tracePt t="102833" x="10471150" y="4643438"/>
          <p14:tracePt t="102850" x="10453688" y="4668838"/>
          <p14:tracePt t="102867" x="10426700" y="4687888"/>
          <p14:tracePt t="102888" x="10418763" y="4687888"/>
          <p14:tracePt t="102900" x="10418763" y="4695825"/>
          <p14:tracePt t="103293" x="10391775" y="4695825"/>
          <p14:tracePt t="103306" x="10283825" y="4687888"/>
          <p14:tracePt t="103320" x="9990138" y="4687888"/>
          <p14:tracePt t="103334" x="9748838" y="4633913"/>
          <p14:tracePt t="103350" x="9569450" y="4606925"/>
          <p14:tracePt t="103367" x="9374188" y="4572000"/>
          <p14:tracePt t="103383" x="9213850" y="4525963"/>
          <p14:tracePt t="103400" x="8936038" y="4473575"/>
          <p14:tracePt t="103417" x="8802688" y="4473575"/>
          <p14:tracePt t="103434" x="8721725" y="4464050"/>
          <p14:tracePt t="103450" x="8623300" y="4464050"/>
          <p14:tracePt t="103467" x="8596313" y="4464050"/>
          <p14:tracePt t="103484" x="8578850" y="4464050"/>
          <p14:tracePt t="103500" x="8551863" y="4464050"/>
          <p14:tracePt t="103517" x="8543925" y="4464050"/>
          <p14:tracePt t="103534" x="8534400" y="4454525"/>
          <p14:tracePt t="103550" x="8534400" y="4437063"/>
          <p14:tracePt t="103849" x="8499475" y="4437063"/>
          <p14:tracePt t="103867" x="8401050" y="4437063"/>
          <p14:tracePt t="103884" x="8186738" y="4437063"/>
          <p14:tracePt t="103901" x="8007350" y="4437063"/>
          <p14:tracePt t="103917" x="7677150" y="4437063"/>
          <p14:tracePt t="103934" x="7526338" y="4437063"/>
          <p14:tracePt t="103950" x="7418388" y="4437063"/>
          <p14:tracePt t="103967" x="7312025" y="4454525"/>
          <p14:tracePt t="103984" x="7292975" y="4464050"/>
          <p14:tracePt t="104000" x="7275513" y="4464050"/>
          <p14:tracePt t="104017" x="7267575" y="4464050"/>
          <p14:tracePt t="104034" x="7248525" y="4473575"/>
          <p14:tracePt t="104050" x="7240588" y="4473575"/>
          <p14:tracePt t="104067" x="7213600" y="4473575"/>
          <p14:tracePt t="104084" x="7204075" y="4473575"/>
          <p14:tracePt t="104101" x="7196138" y="4473575"/>
          <p14:tracePt t="104117" x="7159625" y="4473575"/>
          <p14:tracePt t="104134" x="7142163" y="4473575"/>
          <p14:tracePt t="104150" x="7124700" y="4473575"/>
          <p14:tracePt t="104167" x="7088188" y="4473575"/>
          <p14:tracePt t="104184" x="7026275" y="4437063"/>
          <p14:tracePt t="104201" x="6999288" y="4429125"/>
          <p14:tracePt t="104217" x="6962775" y="4419600"/>
          <p14:tracePt t="104234" x="6900863" y="4392613"/>
          <p14:tracePt t="104251" x="6891338" y="4392613"/>
          <p14:tracePt t="104267" x="6873875" y="4383088"/>
          <p14:tracePt t="104284" x="6865938" y="4383088"/>
          <p14:tracePt t="104308" x="6856413" y="4383088"/>
          <p14:tracePt t="104750" x="6883400" y="4383088"/>
          <p14:tracePt t="104767" x="7034213" y="4375150"/>
          <p14:tracePt t="104801" x="7462838" y="4375150"/>
          <p14:tracePt t="104817" x="7802563" y="4321175"/>
          <p14:tracePt t="104834" x="7918450" y="4311650"/>
          <p14:tracePt t="104851" x="7980363" y="4311650"/>
          <p14:tracePt t="104867" x="8043863" y="4294188"/>
          <p14:tracePt t="104884" x="8051800" y="4294188"/>
          <p14:tracePt t="104901" x="8061325" y="4294188"/>
          <p14:tracePt t="104917" x="8070850" y="4294188"/>
          <p14:tracePt t="105438" x="8051800" y="4294188"/>
          <p14:tracePt t="105451" x="8043863" y="4294188"/>
          <p14:tracePt t="105467" x="8016875" y="4294188"/>
          <p14:tracePt t="105484" x="7935913" y="4303713"/>
          <p14:tracePt t="105501" x="7588250" y="4338638"/>
          <p14:tracePt t="105517" x="7427913" y="4338638"/>
          <p14:tracePt t="105534" x="7292975" y="4338638"/>
          <p14:tracePt t="105551" x="7132638" y="4338638"/>
          <p14:tracePt t="105567" x="7088188" y="4338638"/>
          <p14:tracePt t="105584" x="7061200" y="4338638"/>
          <p14:tracePt t="105601" x="7043738" y="4338638"/>
          <p14:tracePt t="105618" x="7034213" y="4338638"/>
          <p14:tracePt t="105637" x="7026275" y="4338638"/>
          <p14:tracePt t="105803" x="7043738" y="4338638"/>
          <p14:tracePt t="105818" x="7169150" y="4338638"/>
          <p14:tracePt t="105834" x="7400925" y="4338638"/>
          <p14:tracePt t="105851" x="7696200" y="4330700"/>
          <p14:tracePt t="105868" x="8123238" y="4330700"/>
          <p14:tracePt t="105884" x="8293100" y="4330700"/>
          <p14:tracePt t="105901" x="8489950" y="4330700"/>
          <p14:tracePt t="105917" x="8534400" y="4330700"/>
          <p14:tracePt t="105934" x="8570913" y="4330700"/>
          <p14:tracePt t="105951" x="8596313" y="4330700"/>
          <p14:tracePt t="105978" x="8605838" y="4330700"/>
          <p14:tracePt t="105990" x="8615363" y="4330700"/>
          <p14:tracePt t="106030" x="8623300" y="4330700"/>
          <p14:tracePt t="106940" x="8605838" y="4330700"/>
          <p14:tracePt t="106954" x="8526463" y="4330700"/>
          <p14:tracePt t="106968" x="8221663" y="4365625"/>
          <p14:tracePt t="106984" x="7775575" y="4383088"/>
          <p14:tracePt t="107001" x="7292975" y="4410075"/>
          <p14:tracePt t="107018" x="6553200" y="4454525"/>
          <p14:tracePt t="107034" x="6230938" y="4454525"/>
          <p14:tracePt t="107051" x="5989638" y="4454525"/>
          <p14:tracePt t="107068" x="5775325" y="4473575"/>
          <p14:tracePt t="107085" x="5499100" y="4481513"/>
          <p14:tracePt t="107101" x="5419725" y="4481513"/>
          <p14:tracePt t="107118" x="5329238" y="4500563"/>
          <p14:tracePt t="107134" x="5311775" y="4500563"/>
          <p14:tracePt t="107151" x="5302250" y="4500563"/>
          <p14:tracePt t="107168" x="5284788" y="4500563"/>
          <p14:tracePt t="107220" x="5276850" y="4500563"/>
          <p14:tracePt t="107573" x="5276850" y="4508500"/>
          <p14:tracePt t="107589" x="5276850" y="4525963"/>
          <p14:tracePt t="107601" x="5276850" y="4562475"/>
          <p14:tracePt t="107618" x="5276850" y="4589463"/>
          <p14:tracePt t="107634" x="5276850" y="4624388"/>
          <p14:tracePt t="107651" x="5276850" y="4660900"/>
          <p14:tracePt t="107668" x="5284788" y="4687888"/>
          <p14:tracePt t="107688" x="5294313" y="4687888"/>
          <p14:tracePt t="107701" x="5294313" y="4695825"/>
          <p14:tracePt t="107928" x="5294313" y="4705350"/>
          <p14:tracePt t="107943" x="5302250" y="4714875"/>
          <p14:tracePt t="107968" x="5329238" y="4767263"/>
          <p14:tracePt t="107985" x="5383213" y="4803775"/>
          <p14:tracePt t="108001" x="5445125" y="4811713"/>
          <p14:tracePt t="108018" x="5535613" y="4784725"/>
          <p14:tracePt t="108035" x="5614988" y="4660900"/>
          <p14:tracePt t="108194" x="5607050" y="4660900"/>
          <p14:tracePt t="108218" x="5607050" y="4668838"/>
          <p14:tracePt t="108234" x="5624513" y="4732338"/>
          <p14:tracePt t="108251" x="5713413" y="4848225"/>
          <p14:tracePt t="108268" x="5856288" y="4927600"/>
          <p14:tracePt t="108284" x="6159500" y="5053013"/>
          <p14:tracePt t="108301" x="6267450" y="5080000"/>
          <p14:tracePt t="108318" x="6311900" y="5097463"/>
          <p14:tracePt t="108334" x="6346825" y="5106988"/>
          <p14:tracePt t="108650" x="6356350" y="5106988"/>
          <p14:tracePt t="108668" x="6365875" y="5106988"/>
          <p14:tracePt t="108684" x="6383338" y="5106988"/>
          <p14:tracePt t="108701" x="6410325" y="5106988"/>
          <p14:tracePt t="108718" x="6418263" y="5106988"/>
          <p14:tracePt t="108738" x="6427788" y="5106988"/>
          <p14:tracePt t="108762" x="6437313" y="5106988"/>
          <p14:tracePt t="108785" x="6445250" y="5106988"/>
          <p14:tracePt t="108802" x="6499225" y="5133975"/>
          <p14:tracePt t="108818" x="6543675" y="5141913"/>
          <p14:tracePt t="108834" x="6561138" y="5168900"/>
          <p14:tracePt t="108851" x="6580188" y="5168900"/>
          <p14:tracePt t="108868" x="6597650" y="5178425"/>
          <p14:tracePt t="108891" x="6605588" y="5178425"/>
          <p14:tracePt t="109066" x="6615113" y="5178425"/>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6B431F4-E106-408C-B4FF-E380E97FEF6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89764" y="375781"/>
            <a:ext cx="9820405" cy="6350696"/>
          </a:xfrm>
          <a:prstGeom prst="rect">
            <a:avLst/>
          </a:prstGeom>
          <a:noFill/>
          <a:ln>
            <a:noFill/>
          </a:ln>
        </p:spPr>
      </p:pic>
      <p:sp>
        <p:nvSpPr>
          <p:cNvPr id="5" name="Rectangle 4">
            <a:extLst>
              <a:ext uri="{FF2B5EF4-FFF2-40B4-BE49-F238E27FC236}">
                <a16:creationId xmlns:a16="http://schemas.microsoft.com/office/drawing/2014/main" id="{2E3672D3-627F-4B1E-982A-5F08ABE16390}"/>
              </a:ext>
            </a:extLst>
          </p:cNvPr>
          <p:cNvSpPr/>
          <p:nvPr/>
        </p:nvSpPr>
        <p:spPr>
          <a:xfrm>
            <a:off x="5181600" y="904875"/>
            <a:ext cx="914400" cy="57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 name="Rectangle 5">
            <a:extLst>
              <a:ext uri="{FF2B5EF4-FFF2-40B4-BE49-F238E27FC236}">
                <a16:creationId xmlns:a16="http://schemas.microsoft.com/office/drawing/2014/main" id="{D93BFEB8-7913-4885-A1AD-E1816833ABE2}"/>
              </a:ext>
            </a:extLst>
          </p:cNvPr>
          <p:cNvSpPr/>
          <p:nvPr/>
        </p:nvSpPr>
        <p:spPr>
          <a:xfrm>
            <a:off x="6391275" y="904875"/>
            <a:ext cx="914400" cy="57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6">
            <a:extLst>
              <a:ext uri="{FF2B5EF4-FFF2-40B4-BE49-F238E27FC236}">
                <a16:creationId xmlns:a16="http://schemas.microsoft.com/office/drawing/2014/main" id="{E555BAFD-F423-4BE7-A7E7-57BED83F0DE9}"/>
              </a:ext>
            </a:extLst>
          </p:cNvPr>
          <p:cNvSpPr/>
          <p:nvPr/>
        </p:nvSpPr>
        <p:spPr>
          <a:xfrm>
            <a:off x="5181600" y="1798528"/>
            <a:ext cx="914400" cy="48402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8" name="Rectangle 7">
            <a:extLst>
              <a:ext uri="{FF2B5EF4-FFF2-40B4-BE49-F238E27FC236}">
                <a16:creationId xmlns:a16="http://schemas.microsoft.com/office/drawing/2014/main" id="{CE5558B3-59DC-41E2-8DDD-D1BD0C623410}"/>
              </a:ext>
            </a:extLst>
          </p:cNvPr>
          <p:cNvSpPr/>
          <p:nvPr/>
        </p:nvSpPr>
        <p:spPr>
          <a:xfrm>
            <a:off x="6207559" y="904875"/>
            <a:ext cx="1420792" cy="5851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8">
            <a:extLst>
              <a:ext uri="{FF2B5EF4-FFF2-40B4-BE49-F238E27FC236}">
                <a16:creationId xmlns:a16="http://schemas.microsoft.com/office/drawing/2014/main" id="{1ECB9723-4908-4FC7-A4B3-BE2D81C98D0E}"/>
              </a:ext>
            </a:extLst>
          </p:cNvPr>
          <p:cNvSpPr/>
          <p:nvPr/>
        </p:nvSpPr>
        <p:spPr>
          <a:xfrm>
            <a:off x="5181600" y="5381625"/>
            <a:ext cx="914400" cy="800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Rectangle 1">
            <a:extLst>
              <a:ext uri="{FF2B5EF4-FFF2-40B4-BE49-F238E27FC236}">
                <a16:creationId xmlns:a16="http://schemas.microsoft.com/office/drawing/2014/main" id="{FF4FCE12-3F7C-4582-BC9A-A1628DF2C25F}"/>
              </a:ext>
            </a:extLst>
          </p:cNvPr>
          <p:cNvSpPr/>
          <p:nvPr/>
        </p:nvSpPr>
        <p:spPr>
          <a:xfrm>
            <a:off x="3793168" y="751562"/>
            <a:ext cx="2970887" cy="724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1F419825-5142-4E33-8DDA-05B7D20BB557}"/>
              </a:ext>
            </a:extLst>
          </p:cNvPr>
          <p:cNvSpPr/>
          <p:nvPr/>
        </p:nvSpPr>
        <p:spPr>
          <a:xfrm rot="5400000">
            <a:off x="2230400" y="3846262"/>
            <a:ext cx="4767949" cy="8171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F2901911-79B2-4DCD-9F67-D05C8FDA3A4C}"/>
              </a:ext>
            </a:extLst>
          </p:cNvPr>
          <p:cNvSpPr/>
          <p:nvPr/>
        </p:nvSpPr>
        <p:spPr>
          <a:xfrm rot="5400000">
            <a:off x="4079821" y="4575124"/>
            <a:ext cx="698607" cy="57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6B22FBC2-E073-4A4C-964F-910BFE968DA6}"/>
              </a:ext>
            </a:extLst>
          </p:cNvPr>
          <p:cNvSpPr/>
          <p:nvPr/>
        </p:nvSpPr>
        <p:spPr>
          <a:xfrm rot="5400000">
            <a:off x="4021031" y="5527295"/>
            <a:ext cx="889765" cy="571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5277978"/>
      </p:ext>
    </p:extLst>
  </p:cSld>
  <p:clrMapOvr>
    <a:masterClrMapping/>
  </p:clrMapOvr>
  <p:extLst>
    <p:ext uri="{3A86A75C-4F4B-4683-9AE1-C65F6400EC91}">
      <p14:laserTraceLst xmlns:p14="http://schemas.microsoft.com/office/powerpoint/2010/main">
        <p14:tracePtLst>
          <p14:tracePt t="8771" x="6615113" y="5141913"/>
          <p14:tracePt t="8899" x="6748463" y="3294063"/>
          <p14:tracePt t="9115" x="6445250" y="1258888"/>
          <p14:tracePt t="9215" x="6437313" y="1177925"/>
          <p14:tracePt t="9378" x="6427788" y="1160463"/>
          <p14:tracePt t="9515" x="6257925" y="249238"/>
          <p14:tracePt t="9615" x="6257925" y="241300"/>
          <p14:tracePt t="9665" x="6257925" y="249238"/>
          <p14:tracePt t="9715" x="6257925" y="268288"/>
          <p14:tracePt t="9765" x="6257925" y="231775"/>
          <p14:tracePt t="9815" x="6257925" y="53975"/>
          <p14:tracePt t="9865" x="6257925" y="26988"/>
          <p14:tracePt t="9949" x="6257925" y="44450"/>
          <p14:tracePt t="9965" x="6267450" y="98425"/>
          <p14:tracePt t="9982" x="6284913" y="169863"/>
          <p14:tracePt t="10099" x="6418263" y="411163"/>
          <p14:tracePt t="10199" x="6427788" y="419100"/>
          <p14:tracePt t="10265" x="6437313" y="419100"/>
          <p14:tracePt t="10484" x="6437313" y="428625"/>
          <p14:tracePt t="10582" x="6740525" y="598488"/>
          <p14:tracePt t="10682" x="6856413" y="633413"/>
          <p14:tracePt t="10782" x="6954838" y="652463"/>
          <p14:tracePt t="10865" x="7105650" y="714375"/>
          <p14:tracePt t="10915" x="7124700" y="731838"/>
          <p14:tracePt t="10965" x="7124700" y="741363"/>
          <p14:tracePt t="11078" x="7124700" y="749300"/>
          <p14:tracePt t="11228" x="7124700" y="758825"/>
          <p14:tracePt t="11349" x="7124700" y="785813"/>
          <p14:tracePt t="11466" x="7105650" y="795338"/>
          <p14:tracePt t="11565" x="7097713" y="795338"/>
          <p14:tracePt t="11738" x="7105650" y="795338"/>
          <p14:tracePt t="11832" x="7177088" y="785813"/>
          <p14:tracePt t="11882" x="7221538" y="776288"/>
          <p14:tracePt t="11932" x="7231063" y="776288"/>
          <p14:tracePt t="12244" x="7221538" y="776288"/>
          <p14:tracePt t="12435" x="7240588" y="768350"/>
          <p14:tracePt t="12516" x="7837488" y="803275"/>
          <p14:tracePt t="12599" x="7900988" y="803275"/>
          <p14:tracePt t="12666" x="8123238" y="758825"/>
          <p14:tracePt t="12715" x="8534400" y="642938"/>
          <p14:tracePt t="12765" x="8802688" y="588963"/>
          <p14:tracePt t="12815" x="9051925" y="588963"/>
          <p14:tracePt t="12865" x="9105900" y="588963"/>
          <p14:tracePt t="12915" x="9115425" y="588963"/>
          <p14:tracePt t="13710" x="9105900" y="588963"/>
          <p14:tracePt t="13816" x="8802688" y="588963"/>
          <p14:tracePt t="13916" x="7918450" y="588963"/>
          <p14:tracePt t="13983" x="7758113" y="588963"/>
          <p14:tracePt t="14032" x="7731125" y="588963"/>
          <p14:tracePt t="14155" x="7731125" y="581025"/>
          <p14:tracePt t="14199" x="7740650" y="561975"/>
          <p14:tracePt t="15827" x="7740650" y="554038"/>
          <p14:tracePt t="15882" x="7989888" y="598488"/>
          <p14:tracePt t="15932" x="8248650" y="758825"/>
          <p14:tracePt t="15999" x="8408988" y="892175"/>
          <p14:tracePt t="16066" x="8588375" y="1035050"/>
          <p14:tracePt t="16132" x="8909050" y="1106488"/>
          <p14:tracePt t="16133" x="8972550" y="1125538"/>
          <p14:tracePt t="16199" x="9070975" y="1133475"/>
          <p14:tracePt t="16249" x="9096375" y="1133475"/>
          <p14:tracePt t="16299" x="9177338" y="1133475"/>
          <p14:tracePt t="16349" x="9275763" y="1133475"/>
          <p14:tracePt t="16399" x="9337675" y="1152525"/>
          <p14:tracePt t="16449" x="9382125" y="1169988"/>
          <p14:tracePt t="16499" x="9391650" y="1169988"/>
          <p14:tracePt t="17033" x="9401175" y="1169988"/>
          <p14:tracePt t="17116" x="9659938" y="1187450"/>
          <p14:tracePt t="17166" x="9972675" y="1017588"/>
          <p14:tracePt t="17216" x="10044113" y="973138"/>
          <p14:tracePt t="17266" x="10061575" y="963613"/>
          <p14:tracePt t="17316" x="10061575" y="946150"/>
          <p14:tracePt t="17366" x="10061575" y="768350"/>
          <p14:tracePt t="17416" x="10061575" y="625475"/>
          <p14:tracePt t="17466" x="10034588" y="581025"/>
          <p14:tracePt t="17516" x="10017125" y="581025"/>
          <p14:tracePt t="17566" x="10007600" y="581025"/>
          <p14:tracePt t="30452" x="9990138" y="581025"/>
          <p14:tracePt t="30518" x="8516938" y="1143000"/>
          <p14:tracePt t="30618" x="6723063" y="1589088"/>
          <p14:tracePt t="30619" x="6543675" y="1633538"/>
          <p14:tracePt t="30701" x="5873750" y="1785938"/>
          <p14:tracePt t="30751" x="5580063" y="1803400"/>
          <p14:tracePt t="30801" x="5392738" y="1785938"/>
          <p14:tracePt t="30852" x="5338763" y="1749425"/>
          <p14:tracePt t="30901" x="5329238" y="1741488"/>
          <p14:tracePt t="31492" x="5329238" y="1731963"/>
          <p14:tracePt t="31585" x="7721600" y="1901825"/>
          <p14:tracePt t="31701" x="8829675" y="2098675"/>
          <p14:tracePt t="31784" x="8837613" y="2098675"/>
          <p14:tracePt t="31986" x="8891588" y="2098675"/>
          <p14:tracePt t="32101" x="9783763" y="2035175"/>
          <p14:tracePt t="32168" x="9793288" y="2035175"/>
          <p14:tracePt t="32234" x="9793288" y="2027238"/>
          <p14:tracePt t="32284" x="9793288" y="1955800"/>
          <p14:tracePt t="32335" x="9793288" y="1874838"/>
          <p14:tracePt t="32384" x="9793288" y="1847850"/>
          <p14:tracePt t="34113" x="9793288" y="1839913"/>
          <p14:tracePt t="35648" x="9793288" y="1847850"/>
          <p14:tracePt t="36015" x="9793288" y="1857375"/>
          <p14:tracePt t="36118" x="9793288" y="1865313"/>
          <p14:tracePt t="38548" x="9793288" y="1874838"/>
          <p14:tracePt t="38652" x="9793288" y="2044700"/>
          <p14:tracePt t="38863" x="9793288" y="2054225"/>
          <p14:tracePt t="38952" x="9793288" y="2079625"/>
          <p14:tracePt t="39019" x="9793288" y="2125663"/>
          <p14:tracePt t="39085" x="9793288" y="2133600"/>
          <p14:tracePt t="40980" x="9802813" y="2133600"/>
          <p14:tracePt t="41104" x="9802813" y="2143125"/>
          <p14:tracePt t="41152" x="9802813" y="2151063"/>
          <p14:tracePt t="41209" x="9802813" y="2160588"/>
          <p14:tracePt t="41335" x="9810750" y="2160588"/>
          <p14:tracePt t="42651" x="9802813" y="2160588"/>
          <p14:tracePt t="42719" x="9115425" y="2463800"/>
          <p14:tracePt t="42836" x="6972300" y="2643188"/>
          <p14:tracePt t="42952" x="5614988" y="2446338"/>
          <p14:tracePt t="43086" x="5489575" y="2384425"/>
          <p14:tracePt t="43498" x="5481638" y="2374900"/>
          <p14:tracePt t="43930" x="5516563" y="2392363"/>
          <p14:tracePt t="43986" x="6462713" y="2687638"/>
          <p14:tracePt t="44102" x="7427913" y="3035300"/>
          <p14:tracePt t="44364" x="7481888" y="3035300"/>
          <p14:tracePt t="44419" x="8713788" y="3017838"/>
          <p14:tracePt t="44486" x="9463088" y="3052763"/>
          <p14:tracePt t="44553" x="9632950" y="3062288"/>
          <p14:tracePt t="44619" x="9677400" y="3062288"/>
          <p14:tracePt t="44687" x="9793288" y="3000375"/>
          <p14:tracePt t="44753" x="9953625" y="2909888"/>
          <p14:tracePt t="44754" x="9972675" y="2901950"/>
          <p14:tracePt t="44819" x="9998075" y="2892425"/>
          <p14:tracePt t="45005" x="9998075" y="2884488"/>
          <p14:tracePt t="45069" x="9998075" y="2767013"/>
          <p14:tracePt t="45119" x="9998075" y="2705100"/>
          <p14:tracePt t="45169" x="9998075" y="2695575"/>
          <p14:tracePt t="49464" x="9998075" y="2687638"/>
          <p14:tracePt t="49678" x="9990138" y="2687638"/>
          <p14:tracePt t="49787" x="9963150" y="2687638"/>
          <p14:tracePt t="49864" x="9963150" y="2695575"/>
          <p14:tracePt t="49921" x="9963150" y="2705100"/>
          <p14:tracePt t="49970" x="9953625" y="2705100"/>
          <p14:tracePt t="50020" x="9874250" y="2705100"/>
          <p14:tracePt t="50070" x="9775825" y="2687638"/>
          <p14:tracePt t="50155" x="9775825" y="2678113"/>
          <p14:tracePt t="50220" x="9775825" y="2670175"/>
          <p14:tracePt t="51956" x="9775825" y="2660650"/>
          <p14:tracePt t="52260" x="9775825" y="2651125"/>
          <p14:tracePt t="52320" x="9775825" y="2643188"/>
          <p14:tracePt t="52370" x="9766300" y="2633663"/>
          <p14:tracePt t="52420" x="9758363" y="2598738"/>
          <p14:tracePt t="52470" x="9758363" y="2579688"/>
          <p14:tracePt t="52520" x="9758363" y="2571750"/>
          <p14:tracePt t="52602" x="9758363" y="2562225"/>
          <p14:tracePt t="52704" x="9775825" y="2552700"/>
          <p14:tracePt t="52787" x="9810750" y="2527300"/>
          <p14:tracePt t="52854" x="9829800" y="2508250"/>
          <p14:tracePt t="54921" x="9829800" y="2517775"/>
          <p14:tracePt t="55020" x="9810750" y="2535238"/>
          <p14:tracePt t="55642" x="9802813" y="2535238"/>
          <p14:tracePt t="55688" x="9748838" y="2571750"/>
          <p14:tracePt t="55737" x="9561513" y="3124200"/>
          <p14:tracePt t="55787" x="9525000" y="3463925"/>
          <p14:tracePt t="55837" x="9525000" y="3589338"/>
          <p14:tracePt t="55887" x="9525000" y="3624263"/>
          <p14:tracePt t="55937" x="9525000" y="3643313"/>
          <p14:tracePt t="55987" x="9525000" y="3732213"/>
          <p14:tracePt t="56037" x="9525000" y="3794125"/>
          <p14:tracePt t="56087" x="9525000" y="3811588"/>
          <p14:tracePt t="56225" x="9525000" y="3803650"/>
          <p14:tracePt t="56271" x="9534525" y="3794125"/>
          <p14:tracePt t="56337" x="9534525" y="3776663"/>
          <p14:tracePt t="56404" x="9544050" y="3776663"/>
          <p14:tracePt t="57022" x="9551988" y="3776663"/>
          <p14:tracePt t="57087" x="9605963" y="3776663"/>
          <p14:tracePt t="57137" x="10328275" y="3759200"/>
          <p14:tracePt t="57204" x="10542588" y="3695700"/>
          <p14:tracePt t="57254" x="10552113" y="3687763"/>
          <p14:tracePt t="57304" x="10552113" y="3678238"/>
          <p14:tracePt t="57354" x="10552113" y="3668713"/>
          <p14:tracePt t="57744" x="10542588" y="3660775"/>
          <p14:tracePt t="57804" x="10542588" y="3616325"/>
          <p14:tracePt t="57854" x="10409238" y="3241675"/>
          <p14:tracePt t="57904" x="10310813" y="3106738"/>
          <p14:tracePt t="57954" x="10256838" y="3035300"/>
          <p14:tracePt t="58004" x="10239375" y="3017838"/>
          <p14:tracePt t="58054" x="10239375" y="3008313"/>
          <p14:tracePt t="58897" x="10231438" y="3008313"/>
          <p14:tracePt t="80454" x="10231438" y="3000375"/>
          <p14:tracePt t="80557" x="10150475" y="3490913"/>
          <p14:tracePt t="80641" x="10150475" y="3838575"/>
          <p14:tracePt t="80707" x="10150475" y="3865563"/>
          <p14:tracePt t="81291" x="10140950" y="3865563"/>
          <p14:tracePt t="81424" x="9945688" y="3865563"/>
          <p14:tracePt t="81524" x="9837738" y="3865563"/>
          <p14:tracePt t="81607" x="9712325" y="3865563"/>
          <p14:tracePt t="81657" x="9632950" y="3865563"/>
          <p14:tracePt t="81707" x="9578975" y="3875088"/>
          <p14:tracePt t="81757" x="9561513" y="3875088"/>
          <p14:tracePt t="81807" x="9551988" y="3875088"/>
          <p14:tracePt t="82066" x="9561513" y="3875088"/>
          <p14:tracePt t="82159" x="9623425" y="3875088"/>
          <p14:tracePt t="82241" x="9758363" y="3875088"/>
          <p14:tracePt t="82324" x="9766300" y="3875088"/>
          <p14:tracePt t="82390" x="9802813" y="3963988"/>
          <p14:tracePt t="82440" x="9874250" y="4143375"/>
          <p14:tracePt t="82490" x="9874250" y="4187825"/>
          <p14:tracePt t="82540" x="9874250" y="4222750"/>
          <p14:tracePt t="82591" x="9874250" y="4321175"/>
          <p14:tracePt t="82641" x="9847263" y="4491038"/>
          <p14:tracePt t="82690" x="9829800" y="4589463"/>
          <p14:tracePt t="82741" x="9820275" y="4624388"/>
          <p14:tracePt t="82791" x="9820275" y="4633913"/>
          <p14:tracePt t="83788" x="9810750" y="4633913"/>
          <p14:tracePt t="84192" x="9810750" y="4624388"/>
          <p14:tracePt t="84241" x="9810750" y="4616450"/>
          <p14:tracePt t="84307" x="9810750" y="4597400"/>
          <p14:tracePt t="84357" x="9810750" y="4589463"/>
          <p14:tracePt t="84536" x="9810750" y="4579938"/>
          <p14:tracePt t="85068" x="9810750" y="4572000"/>
          <p14:tracePt t="85124" x="9820275" y="4552950"/>
          <p14:tracePt t="85191" x="9829800" y="4525963"/>
          <p14:tracePt t="85241" x="9837738" y="4508500"/>
          <p14:tracePt t="85291" x="9837738" y="4500563"/>
          <p14:tracePt t="85341" x="9837738" y="4491038"/>
          <p14:tracePt t="85448" x="9837738" y="4481513"/>
          <p14:tracePt t="85507" x="9829800" y="4419600"/>
          <p14:tracePt t="85557" x="9783763" y="4375150"/>
          <p14:tracePt t="85607" x="9766300" y="4365625"/>
          <p14:tracePt t="86005" x="9766300" y="4357688"/>
          <p14:tracePt t="86057" x="9766300" y="4348163"/>
          <p14:tracePt t="86183" x="9775825" y="4348163"/>
          <p14:tracePt t="86258" x="9802813" y="4348163"/>
          <p14:tracePt t="86324" x="9810750" y="4348163"/>
          <p14:tracePt t="86391" x="9810750" y="4338638"/>
          <p14:tracePt t="86639" x="9810750" y="4330700"/>
          <p14:tracePt t="87193" x="9810750" y="4321175"/>
          <p14:tracePt t="87291" x="9829800" y="4321175"/>
          <p14:tracePt t="87375" x="9837738" y="4311650"/>
          <p14:tracePt t="89233" x="9837738" y="4303713"/>
          <p14:tracePt t="89325" x="9758363" y="4205288"/>
          <p14:tracePt t="89375" x="9739313" y="4187825"/>
          <p14:tracePt t="89425" x="9731375" y="4187825"/>
          <p14:tracePt t="89475" x="9721850" y="4187825"/>
          <p14:tracePt t="89589" x="9721850" y="4178300"/>
          <p14:tracePt t="89675" x="9721850" y="4151313"/>
          <p14:tracePt t="89741" x="9721850" y="4124325"/>
          <p14:tracePt t="89791" x="9721850" y="4116388"/>
          <p14:tracePt t="89957" x="9731375" y="4116388"/>
          <p14:tracePt t="90058" x="9748838" y="4116388"/>
          <p14:tracePt t="96999" x="9748838" y="4106863"/>
          <p14:tracePt t="97129" x="9748838" y="4097338"/>
          <p14:tracePt t="97329" x="9748838" y="4089400"/>
          <p14:tracePt t="98089" x="9739313" y="4079875"/>
          <p14:tracePt t="98192" x="9739313" y="4240213"/>
          <p14:tracePt t="98259" x="9739313" y="4429125"/>
          <p14:tracePt t="98309" x="9739313" y="4473575"/>
          <p14:tracePt t="98359" x="9739313" y="4508500"/>
          <p14:tracePt t="98447" x="9739313" y="4518025"/>
          <p14:tracePt t="98526" x="9694863" y="4651375"/>
          <p14:tracePt t="98576" x="9686925" y="4687888"/>
          <p14:tracePt t="98626" x="9686925" y="4695825"/>
          <p14:tracePt t="98676" x="9686925" y="4714875"/>
          <p14:tracePt t="98726" x="9783763" y="4759325"/>
          <p14:tracePt t="98776" x="9864725" y="4776788"/>
          <p14:tracePt t="98826" x="9874250" y="4784725"/>
          <p14:tracePt t="99018" x="9874250" y="4794250"/>
          <p14:tracePt t="99092" x="9874250" y="4803775"/>
          <p14:tracePt t="99159" x="9874250" y="4838700"/>
          <p14:tracePt t="99209" x="9874250" y="4865688"/>
          <p14:tracePt t="99259" x="9874250" y="4892675"/>
          <p14:tracePt t="99309" x="9874250" y="4902200"/>
          <p14:tracePt t="99359" x="9874250" y="4910138"/>
          <p14:tracePt t="100016" x="9864725" y="4910138"/>
          <p14:tracePt t="100109" x="9864725" y="4919663"/>
          <p14:tracePt t="100193" x="9864725" y="4946650"/>
          <p14:tracePt t="100243" x="9864725" y="4999038"/>
          <p14:tracePt t="100293" x="9864725" y="5062538"/>
          <p14:tracePt t="100343" x="9864725" y="5116513"/>
          <p14:tracePt t="100392" x="9864725" y="5151438"/>
          <p14:tracePt t="100459" x="9864725" y="5160963"/>
          <p14:tracePt t="100509" x="9864725" y="5178425"/>
          <p14:tracePt t="101495" x="9855200" y="5178425"/>
          <p14:tracePt t="101548" x="9855200" y="5187950"/>
          <p14:tracePt t="101609" x="9810750" y="5294313"/>
          <p14:tracePt t="101659" x="9758363" y="5437188"/>
          <p14:tracePt t="101709" x="9739313" y="5473700"/>
          <p14:tracePt t="102308" x="9748838" y="5473700"/>
          <p14:tracePt t="102376" x="9766300" y="5464175"/>
          <p14:tracePt t="102433" x="9766300" y="5454650"/>
          <p14:tracePt t="102476" x="9775825" y="5454650"/>
          <p14:tracePt t="102568" x="9783763" y="5454650"/>
          <p14:tracePt t="102693" x="9810750" y="5419725"/>
          <p14:tracePt t="102776" x="9829800" y="5410200"/>
          <p14:tracePt t="102860" x="9829800" y="5375275"/>
          <p14:tracePt t="102943" x="9829800" y="5284788"/>
          <p14:tracePt t="103026" x="9829800" y="5133975"/>
          <p14:tracePt t="103093" x="9748838" y="4927600"/>
          <p14:tracePt t="103093" x="9731375" y="4902200"/>
          <p14:tracePt t="103143" x="9704388" y="4830763"/>
          <p14:tracePt t="103193" x="9694863" y="4803775"/>
          <p14:tracePt t="103243" x="9694863" y="4794250"/>
          <p14:tracePt t="103763" x="9686925" y="4794250"/>
          <p14:tracePt t="103860" x="9677400" y="4794250"/>
          <p14:tracePt t="104158" x="9677400" y="4803775"/>
          <p14:tracePt t="104293" x="9677400" y="4937125"/>
          <p14:tracePt t="104393" x="9677400" y="4954588"/>
          <p14:tracePt t="104516" x="9667875" y="4964113"/>
          <p14:tracePt t="104643" x="9356725" y="5089525"/>
          <p14:tracePt t="104777" x="9329738" y="5089525"/>
          <p14:tracePt t="104893" x="9534525" y="5097463"/>
          <p14:tracePt t="104977" x="9615488" y="5259388"/>
          <p14:tracePt t="105043" x="9632950" y="5375275"/>
          <p14:tracePt t="105093" x="9632950" y="5402263"/>
          <p14:tracePt t="105143" x="9640888" y="5410200"/>
          <p14:tracePt t="105246" x="9650413" y="5410200"/>
          <p14:tracePt t="106031" x="9659938" y="5410200"/>
          <p14:tracePt t="106127" x="9731375" y="5454650"/>
          <p14:tracePt t="106210" x="9748838" y="5464175"/>
          <p14:tracePt t="106386" x="9758363" y="5464175"/>
          <p14:tracePt t="107282" x="9766300" y="5464175"/>
          <p14:tracePt t="107343" x="9783763" y="5437188"/>
          <p14:tracePt t="107393" x="9802813" y="5402263"/>
          <p14:tracePt t="107443" x="9810750" y="5402263"/>
          <p14:tracePt t="107510" x="9810750" y="5392738"/>
          <p14:tracePt t="108679" x="9775825" y="5383213"/>
          <p14:tracePt t="108760" x="7070725" y="5678488"/>
          <p14:tracePt t="108877" x="5294313" y="5856288"/>
          <p14:tracePt t="108960" x="4981575" y="5875338"/>
          <p14:tracePt t="109018" x="5016500" y="5856288"/>
          <p14:tracePt t="109077" x="5178425" y="5776913"/>
          <p14:tracePt t="109377" x="5178425" y="5767388"/>
          <p14:tracePt t="109477" x="5267325" y="5803900"/>
          <p14:tracePt t="109527" x="5302250" y="5830888"/>
          <p14:tracePt t="109577" x="5302250" y="5848350"/>
          <p14:tracePt t="109627" x="5302250" y="5856288"/>
          <p14:tracePt t="109677" x="5257800" y="5875338"/>
          <p14:tracePt t="109727" x="5240338" y="5875338"/>
          <p14:tracePt t="109821" x="5230813" y="5875338"/>
          <p14:tracePt t="109910" x="4481513" y="6161088"/>
          <p14:tracePt t="110010" x="4186238" y="6223000"/>
          <p14:tracePt t="110250" x="4160838" y="6223000"/>
          <p14:tracePt t="110361" x="3382963" y="6249988"/>
          <p14:tracePt t="110444" x="3267075" y="6257925"/>
          <p14:tracePt t="110494" x="3240088" y="6257925"/>
          <p14:tracePt t="110707" x="3232150" y="6257925"/>
          <p14:tracePt t="110828" x="3133725" y="6257925"/>
          <p14:tracePt t="110911" x="3133725" y="6267450"/>
          <p14:tracePt t="111038" x="3141663" y="6267450"/>
          <p14:tracePt t="111094" x="3160713" y="6284913"/>
          <p14:tracePt t="111144" x="3168650" y="6284913"/>
          <p14:tracePt t="111442" x="3168650" y="6294438"/>
          <p14:tracePt t="111936" x="3178175" y="6294438"/>
          <p14:tracePt t="112027" x="3759200" y="6257925"/>
          <p14:tracePt t="112077" x="5186363" y="6196013"/>
          <p14:tracePt t="112161" x="6999288" y="6338888"/>
          <p14:tracePt t="112261" x="7418388" y="6365875"/>
          <p14:tracePt t="112441" x="7445375" y="6365875"/>
          <p14:tracePt t="112494" x="8615363" y="6161088"/>
          <p14:tracePt t="112594" x="9596438" y="6043613"/>
          <p14:tracePt t="112644" x="9659938" y="6043613"/>
          <p14:tracePt t="112694" x="9758363" y="6043613"/>
          <p14:tracePt t="112744" x="9829800" y="6043613"/>
          <p14:tracePt t="112811" x="10256838" y="6043613"/>
          <p14:tracePt t="112861" x="10382250" y="6043613"/>
          <p14:tracePt t="112911" x="10399713" y="6043613"/>
          <p14:tracePt t="112986" x="10399713" y="6053138"/>
          <p14:tracePt t="113044" x="10248900" y="6196013"/>
          <p14:tracePt t="113111" x="10140950" y="6284913"/>
          <p14:tracePt t="113161" x="10115550" y="6294438"/>
          <p14:tracePt t="113211" x="10052050" y="6303963"/>
          <p14:tracePt t="113261" x="9926638" y="6303963"/>
          <p14:tracePt t="113311" x="9837738" y="6303963"/>
          <p14:tracePt t="113361" x="9793288" y="6311900"/>
          <p14:tracePt t="113411" x="9783763" y="6311900"/>
          <p14:tracePt t="115961" x="9775825" y="6311900"/>
          <p14:tracePt t="116061" x="9748838" y="6311900"/>
          <p14:tracePt t="116281" x="9748838" y="6321425"/>
          <p14:tracePt t="116411" x="9748838" y="6437313"/>
          <p14:tracePt t="116573" x="9758363" y="6437313"/>
          <p14:tracePt t="116850" x="9758363" y="6446838"/>
          <p14:tracePt t="116945" x="9758363" y="6499225"/>
          <p14:tracePt t="117011" x="9758363" y="6508750"/>
          <p14:tracePt t="117204" x="9758363" y="6518275"/>
          <p14:tracePt t="117328" x="9758363" y="6624638"/>
          <p14:tracePt t="117412" x="9758363" y="6634163"/>
          <p14:tracePt t="117495" x="9739313" y="6651625"/>
          <p14:tracePt t="117545" x="9472613" y="6740525"/>
          <p14:tracePt t="117595" x="9150350" y="6784975"/>
          <p14:tracePt t="117645" x="8891588" y="6794500"/>
          <p14:tracePt t="117695" x="8721725" y="6811963"/>
          <p14:tracePt t="117745" x="8686800" y="6811963"/>
          <p14:tracePt t="117940" x="8694738" y="6811963"/>
          <p14:tracePt t="118045" x="8704263" y="6811963"/>
          <p14:tracePt t="118260" x="8713788" y="6811963"/>
          <p14:tracePt t="118646" x="8704263" y="6804025"/>
          <p14:tracePt t="118763" x="8231188" y="6518275"/>
          <p14:tracePt t="118764" x="8194675" y="6508750"/>
          <p14:tracePt t="118862" x="8150225" y="6481763"/>
          <p14:tracePt t="118962" x="8159750" y="6481763"/>
          <p14:tracePt t="119028" x="8445500" y="6481763"/>
          <p14:tracePt t="119095" x="9177338" y="6437313"/>
          <p14:tracePt t="119146" x="9463088" y="6410325"/>
          <p14:tracePt t="119195" x="9667875" y="6400800"/>
          <p14:tracePt t="119245" x="9712325" y="6400800"/>
          <p14:tracePt t="119295" x="9953625" y="6400800"/>
          <p14:tracePt t="119345" x="10160000" y="6400800"/>
          <p14:tracePt t="119395" x="10283825" y="6400800"/>
          <p14:tracePt t="119445" x="10320338" y="6400800"/>
          <p14:tracePt t="119576" x="10310813" y="6400800"/>
          <p14:tracePt t="119628" x="10293350" y="6400800"/>
          <p14:tracePt t="119678" x="10283825" y="6400800"/>
          <p14:tracePt t="119728" x="10275888" y="6400800"/>
          <p14:tracePt t="120129" x="10275888" y="6410325"/>
          <p14:tracePt t="120359" x="10266363" y="6410325"/>
          <p14:tracePt t="120428" x="10256838" y="6410325"/>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C517B0-E0AD-463E-8C45-C825F86A8CE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362075" y="933451"/>
            <a:ext cx="8296275" cy="5133974"/>
          </a:xfrm>
          <a:prstGeom prst="rect">
            <a:avLst/>
          </a:prstGeom>
          <a:noFill/>
          <a:ln>
            <a:noFill/>
          </a:ln>
        </p:spPr>
      </p:pic>
      <p:sp>
        <p:nvSpPr>
          <p:cNvPr id="5" name="Rectangle 4">
            <a:extLst>
              <a:ext uri="{FF2B5EF4-FFF2-40B4-BE49-F238E27FC236}">
                <a16:creationId xmlns:a16="http://schemas.microsoft.com/office/drawing/2014/main" id="{17AEA8C2-4A69-4BBC-80EB-69FD04FCFE8C}"/>
              </a:ext>
            </a:extLst>
          </p:cNvPr>
          <p:cNvSpPr/>
          <p:nvPr/>
        </p:nvSpPr>
        <p:spPr>
          <a:xfrm>
            <a:off x="3295650" y="1685925"/>
            <a:ext cx="2800350" cy="752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33D698BE-4111-49B8-8971-B9B2213051D4}"/>
              </a:ext>
            </a:extLst>
          </p:cNvPr>
          <p:cNvSpPr/>
          <p:nvPr/>
        </p:nvSpPr>
        <p:spPr>
          <a:xfrm>
            <a:off x="7658100" y="1685925"/>
            <a:ext cx="1276350" cy="752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3434035-CAFD-4757-A4E1-440DE2505D6B}"/>
              </a:ext>
            </a:extLst>
          </p:cNvPr>
          <p:cNvSpPr/>
          <p:nvPr/>
        </p:nvSpPr>
        <p:spPr>
          <a:xfrm>
            <a:off x="7658100" y="2814636"/>
            <a:ext cx="1276350" cy="3328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08AAAFE-674C-45AA-9E73-3B385DEAC448}"/>
              </a:ext>
            </a:extLst>
          </p:cNvPr>
          <p:cNvSpPr/>
          <p:nvPr/>
        </p:nvSpPr>
        <p:spPr>
          <a:xfrm>
            <a:off x="6810375" y="2190751"/>
            <a:ext cx="733425" cy="247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D1E7D49E-9145-4D87-A95E-01447CCA9141}"/>
              </a:ext>
            </a:extLst>
          </p:cNvPr>
          <p:cNvSpPr/>
          <p:nvPr/>
        </p:nvSpPr>
        <p:spPr>
          <a:xfrm>
            <a:off x="6934200" y="2814636"/>
            <a:ext cx="609600" cy="3395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8645147-BB9A-42C9-8E2C-6F80AA897875}"/>
              </a:ext>
            </a:extLst>
          </p:cNvPr>
          <p:cNvSpPr/>
          <p:nvPr/>
        </p:nvSpPr>
        <p:spPr>
          <a:xfrm>
            <a:off x="3571875" y="3024186"/>
            <a:ext cx="2305049" cy="54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1423B4E-7240-4234-84A4-AE17E85E576E}"/>
              </a:ext>
            </a:extLst>
          </p:cNvPr>
          <p:cNvSpPr/>
          <p:nvPr/>
        </p:nvSpPr>
        <p:spPr>
          <a:xfrm>
            <a:off x="3543300" y="3814762"/>
            <a:ext cx="2305049" cy="54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8379770E-DE1D-42EE-B349-2FD949DDFF4F}"/>
              </a:ext>
            </a:extLst>
          </p:cNvPr>
          <p:cNvSpPr/>
          <p:nvPr/>
        </p:nvSpPr>
        <p:spPr>
          <a:xfrm>
            <a:off x="3543300" y="4624386"/>
            <a:ext cx="2305049" cy="54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83576F13-C09A-4458-90FE-80A357B61C15}"/>
              </a:ext>
            </a:extLst>
          </p:cNvPr>
          <p:cNvSpPr/>
          <p:nvPr/>
        </p:nvSpPr>
        <p:spPr>
          <a:xfrm>
            <a:off x="3543300" y="5424483"/>
            <a:ext cx="2305049" cy="54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A178ABA-DCB6-4651-935F-6DF3BF707330}"/>
              </a:ext>
            </a:extLst>
          </p:cNvPr>
          <p:cNvSpPr/>
          <p:nvPr/>
        </p:nvSpPr>
        <p:spPr>
          <a:xfrm>
            <a:off x="1400176" y="5984081"/>
            <a:ext cx="2800350" cy="752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2382863"/>
      </p:ext>
    </p:extLst>
  </p:cSld>
  <p:clrMapOvr>
    <a:masterClrMapping/>
  </p:clrMapOvr>
  <p:extLst>
    <p:ext uri="{3A86A75C-4F4B-4683-9AE1-C65F6400EC91}">
      <p14:laserTraceLst xmlns:p14="http://schemas.microsoft.com/office/powerpoint/2010/main">
        <p14:tracePtLst>
          <p14:tracePt t="2528" x="10248900" y="6410325"/>
          <p14:tracePt t="2566" x="10248900" y="6400800"/>
          <p14:tracePt t="2581" x="10248900" y="6392863"/>
          <p14:tracePt t="2598" x="10248900" y="6383338"/>
          <p14:tracePt t="2615" x="10248900" y="6365875"/>
          <p14:tracePt t="2633" x="10221913" y="6284913"/>
          <p14:tracePt t="2649" x="10185400" y="6205538"/>
          <p14:tracePt t="2665" x="10160000" y="6097588"/>
          <p14:tracePt t="2681" x="10106025" y="5964238"/>
          <p14:tracePt t="2699" x="10096500" y="5937250"/>
          <p14:tracePt t="2715" x="10088563" y="5902325"/>
          <p14:tracePt t="2733" x="10079038" y="5865813"/>
          <p14:tracePt t="2748" x="10069513" y="5856288"/>
          <p14:tracePt t="2772" x="10069513" y="5848350"/>
          <p14:tracePt t="2811" x="10069513" y="5838825"/>
          <p14:tracePt t="2836" x="10061575" y="5830888"/>
          <p14:tracePt t="2848" x="10061575" y="5821363"/>
          <p14:tracePt t="2865" x="10061575" y="5811838"/>
          <p14:tracePt t="2882" x="10061575" y="5794375"/>
          <p14:tracePt t="2899" x="10044113" y="5688013"/>
          <p14:tracePt t="2915" x="10034588" y="5624513"/>
          <p14:tracePt t="2932" x="10025063" y="5562600"/>
          <p14:tracePt t="2949" x="10007600" y="5499100"/>
          <p14:tracePt t="2965" x="9980613" y="5294313"/>
          <p14:tracePt t="2981" x="9963150" y="5213350"/>
          <p14:tracePt t="2999" x="9953625" y="5053013"/>
          <p14:tracePt t="3015" x="9945688" y="5008563"/>
          <p14:tracePt t="3032" x="9945688" y="4964113"/>
          <p14:tracePt t="3048" x="9945688" y="4919663"/>
          <p14:tracePt t="3065" x="9926638" y="4865688"/>
          <p14:tracePt t="3082" x="9926638" y="4848225"/>
          <p14:tracePt t="3098" x="9918700" y="4838700"/>
          <p14:tracePt t="3182" x="9918700" y="4821238"/>
          <p14:tracePt t="3481" x="9918700" y="4811713"/>
          <p14:tracePt t="3548" x="9918700" y="4803775"/>
          <p14:tracePt t="3581" x="9820275" y="4633913"/>
          <p14:tracePt t="3615" x="9721850" y="4437063"/>
          <p14:tracePt t="3648" x="9667875" y="4348163"/>
          <p14:tracePt t="3681" x="9650413" y="4311650"/>
          <p14:tracePt t="3715" x="9640888" y="4303713"/>
          <p14:tracePt t="3748" x="9640888" y="4294188"/>
          <p14:tracePt t="3781" x="9640888" y="4286250"/>
          <p14:tracePt t="3815" x="9640888" y="4276725"/>
          <p14:tracePt t="4810" x="9632950" y="4276725"/>
          <p14:tracePt t="4909" x="9623425" y="4276725"/>
          <p14:tracePt t="4948" x="9588500" y="4240213"/>
          <p14:tracePt t="4981" x="9569450" y="4214813"/>
          <p14:tracePt t="5015" x="9551988" y="4195763"/>
          <p14:tracePt t="5048" x="9544050" y="4195763"/>
          <p14:tracePt t="5081" x="9544050" y="4187825"/>
          <p14:tracePt t="8118" x="9534525" y="4187825"/>
          <p14:tracePt t="11081" x="9525000" y="4187825"/>
          <p14:tracePt t="11116" x="9517063" y="4187825"/>
          <p14:tracePt t="11149" x="9507538" y="4187825"/>
          <p14:tracePt t="11182" x="9507538" y="4178300"/>
          <p14:tracePt t="11216" x="9436100" y="4071938"/>
          <p14:tracePt t="11249" x="9051925" y="3624263"/>
          <p14:tracePt t="11282" x="8775700" y="3365500"/>
          <p14:tracePt t="11316" x="8356600" y="3027363"/>
          <p14:tracePt t="11349" x="8105775" y="2884488"/>
          <p14:tracePt t="11350" x="8016875" y="2838450"/>
          <p14:tracePt t="11399" x="7731125" y="2786063"/>
          <p14:tracePt t="11449" x="7624763" y="2786063"/>
          <p14:tracePt t="11675" x="7615238" y="2776538"/>
          <p14:tracePt t="11749" x="7499350" y="2749550"/>
          <p14:tracePt t="11799" x="7026275" y="2535238"/>
          <p14:tracePt t="11849" x="6696075" y="2374900"/>
          <p14:tracePt t="11899" x="6437313" y="2214563"/>
          <p14:tracePt t="11949" x="6284913" y="2106613"/>
          <p14:tracePt t="11999" x="6257925" y="2079625"/>
          <p14:tracePt t="13843" x="6248400" y="2079625"/>
          <p14:tracePt t="13883" x="6178550" y="2089150"/>
          <p14:tracePt t="13916" x="6026150" y="2187575"/>
          <p14:tracePt t="13949" x="5749925" y="2446338"/>
          <p14:tracePt t="13983" x="5624513" y="2687638"/>
          <p14:tracePt t="14016" x="5580063" y="2803525"/>
          <p14:tracePt t="14049" x="5570538" y="2884488"/>
          <p14:tracePt t="14083" x="5570538" y="2901950"/>
          <p14:tracePt t="14116" x="5570538" y="2909888"/>
          <p14:tracePt t="16060" x="5561013" y="2909888"/>
          <p14:tracePt t="16568" x="5561013" y="2901950"/>
          <p14:tracePt t="16617" x="5561013" y="2874963"/>
          <p14:tracePt t="16666" x="5561013" y="2820988"/>
          <p14:tracePt t="16716" x="5561013" y="2794000"/>
          <p14:tracePt t="17377" x="5553075" y="2786063"/>
          <p14:tracePt t="17430" x="5597525" y="2786063"/>
          <p14:tracePt t="17466" x="5883275" y="2722563"/>
          <p14:tracePt t="17516" x="6445250" y="2517775"/>
          <p14:tracePt t="17566" x="6775450" y="2347913"/>
          <p14:tracePt t="17600" x="6891338" y="2276475"/>
          <p14:tracePt t="17633" x="7016750" y="2214563"/>
          <p14:tracePt t="17683" x="7150100" y="2160588"/>
          <p14:tracePt t="17733" x="7186613" y="2151063"/>
          <p14:tracePt t="17766" x="7258050" y="2133600"/>
          <p14:tracePt t="17800" x="7364413" y="2098675"/>
          <p14:tracePt t="17833" x="7391400" y="2089150"/>
          <p14:tracePt t="17911" x="7391400" y="2079625"/>
          <p14:tracePt t="17950" x="7356475" y="2071688"/>
          <p14:tracePt t="17983" x="7292975" y="2071688"/>
          <p14:tracePt t="18016" x="7186613" y="2044700"/>
          <p14:tracePt t="18050" x="7124700" y="2044700"/>
          <p14:tracePt t="18083" x="7088188" y="2044700"/>
          <p14:tracePt t="18116" x="7078663" y="2044700"/>
          <p14:tracePt t="18189" x="7088188" y="2044700"/>
          <p14:tracePt t="18216" x="7258050" y="2044700"/>
          <p14:tracePt t="18250" x="7418388" y="2044700"/>
          <p14:tracePt t="18300" x="7507288" y="2035175"/>
          <p14:tracePt t="18350" x="7516813" y="2017713"/>
          <p14:tracePt t="18383" x="7526338" y="1973263"/>
          <p14:tracePt t="18433" x="7526338" y="1884363"/>
          <p14:tracePt t="18483" x="7454900" y="1768475"/>
          <p14:tracePt t="18516" x="7391400" y="1749425"/>
          <p14:tracePt t="18550" x="7319963" y="1741488"/>
          <p14:tracePt t="18600" x="7248525" y="1741488"/>
          <p14:tracePt t="18633" x="7221538" y="1749425"/>
          <p14:tracePt t="18666" x="7105650" y="1803400"/>
          <p14:tracePt t="18716" x="6937375" y="1936750"/>
          <p14:tracePt t="18750" x="6900863" y="1963738"/>
          <p14:tracePt t="18783" x="6891338" y="1963738"/>
          <p14:tracePt t="18816" x="6829425" y="2017713"/>
          <p14:tracePt t="18867" x="6794500" y="2054225"/>
          <p14:tracePt t="18925" x="6794500" y="2062163"/>
          <p14:tracePt t="18983" x="6838950" y="2071688"/>
          <p14:tracePt t="19033" x="7070725" y="2071688"/>
          <p14:tracePt t="19083" x="7534275" y="1973263"/>
          <p14:tracePt t="19133" x="7696200" y="1936750"/>
          <p14:tracePt t="19166" x="7713663" y="1928813"/>
          <p14:tracePt t="19204" x="7713663" y="1919288"/>
          <p14:tracePt t="19233" x="7721600" y="1919288"/>
          <p14:tracePt t="19267" x="7721600" y="1901825"/>
          <p14:tracePt t="19317" x="7721600" y="1857375"/>
          <p14:tracePt t="19367" x="7659688" y="1776413"/>
          <p14:tracePt t="19417" x="7427913" y="1731963"/>
          <p14:tracePt t="19450" x="7312025" y="1741488"/>
          <p14:tracePt t="19500" x="7150100" y="1776413"/>
          <p14:tracePt t="19533" x="7097713" y="1812925"/>
          <p14:tracePt t="19567" x="7053263" y="1847850"/>
          <p14:tracePt t="19600" x="6954838" y="1955800"/>
          <p14:tracePt t="19633" x="6910388" y="2027238"/>
          <p14:tracePt t="19666" x="6883400" y="2079625"/>
          <p14:tracePt t="19700" x="6873875" y="2116138"/>
          <p14:tracePt t="19750" x="6873875" y="2125663"/>
          <p14:tracePt t="19788" x="6891338" y="2125663"/>
          <p14:tracePt t="19817" x="7008813" y="2125663"/>
          <p14:tracePt t="19850" x="7346950" y="2071688"/>
          <p14:tracePt t="19883" x="7588250" y="2017713"/>
          <p14:tracePt t="19917" x="7775575" y="1963738"/>
          <p14:tracePt t="19950" x="7812088" y="1955800"/>
          <p14:tracePt t="19983" x="7820025" y="1946275"/>
          <p14:tracePt t="20026" x="7820025" y="1936750"/>
          <p14:tracePt t="20077" x="7820025" y="1928813"/>
          <p14:tracePt t="20117" x="7767638" y="1901825"/>
          <p14:tracePt t="20150" x="7553325" y="1820863"/>
          <p14:tracePt t="20183" x="7427913" y="1793875"/>
          <p14:tracePt t="20217" x="7364413" y="1793875"/>
          <p14:tracePt t="20250" x="7312025" y="1793875"/>
          <p14:tracePt t="20283" x="7285038" y="1793875"/>
          <p14:tracePt t="20317" x="7267575" y="1793875"/>
          <p14:tracePt t="20350" x="7258050" y="1793875"/>
          <p14:tracePt t="21523" x="7258050" y="1785938"/>
          <p14:tracePt t="21600" x="7231063" y="1776413"/>
          <p14:tracePt t="21634" x="7169150" y="1722438"/>
          <p14:tracePt t="21667" x="7105650" y="1670050"/>
          <p14:tracePt t="21700" x="7088188" y="1643063"/>
          <p14:tracePt t="21701" x="7078663" y="1643063"/>
          <p14:tracePt t="21734" x="7070725" y="1625600"/>
          <p14:tracePt t="21767" x="7070725" y="1616075"/>
          <p14:tracePt t="21801" x="7302500" y="1579563"/>
          <p14:tracePt t="21834" x="7507288" y="1554163"/>
          <p14:tracePt t="21867" x="7677150" y="1527175"/>
          <p14:tracePt t="21900" x="7731125" y="1517650"/>
          <p14:tracePt t="21934" x="7758113" y="1508125"/>
          <p14:tracePt t="22006" x="7758113" y="1500188"/>
          <p14:tracePt t="22078" x="7758113" y="1490663"/>
          <p14:tracePt t="22117" x="7802563" y="1473200"/>
          <p14:tracePt t="22150" x="7918450" y="1419225"/>
          <p14:tracePt t="22184" x="7972425" y="1392238"/>
          <p14:tracePt t="22218" x="8007350" y="1384300"/>
          <p14:tracePt t="22250" x="8016875" y="1374775"/>
          <p14:tracePt t="22284" x="7999413" y="1357313"/>
          <p14:tracePt t="22317" x="7874000" y="1293813"/>
          <p14:tracePt t="22350" x="7721600" y="1249363"/>
          <p14:tracePt t="22384" x="7686675" y="1222375"/>
          <p14:tracePt t="22417" x="7650163" y="1222375"/>
          <p14:tracePt t="22467" x="7543800" y="1268413"/>
          <p14:tracePt t="22500" x="7196138" y="1544638"/>
          <p14:tracePt t="22534" x="7070725" y="1643063"/>
          <p14:tracePt t="22535" x="7053263" y="1651000"/>
          <p14:tracePt t="22567" x="7034213" y="1670050"/>
          <p14:tracePt t="22601" x="7016750" y="1670050"/>
          <p14:tracePt t="22634" x="7016750" y="1677988"/>
          <p14:tracePt t="22667" x="7142163" y="1697038"/>
          <p14:tracePt t="22700" x="7454900" y="1714500"/>
          <p14:tracePt t="22734" x="7864475" y="1714500"/>
          <p14:tracePt t="22767" x="8123238" y="1606550"/>
          <p14:tracePt t="22800" x="8293100" y="1490663"/>
          <p14:tracePt t="22834" x="8356600" y="1428750"/>
          <p14:tracePt t="22867" x="8383588" y="1330325"/>
          <p14:tracePt t="22900" x="8391525" y="1276350"/>
          <p14:tracePt t="22934" x="8383588" y="1222375"/>
          <p14:tracePt t="22967" x="8302625" y="1196975"/>
          <p14:tracePt t="23001" x="8194675" y="1177925"/>
          <p14:tracePt t="23034" x="8115300" y="1177925"/>
          <p14:tracePt t="23067" x="7962900" y="1231900"/>
          <p14:tracePt t="23100" x="7686675" y="1411288"/>
          <p14:tracePt t="23134" x="7578725" y="1482725"/>
          <p14:tracePt t="23167" x="7561263" y="1482725"/>
          <p14:tracePt t="23200" x="7553325" y="1490663"/>
          <p14:tracePt t="23270" x="7570788" y="1490663"/>
          <p14:tracePt t="23351" x="7642225" y="1490663"/>
          <p14:tracePt t="23400" x="7659688" y="1490663"/>
          <p14:tracePt t="23437" x="7669213" y="1490663"/>
          <p14:tracePt t="23469" x="7677150" y="1490663"/>
          <p14:tracePt t="23500" x="7686675" y="1490663"/>
          <p14:tracePt t="23548" x="7686675" y="1500188"/>
          <p14:tracePt t="23588" x="7686675" y="1517650"/>
          <p14:tracePt t="23634" x="7704138" y="1579563"/>
          <p14:tracePt t="23667" x="7864475" y="1625600"/>
          <p14:tracePt t="23700" x="7972425" y="1633538"/>
          <p14:tracePt t="23734" x="8026400" y="1633538"/>
          <p14:tracePt t="23767" x="8051800" y="1633538"/>
          <p14:tracePt t="23800" x="8051800" y="1625600"/>
          <p14:tracePt t="70737" x="8026400" y="1651000"/>
          <p14:tracePt t="70810" x="7829550" y="1857375"/>
          <p14:tracePt t="70811" x="7820025" y="1865313"/>
          <p14:tracePt t="70856" x="7812088" y="1874838"/>
          <p14:tracePt t="70978" x="7802563" y="1884363"/>
          <p14:tracePt t="71040" x="7713663" y="2017713"/>
          <p14:tracePt t="71090" x="7642225" y="2035175"/>
          <p14:tracePt t="71725" x="7696200" y="2035175"/>
          <p14:tracePt t="71756" x="7908925" y="2035175"/>
          <p14:tracePt t="71790" x="8097838" y="2035175"/>
          <p14:tracePt t="71823" x="8123238" y="2035175"/>
          <p14:tracePt t="71856" x="8142288" y="2035175"/>
          <p14:tracePt t="72042" x="8142288" y="2027238"/>
          <p14:tracePt t="72612" x="8142288" y="2017713"/>
          <p14:tracePt t="72656" x="8142288" y="1990725"/>
          <p14:tracePt t="72690" x="8115300" y="1803400"/>
          <p14:tracePt t="72723" x="8097838" y="1697038"/>
          <p14:tracePt t="72756" x="8051800" y="1598613"/>
          <p14:tracePt t="72790" x="8016875" y="1527175"/>
          <p14:tracePt t="72840" x="7972425" y="1463675"/>
          <p14:tracePt t="72873" x="7954963" y="1446213"/>
          <p14:tracePt t="72906" x="7945438" y="1436688"/>
          <p14:tracePt t="72940" x="7945438" y="1428750"/>
          <p14:tracePt t="72976" x="7945438" y="1419225"/>
          <p14:tracePt t="73055" x="7945438" y="1411288"/>
          <p14:tracePt t="73093" x="7945438" y="1401763"/>
          <p14:tracePt t="73123" x="7935913" y="1384300"/>
          <p14:tracePt t="73156" x="7900988" y="1357313"/>
          <p14:tracePt t="73190" x="7883525" y="1347788"/>
          <p14:tracePt t="73223" x="7847013" y="1347788"/>
          <p14:tracePt t="73257" x="7812088" y="1347788"/>
          <p14:tracePt t="73306" x="7713663" y="1347788"/>
          <p14:tracePt t="73309" x="7686675" y="1365250"/>
          <p14:tracePt t="73340" x="7642225" y="1374775"/>
          <p14:tracePt t="73373" x="7597775" y="1392238"/>
          <p14:tracePt t="73406" x="7570788" y="1392238"/>
          <p14:tracePt t="73440" x="7553325" y="1401763"/>
          <p14:tracePt t="73490" x="7516813" y="1411288"/>
          <p14:tracePt t="73540" x="7454900" y="1428750"/>
          <p14:tracePt t="73590" x="7391400" y="1428750"/>
          <p14:tracePt t="73640" x="7339013" y="1428750"/>
          <p14:tracePt t="73690" x="7329488" y="1436688"/>
          <p14:tracePt t="73723" x="7329488" y="1473200"/>
          <p14:tracePt t="73757" x="7373938" y="1535113"/>
          <p14:tracePt t="73790" x="7481888" y="1579563"/>
          <p14:tracePt t="73823" x="7624763" y="1579563"/>
          <p14:tracePt t="73857" x="7837488" y="1579563"/>
          <p14:tracePt t="73890" x="7945438" y="1571625"/>
          <p14:tracePt t="73923" x="7999413" y="1562100"/>
          <p14:tracePt t="73957" x="8016875" y="1562100"/>
          <p14:tracePt t="73990" x="8026400" y="1562100"/>
          <p14:tracePt t="74023" x="8051800" y="1562100"/>
          <p14:tracePt t="74057" x="8097838" y="1562100"/>
          <p14:tracePt t="74090" x="8115300" y="1562100"/>
          <p14:tracePt t="74123" x="8123238" y="1562100"/>
          <p14:tracePt t="74157" x="8123238" y="1554163"/>
          <p14:tracePt t="74190" x="8123238" y="1517650"/>
          <p14:tracePt t="74223" x="8123238" y="1428750"/>
          <p14:tracePt t="74256" x="8123238" y="1384300"/>
          <p14:tracePt t="74290" x="8115300" y="1347788"/>
          <p14:tracePt t="74323" x="8070850" y="1330325"/>
          <p14:tracePt t="74357" x="7954963" y="1330325"/>
          <p14:tracePt t="74390" x="7891463" y="1330325"/>
          <p14:tracePt t="74423" x="7802563" y="1330325"/>
          <p14:tracePt t="74473" x="7696200" y="1330325"/>
          <p14:tracePt t="74507" x="7632700" y="1330325"/>
          <p14:tracePt t="74540" x="7507288" y="1330325"/>
          <p14:tracePt t="74573" x="7418388" y="1357313"/>
          <p14:tracePt t="74607" x="7373938" y="1365250"/>
          <p14:tracePt t="74640" x="7339013" y="1374775"/>
          <p14:tracePt t="74673" x="7329488" y="1392238"/>
          <p14:tracePt t="74707" x="7319963" y="1401763"/>
          <p14:tracePt t="74741" x="7312025" y="1428750"/>
          <p14:tracePt t="74773" x="7312025" y="1455738"/>
          <p14:tracePt t="74807" x="7319963" y="1482725"/>
          <p14:tracePt t="74840" x="7364413" y="1500188"/>
          <p14:tracePt t="74873" x="7435850" y="1527175"/>
          <p14:tracePt t="74907" x="7632700" y="1527175"/>
          <p14:tracePt t="74940" x="7829550" y="1527175"/>
          <p14:tracePt t="74973" x="7972425" y="1527175"/>
          <p14:tracePt t="75007" x="8097838" y="1527175"/>
          <p14:tracePt t="75040" x="8123238" y="1527175"/>
          <p14:tracePt t="75073" x="8142288" y="1527175"/>
          <p14:tracePt t="75157" x="8142288" y="1508125"/>
          <p14:tracePt t="75223" x="8115300" y="1276350"/>
          <p14:tracePt t="75257" x="8070850" y="1196975"/>
          <p14:tracePt t="75290" x="8026400" y="1152525"/>
          <p14:tracePt t="75323" x="7989888" y="1133475"/>
          <p14:tracePt t="75357" x="7945438" y="1133475"/>
          <p14:tracePt t="75390" x="7847013" y="1160463"/>
          <p14:tracePt t="75423" x="7650163" y="1258888"/>
          <p14:tracePt t="75457" x="7570788" y="1303338"/>
          <p14:tracePt t="75491" x="7499350" y="1320800"/>
          <p14:tracePt t="75523" x="7481888" y="1330325"/>
          <p14:tracePt t="75557" x="7462838" y="1339850"/>
          <p14:tracePt t="75648" x="7462838" y="1357313"/>
          <p14:tracePt t="75740" x="7686675" y="1482725"/>
          <p14:tracePt t="75807" x="7812088" y="1500188"/>
          <p14:tracePt t="75857" x="7883525" y="1500188"/>
          <p14:tracePt t="75907" x="8007350" y="1500188"/>
          <p14:tracePt t="75940" x="8043863" y="1500188"/>
          <p14:tracePt t="75973" x="8070850" y="1500188"/>
          <p14:tracePt t="76007" x="8078788" y="1500188"/>
          <p14:tracePt t="76040" x="8088313" y="1500188"/>
          <p14:tracePt t="76119" x="8097838" y="1500188"/>
          <p14:tracePt t="76207" x="8123238" y="1500188"/>
          <p14:tracePt t="76273" x="8142288" y="1401763"/>
          <p14:tracePt t="76324" x="8105775" y="1357313"/>
          <p14:tracePt t="76373" x="7935913" y="1330325"/>
          <p14:tracePt t="76424" x="7775575" y="1320800"/>
          <p14:tracePt t="76473" x="7605713" y="1320800"/>
          <p14:tracePt t="76507" x="7543800" y="1320800"/>
          <p14:tracePt t="76540" x="7499350" y="1339850"/>
          <p14:tracePt t="76573" x="7489825" y="1339850"/>
          <p14:tracePt t="76607" x="7489825" y="1392238"/>
          <p14:tracePt t="76641" x="7516813" y="1527175"/>
          <p14:tracePt t="76674" x="7597775" y="1571625"/>
          <p14:tracePt t="76677" x="7642225" y="1579563"/>
          <p14:tracePt t="76707" x="7704138" y="1598613"/>
          <p14:tracePt t="76740" x="7748588" y="1598613"/>
          <p14:tracePt t="76774" x="7775575" y="1598613"/>
          <p14:tracePt t="76807" x="7793038" y="1598613"/>
          <p14:tracePt t="76840" x="7802563" y="1598613"/>
          <p14:tracePt t="76874" x="7812088" y="1598613"/>
          <p14:tracePt t="76907" x="7927975" y="1820863"/>
          <p14:tracePt t="76940" x="8016875" y="2027238"/>
          <p14:tracePt t="80524" x="7989888" y="2089150"/>
          <p14:tracePt t="80574" x="7605713" y="2678113"/>
          <p14:tracePt t="80574" x="7543800" y="2803525"/>
          <p14:tracePt t="80607" x="7454900" y="2981325"/>
          <p14:tracePt t="80641" x="7391400" y="3079750"/>
          <p14:tracePt t="80674" x="7356475" y="3116263"/>
          <p14:tracePt t="80707" x="7275513" y="3133725"/>
          <p14:tracePt t="80741" x="7213600" y="3143250"/>
          <p14:tracePt t="80774" x="7105650" y="3143250"/>
          <p14:tracePt t="80807" x="6981825" y="3151188"/>
          <p14:tracePt t="80841" x="6846888" y="3205163"/>
          <p14:tracePt t="80874" x="6696075" y="3313113"/>
          <p14:tracePt t="80907" x="6659563" y="3330575"/>
          <p14:tracePt t="80941" x="6659563" y="3338513"/>
          <p14:tracePt t="80993" x="6677025" y="3338513"/>
          <p14:tracePt t="81024" x="6767513" y="3321050"/>
          <p14:tracePt t="81057" x="6819900" y="3303588"/>
          <p14:tracePt t="81091" x="6838950" y="3303588"/>
          <p14:tracePt t="82592" x="6838950" y="3294063"/>
          <p14:tracePt t="82946" x="6838950" y="3303588"/>
          <p14:tracePt t="83024" x="6838950" y="3321050"/>
          <p14:tracePt t="83074" x="6838950" y="3409950"/>
          <p14:tracePt t="83124" x="6838950" y="3490913"/>
          <p14:tracePt t="83174" x="6784975" y="3651250"/>
          <p14:tracePt t="83224" x="6580188" y="3902075"/>
          <p14:tracePt t="83258" x="6553200" y="3937000"/>
          <p14:tracePt t="83292" x="6534150" y="3954463"/>
          <p14:tracePt t="83324" x="6534150" y="3963988"/>
          <p14:tracePt t="83358" x="6553200" y="3963988"/>
          <p14:tracePt t="83766" x="6553200" y="3981450"/>
          <p14:tracePt t="83841" x="6731000" y="4321175"/>
          <p14:tracePt t="83891" x="6775450" y="4419600"/>
          <p14:tracePt t="83941" x="6784975" y="4525963"/>
          <p14:tracePt t="83975" x="6784975" y="4687888"/>
          <p14:tracePt t="84008" x="6784975" y="4776788"/>
          <p14:tracePt t="84041" x="6784975" y="4838700"/>
          <p14:tracePt t="84074" x="6784975" y="4865688"/>
          <p14:tracePt t="84108" x="6784975" y="4875213"/>
          <p14:tracePt t="84720" x="6794500" y="4875213"/>
          <p14:tracePt t="84808" x="7231063" y="4749800"/>
          <p14:tracePt t="84891" x="7383463" y="4383088"/>
          <p14:tracePt t="84958" x="7346950" y="4008438"/>
          <p14:tracePt t="84991" x="7329488" y="3937000"/>
          <p14:tracePt t="85024" x="7312025" y="3883025"/>
          <p14:tracePt t="85058" x="7312025" y="3857625"/>
          <p14:tracePt t="85091" x="7292975" y="3776663"/>
          <p14:tracePt t="85124" x="7267575" y="3589338"/>
          <p14:tracePt t="85158" x="7258050" y="3446463"/>
          <p14:tracePt t="85191" x="7221538" y="3313113"/>
          <p14:tracePt t="85225" x="7221538" y="3294063"/>
          <p14:tracePt t="86366" x="7213600" y="3286125"/>
          <p14:tracePt t="86408" x="7115175" y="3151188"/>
          <p14:tracePt t="86458" x="6740525" y="2813050"/>
          <p14:tracePt t="86508" x="6472238" y="2695575"/>
          <p14:tracePt t="86541" x="6383338" y="2678113"/>
          <p14:tracePt t="86575" x="6311900" y="2670175"/>
          <p14:tracePt t="86608" x="6294438" y="2670175"/>
          <p14:tracePt t="86641" x="6284913" y="2670175"/>
          <p14:tracePt t="86704" x="6284913" y="2660650"/>
          <p14:tracePt t="86741" x="6311900" y="2651125"/>
          <p14:tracePt t="86791" x="6383338" y="2651125"/>
          <p14:tracePt t="86825" x="6481763" y="2651125"/>
          <p14:tracePt t="86858" x="6516688" y="2651125"/>
          <p14:tracePt t="86891" x="6534150" y="2651125"/>
          <p14:tracePt t="86925" x="6543675" y="2651125"/>
          <p14:tracePt t="86958" x="6570663" y="2660650"/>
          <p14:tracePt t="86991" x="6624638" y="2722563"/>
          <p14:tracePt t="87025" x="6642100" y="2759075"/>
          <p14:tracePt t="87058" x="6651625" y="2767013"/>
          <p14:tracePt t="87656" x="6651625" y="2786063"/>
          <p14:tracePt t="87691" x="6686550" y="2884488"/>
          <p14:tracePt t="87741" x="6731000" y="2973388"/>
          <p14:tracePt t="87775" x="6740525" y="3000375"/>
          <p14:tracePt t="87808" x="6748463" y="3008313"/>
          <p14:tracePt t="88240" x="6757988" y="3008313"/>
          <p14:tracePt t="88308" x="6775450" y="3027363"/>
          <p14:tracePt t="88358" x="6802438" y="3062288"/>
          <p14:tracePt t="88408" x="6829425" y="3106738"/>
          <p14:tracePt t="88442" x="6856413" y="3143250"/>
          <p14:tracePt t="88492" x="6856413" y="3170238"/>
          <p14:tracePt t="88541" x="6856413" y="3187700"/>
          <p14:tracePt t="93040" x="6865938" y="3205163"/>
          <p14:tracePt t="93126" x="7070725" y="3794125"/>
          <p14:tracePt t="93176" x="7097713" y="3919538"/>
          <p14:tracePt t="93225" x="7097713" y="3963988"/>
          <p14:tracePt t="93259" x="7061200" y="4008438"/>
          <p14:tracePt t="93292" x="6999288" y="4079875"/>
          <p14:tracePt t="93325" x="6954838" y="4143375"/>
          <p14:tracePt t="93359" x="6945313" y="4195763"/>
          <p14:tracePt t="93392" x="6954838" y="4240213"/>
          <p14:tracePt t="93425" x="6962775" y="4249738"/>
          <p14:tracePt t="93459" x="6981825" y="4259263"/>
          <p14:tracePt t="93873" x="6989763" y="4259263"/>
          <p14:tracePt t="94493" x="6981825" y="4259263"/>
          <p14:tracePt t="94542" x="6945313" y="4232275"/>
          <p14:tracePt t="94575" x="6910388" y="4195763"/>
          <p14:tracePt t="94626" x="6891338" y="4187825"/>
          <p14:tracePt t="94659" x="6883400" y="4187825"/>
          <p14:tracePt t="94698" x="6883400" y="4178300"/>
          <p14:tracePt t="95559" x="6873875" y="4178300"/>
          <p14:tracePt t="95609" x="6856413" y="4168775"/>
          <p14:tracePt t="95659" x="6838950" y="4160838"/>
          <p14:tracePt t="95692" x="6829425" y="4143375"/>
          <p14:tracePt t="95726" x="6775450" y="4089400"/>
          <p14:tracePt t="95759" x="6748463" y="4071938"/>
          <p14:tracePt t="95797" x="6748463" y="4062413"/>
          <p14:tracePt t="96546" x="6757988" y="4071938"/>
          <p14:tracePt t="96611" x="6775450" y="4079875"/>
          <p14:tracePt t="96676" x="6775450" y="4097338"/>
          <p14:tracePt t="96743" x="6775450" y="4106863"/>
          <p14:tracePt t="96793" x="6775450" y="4116388"/>
          <p14:tracePt t="96843" x="6784975" y="4116388"/>
          <p14:tracePt t="103388" x="6802438" y="4143375"/>
          <p14:tracePt t="103477" x="6989763" y="4562475"/>
          <p14:tracePt t="103527" x="6999288" y="4597400"/>
          <p14:tracePt t="103577" x="7034213" y="4678363"/>
          <p14:tracePt t="103610" x="7070725" y="4732338"/>
          <p14:tracePt t="103643" x="7088188" y="4776788"/>
          <p14:tracePt t="103677" x="7105650" y="4803775"/>
          <p14:tracePt t="103710" x="7105650" y="4838700"/>
          <p14:tracePt t="103744" x="7105650" y="4919663"/>
          <p14:tracePt t="103777" x="7105650" y="4954588"/>
          <p14:tracePt t="103811" x="7105650" y="4973638"/>
          <p14:tracePt t="103880" x="7115175" y="4973638"/>
          <p14:tracePt t="103944" x="7115175" y="4883150"/>
          <p14:tracePt t="103994" x="7115175" y="4794250"/>
          <p14:tracePt t="104043" x="7115175" y="4776788"/>
          <p14:tracePt t="104285" x="7115175" y="4767263"/>
          <p14:tracePt t="104377" x="7115175" y="4749800"/>
          <p14:tracePt t="104460" x="7115175" y="4740275"/>
          <p14:tracePt t="111455" x="7115175" y="4732338"/>
          <p14:tracePt t="111528" x="7115175" y="4759325"/>
          <p14:tracePt t="111594" x="7115175" y="4875213"/>
          <p14:tracePt t="111644" x="7105650" y="4946650"/>
          <p14:tracePt t="111694" x="7105650" y="5035550"/>
          <p14:tracePt t="111744" x="7097713" y="5178425"/>
          <p14:tracePt t="111794" x="7070725" y="5240338"/>
          <p14:tracePt t="111828" x="7070725" y="5267325"/>
          <p14:tracePt t="111861" x="7043738" y="5311775"/>
          <p14:tracePt t="111894" x="7008813" y="5365750"/>
          <p14:tracePt t="111928" x="6954838" y="5446713"/>
          <p14:tracePt t="111961" x="6910388" y="5508625"/>
          <p14:tracePt t="111961" x="6883400" y="5526088"/>
          <p14:tracePt t="111994" x="6838950" y="5607050"/>
          <p14:tracePt t="112028" x="6802438" y="5661025"/>
          <p14:tracePt t="112061" x="6794500" y="5668963"/>
          <p14:tracePt t="112094" x="6784975" y="5678488"/>
          <p14:tracePt t="112204" x="6784975" y="5688013"/>
          <p14:tracePt t="112295" x="6775450" y="5722938"/>
          <p14:tracePt t="112361" x="6775450" y="5740400"/>
          <p14:tracePt t="120371" x="6811963" y="5740400"/>
          <p14:tracePt t="120412" x="7177088" y="5589588"/>
          <p14:tracePt t="120445" x="7472363" y="5446713"/>
          <p14:tracePt t="120495" x="7954963" y="5133975"/>
          <p14:tracePt t="120545" x="8248650" y="4821238"/>
          <p14:tracePt t="120579" x="8320088" y="4678363"/>
          <p14:tracePt t="120612" x="8329613" y="4643438"/>
          <p14:tracePt t="120645" x="8337550" y="4616450"/>
          <p14:tracePt t="120679" x="8347075" y="4535488"/>
          <p14:tracePt t="120712" x="8347075" y="4454525"/>
          <p14:tracePt t="120745" x="8374063" y="4375150"/>
          <p14:tracePt t="120779" x="8374063" y="4294188"/>
          <p14:tracePt t="120812" x="8374063" y="4240213"/>
          <p14:tracePt t="120845" x="8374063" y="4195763"/>
          <p14:tracePt t="120879" x="8374063" y="4187825"/>
          <p14:tracePt t="120912" x="8374063" y="4168775"/>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F81EA94-A78F-4432-B7B8-158DF02A069C}"/>
              </a:ext>
            </a:extLst>
          </p:cNvPr>
          <p:cNvSpPr>
            <a:spLocks noGrp="1"/>
          </p:cNvSpPr>
          <p:nvPr>
            <p:ph idx="1"/>
          </p:nvPr>
        </p:nvSpPr>
        <p:spPr>
          <a:xfrm>
            <a:off x="676275" y="2217107"/>
            <a:ext cx="10515600" cy="4640893"/>
          </a:xfrm>
        </p:spPr>
        <p:txBody>
          <a:bodyPr>
            <a:normAutofit lnSpcReduction="10000"/>
          </a:bodyPr>
          <a:lstStyle/>
          <a:p>
            <a:pPr marL="0" indent="0" algn="ctr">
              <a:buNone/>
            </a:pPr>
            <a:r>
              <a:rPr lang="en-US" dirty="0"/>
              <a:t>Synonyms:</a:t>
            </a:r>
          </a:p>
          <a:p>
            <a:endParaRPr lang="en-US" dirty="0"/>
          </a:p>
          <a:p>
            <a:r>
              <a:rPr lang="en-US" dirty="0"/>
              <a:t>Mixed regression model</a:t>
            </a:r>
          </a:p>
          <a:p>
            <a:r>
              <a:rPr lang="en-US" dirty="0"/>
              <a:t>Hierarchical model</a:t>
            </a:r>
          </a:p>
          <a:p>
            <a:r>
              <a:rPr lang="en-US" dirty="0"/>
              <a:t>Longitudinal model</a:t>
            </a:r>
          </a:p>
          <a:p>
            <a:r>
              <a:rPr lang="en-US" dirty="0"/>
              <a:t>Clustered data model</a:t>
            </a:r>
          </a:p>
          <a:p>
            <a:pPr marL="0" indent="0">
              <a:buNone/>
            </a:pPr>
            <a:endParaRPr lang="en-US" dirty="0"/>
          </a:p>
          <a:p>
            <a:pPr marL="0" indent="0">
              <a:buNone/>
            </a:pPr>
            <a:r>
              <a:rPr lang="en-US" dirty="0"/>
              <a:t>Best reference: </a:t>
            </a:r>
            <a:r>
              <a:rPr lang="en-US" baseline="30000" dirty="0"/>
              <a:t>1</a:t>
            </a:r>
            <a:r>
              <a:rPr lang="en-US" dirty="0"/>
              <a:t> Fitzmaurice GM, Laird NM, Ware JH. </a:t>
            </a:r>
            <a:r>
              <a:rPr lang="en-US" i="1" dirty="0"/>
              <a:t>Applied longitudinal analysis.</a:t>
            </a:r>
            <a:r>
              <a:rPr lang="en-US" dirty="0"/>
              <a:t> Vol 998: John Wiley &amp; Sons; 2012.</a:t>
            </a:r>
          </a:p>
          <a:p>
            <a:pPr marL="0" indent="0">
              <a:buNone/>
            </a:pPr>
            <a:r>
              <a:rPr lang="en-US" dirty="0"/>
              <a:t> </a:t>
            </a:r>
          </a:p>
          <a:p>
            <a:pPr marL="0" indent="0">
              <a:buNone/>
            </a:pPr>
            <a:endParaRPr lang="en-US" dirty="0"/>
          </a:p>
        </p:txBody>
      </p:sp>
      <p:pic>
        <p:nvPicPr>
          <p:cNvPr id="4" name="Picture 3">
            <a:extLst>
              <a:ext uri="{FF2B5EF4-FFF2-40B4-BE49-F238E27FC236}">
                <a16:creationId xmlns:a16="http://schemas.microsoft.com/office/drawing/2014/main" id="{B1D48827-E11C-4C91-A61F-B35D5DF292E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333625" y="259080"/>
            <a:ext cx="9448800" cy="1566545"/>
          </a:xfrm>
          <a:prstGeom prst="rect">
            <a:avLst/>
          </a:prstGeom>
          <a:noFill/>
          <a:ln>
            <a:noFill/>
          </a:ln>
        </p:spPr>
      </p:pic>
      <p:sp>
        <p:nvSpPr>
          <p:cNvPr id="5" name="Rectangle 4">
            <a:extLst>
              <a:ext uri="{FF2B5EF4-FFF2-40B4-BE49-F238E27FC236}">
                <a16:creationId xmlns:a16="http://schemas.microsoft.com/office/drawing/2014/main" id="{C724838C-BD8D-46D5-9CFF-78844EFDC803}"/>
              </a:ext>
            </a:extLst>
          </p:cNvPr>
          <p:cNvSpPr/>
          <p:nvPr/>
        </p:nvSpPr>
        <p:spPr>
          <a:xfrm>
            <a:off x="409575" y="259080"/>
            <a:ext cx="2838450" cy="1262910"/>
          </a:xfrm>
          <a:prstGeom prst="rect">
            <a:avLst/>
          </a:prstGeom>
        </p:spPr>
        <p:txBody>
          <a:bodyPr wrap="square">
            <a:spAutoFit/>
          </a:bodyPr>
          <a:lstStyle/>
          <a:p>
            <a:pPr>
              <a:lnSpc>
                <a:spcPct val="115000"/>
              </a:lnSpc>
              <a:spcAft>
                <a:spcPts val="1000"/>
              </a:spcAft>
            </a:pP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The Multi-level model:</a:t>
            </a:r>
          </a:p>
          <a:p>
            <a:pPr>
              <a:lnSpc>
                <a:spcPct val="115000"/>
              </a:lnSpc>
              <a:spcAft>
                <a:spcPts val="1000"/>
              </a:spcAft>
            </a:pP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p>
          <a:p>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Good paper: </a:t>
            </a:r>
            <a:endParaRPr lang="en-US" dirty="0">
              <a:solidFill>
                <a:srgbClr val="FF0000"/>
              </a:solidFill>
            </a:endParaRPr>
          </a:p>
        </p:txBody>
      </p:sp>
    </p:spTree>
    <p:extLst>
      <p:ext uri="{BB962C8B-B14F-4D97-AF65-F5344CB8AC3E}">
        <p14:creationId xmlns:p14="http://schemas.microsoft.com/office/powerpoint/2010/main" val="4050332064"/>
      </p:ext>
    </p:extLst>
  </p:cSld>
  <p:clrMapOvr>
    <a:masterClrMapping/>
  </p:clrMapOvr>
  <p:extLst>
    <p:ext uri="{3A86A75C-4F4B-4683-9AE1-C65F6400EC91}">
      <p14:laserTraceLst xmlns:p14="http://schemas.microsoft.com/office/powerpoint/2010/main">
        <p14:tracePtLst>
          <p14:tracePt t="2311" x="8374063" y="4160838"/>
          <p14:tracePt t="2333" x="8383588" y="4160838"/>
          <p14:tracePt t="2345" x="8401050" y="4160838"/>
          <p14:tracePt t="2358" x="8428038" y="4151313"/>
          <p14:tracePt t="2375" x="8480425" y="4124325"/>
          <p14:tracePt t="2391" x="8543925" y="4071938"/>
          <p14:tracePt t="2408" x="8659813" y="3946525"/>
          <p14:tracePt t="2425" x="8882063" y="3562350"/>
          <p14:tracePt t="2441" x="8945563" y="3402013"/>
          <p14:tracePt t="2458" x="8980488" y="3276600"/>
          <p14:tracePt t="2475" x="9007475" y="3062288"/>
          <p14:tracePt t="2491" x="9007475" y="2963863"/>
          <p14:tracePt t="2508" x="9007475" y="2838450"/>
          <p14:tracePt t="2525" x="8972550" y="2741613"/>
          <p14:tracePt t="2541" x="8829675" y="2490788"/>
          <p14:tracePt t="2558" x="8758238" y="2365375"/>
          <p14:tracePt t="2575" x="8659813" y="2232025"/>
          <p14:tracePt t="2591" x="8526463" y="2071688"/>
          <p14:tracePt t="2608" x="8455025" y="2000250"/>
          <p14:tracePt t="2625" x="8401050" y="1946275"/>
          <p14:tracePt t="2641" x="8329613" y="1874838"/>
          <p14:tracePt t="2658" x="8293100" y="1857375"/>
          <p14:tracePt t="2675" x="8266113" y="1830388"/>
          <p14:tracePt t="2691" x="8248650" y="1820863"/>
          <p14:tracePt t="2708" x="8240713" y="1820863"/>
          <p14:tracePt t="2725" x="8221663" y="1820863"/>
          <p14:tracePt t="2741" x="8186738" y="1820863"/>
          <p14:tracePt t="2758" x="8169275" y="1820863"/>
          <p14:tracePt t="3220" x="8159750" y="1820863"/>
          <p14:tracePt t="3246" x="8150225" y="1820863"/>
          <p14:tracePt t="3259" x="8123238" y="1803400"/>
          <p14:tracePt t="3292" x="7962900" y="1660525"/>
          <p14:tracePt t="3308" x="7874000" y="1589088"/>
          <p14:tracePt t="3325" x="7758113" y="1500188"/>
          <p14:tracePt t="3342" x="7704138" y="1455738"/>
          <p14:tracePt t="3358" x="7669213" y="1436688"/>
          <p14:tracePt t="3375" x="7632700" y="1401763"/>
          <p14:tracePt t="3392" x="7624763" y="1401763"/>
          <p14:tracePt t="3408" x="7615238" y="1392238"/>
          <p14:tracePt t="3858" x="7605713" y="1384300"/>
          <p14:tracePt t="3909" x="7481888" y="1303338"/>
          <p14:tracePt t="3942" x="7312025" y="1241425"/>
          <p14:tracePt t="3975" x="6981825" y="1152525"/>
          <p14:tracePt t="4026" x="6723063" y="1098550"/>
          <p14:tracePt t="4075" x="6677025" y="1089025"/>
          <p14:tracePt t="4109" x="6669088" y="1089025"/>
          <p14:tracePt t="4173" x="6669088" y="1081088"/>
          <p14:tracePt t="4512" x="6659563" y="1071563"/>
          <p14:tracePt t="4559" x="6588125" y="1071563"/>
          <p14:tracePt t="4592" x="6410325" y="1027113"/>
          <p14:tracePt t="4626" x="6248400" y="982663"/>
          <p14:tracePt t="4659" x="6088063" y="946150"/>
          <p14:tracePt t="4692" x="6043613" y="928688"/>
          <p14:tracePt t="4725" x="5999163" y="919163"/>
          <p14:tracePt t="4759" x="5999163" y="911225"/>
          <p14:tracePt t="4892" x="5999163" y="901700"/>
          <p14:tracePt t="4925" x="6008688" y="892175"/>
          <p14:tracePt t="8568" x="6008688" y="884238"/>
          <p14:tracePt t="8609" x="5838825" y="919163"/>
          <p14:tracePt t="8642" x="5489575" y="1044575"/>
          <p14:tracePt t="8659" x="5284788" y="1116013"/>
          <p14:tracePt t="8676" x="5205413" y="1133475"/>
          <p14:tracePt t="8692" x="5070475" y="1169988"/>
          <p14:tracePt t="8709" x="5035550" y="1169988"/>
          <p14:tracePt t="8725" x="5008563" y="1177925"/>
          <p14:tracePt t="8742" x="4981575" y="1177925"/>
          <p14:tracePt t="8759" x="4954588" y="1177925"/>
          <p14:tracePt t="8776" x="4937125" y="1177925"/>
          <p14:tracePt t="8792" x="4927600" y="1177925"/>
          <p14:tracePt t="8809" x="4900613" y="1177925"/>
          <p14:tracePt t="8826" x="4873625" y="1177925"/>
          <p14:tracePt t="8842" x="4848225" y="1169988"/>
          <p14:tracePt t="8876" x="4740275" y="1081088"/>
          <p14:tracePt t="8892" x="4705350" y="1054100"/>
          <p14:tracePt t="8909" x="4686300" y="1035050"/>
          <p14:tracePt t="8925" x="4641850" y="990600"/>
          <p14:tracePt t="8942" x="4633913" y="973138"/>
          <p14:tracePt t="8959" x="4606925" y="955675"/>
          <p14:tracePt t="8976" x="4579938" y="928688"/>
          <p14:tracePt t="8992" x="4570413" y="919163"/>
          <p14:tracePt t="9009" x="4562475" y="911225"/>
          <p14:tracePt t="9042" x="4562475" y="901700"/>
          <p14:tracePt t="9163" x="4562475" y="919163"/>
          <p14:tracePt t="9192" x="4589463" y="946150"/>
          <p14:tracePt t="9209" x="4589463" y="955675"/>
          <p14:tracePt t="9226" x="4589463" y="963613"/>
          <p14:tracePt t="9242" x="4597400" y="963613"/>
          <p14:tracePt t="9265" x="4597400" y="973138"/>
          <p14:tracePt t="9353" x="4597400" y="982663"/>
          <p14:tracePt t="10047" x="4579938" y="982663"/>
          <p14:tracePt t="10061" x="4552950" y="1017588"/>
          <p14:tracePt t="10076" x="4481513" y="1054100"/>
          <p14:tracePt t="10092" x="4427538" y="1106488"/>
          <p14:tracePt t="10109" x="4356100" y="1152525"/>
          <p14:tracePt t="10126" x="4303713" y="1204913"/>
          <p14:tracePt t="10142" x="4213225" y="1293813"/>
          <p14:tracePt t="10159" x="4168775" y="1330325"/>
          <p14:tracePt t="10176" x="4114800" y="1384300"/>
          <p14:tracePt t="10192" x="4052888" y="1455738"/>
          <p14:tracePt t="10209" x="4017963" y="1482725"/>
          <p14:tracePt t="10226" x="3981450" y="1517650"/>
          <p14:tracePt t="10259" x="3954463" y="1535113"/>
          <p14:tracePt t="10276" x="3937000" y="1544638"/>
          <p14:tracePt t="10292" x="3927475" y="1544638"/>
          <p14:tracePt t="10309" x="3919538" y="1544638"/>
          <p14:tracePt t="10352" x="3910013" y="1544638"/>
          <p14:tracePt t="10443" x="3919538" y="1544638"/>
          <p14:tracePt t="10493" x="4151313" y="1579563"/>
          <p14:tracePt t="10526" x="4249738" y="1633538"/>
          <p14:tracePt t="10559" x="4348163" y="1741488"/>
          <p14:tracePt t="10576" x="4400550" y="1776413"/>
          <p14:tracePt t="10592" x="4437063" y="1812925"/>
          <p14:tracePt t="10609" x="4454525" y="1830388"/>
          <p14:tracePt t="10626" x="4481513" y="1857375"/>
          <p14:tracePt t="10642" x="4491038" y="1865313"/>
          <p14:tracePt t="10659" x="4491038" y="1874838"/>
          <p14:tracePt t="10676" x="4498975" y="1874838"/>
          <p14:tracePt t="10706" x="4498975" y="1884363"/>
          <p14:tracePt t="11659" x="4481513" y="1884363"/>
          <p14:tracePt t="11710" x="4133850" y="1616075"/>
          <p14:tracePt t="11760" x="3883025" y="1473200"/>
          <p14:tracePt t="11793" x="3759200" y="1401763"/>
          <p14:tracePt t="11843" x="3695700" y="1374775"/>
          <p14:tracePt t="11876" x="3687763" y="1374775"/>
          <p14:tracePt t="12369" x="3705225" y="1374775"/>
          <p14:tracePt t="12410" x="3740150" y="1411288"/>
          <p14:tracePt t="12723" x="3740150" y="1392238"/>
          <p14:tracePt t="12759" x="3740150" y="1249363"/>
          <p14:tracePt t="12793" x="3668713" y="1035050"/>
          <p14:tracePt t="12810" x="3641725" y="1000125"/>
          <p14:tracePt t="12826" x="3606800" y="946150"/>
          <p14:tracePt t="12843" x="3597275" y="938213"/>
          <p14:tracePt t="12859" x="3589338" y="928688"/>
          <p14:tracePt t="12876" x="3570288" y="928688"/>
          <p14:tracePt t="12974" x="3606800" y="928688"/>
          <p14:tracePt t="13010" x="4035425" y="928688"/>
          <p14:tracePt t="13043" x="4999038" y="928688"/>
          <p14:tracePt t="13077" x="5632450" y="982663"/>
          <p14:tracePt t="13127" x="5838825" y="1027113"/>
          <p14:tracePt t="13177" x="5846763" y="1027113"/>
          <p14:tracePt t="13404" x="5856288" y="1027113"/>
          <p14:tracePt t="13443" x="6240463" y="919163"/>
          <p14:tracePt t="13493" x="6391275" y="839788"/>
          <p14:tracePt t="13526" x="6418263" y="820738"/>
          <p14:tracePt t="13560" x="6418263" y="812800"/>
          <p14:tracePt t="13584" x="6418263" y="803275"/>
          <p14:tracePt t="13609" x="6418263" y="795338"/>
          <p14:tracePt t="13626" x="6418263" y="785813"/>
          <p14:tracePt t="13643" x="6418263" y="776288"/>
          <p14:tracePt t="13660" x="6418263" y="768350"/>
          <p14:tracePt t="13676" x="6418263" y="758825"/>
          <p14:tracePt t="14091" x="6418263" y="749300"/>
          <p14:tracePt t="14126" x="6508750" y="749300"/>
          <p14:tracePt t="14160" x="6651625" y="749300"/>
          <p14:tracePt t="14193" x="6784975" y="749300"/>
          <p14:tracePt t="14226" x="6819900" y="749300"/>
          <p14:tracePt t="14260" x="6846888" y="749300"/>
          <p14:tracePt t="14293" x="6856413" y="749300"/>
          <p14:tracePt t="14408" x="6865938" y="749300"/>
          <p14:tracePt t="14460" x="6962775" y="731838"/>
          <p14:tracePt t="14493" x="7043738" y="723900"/>
          <p14:tracePt t="14526" x="7159625" y="714375"/>
          <p14:tracePt t="14560" x="7285038" y="696913"/>
          <p14:tracePt t="14576" x="7302500" y="687388"/>
          <p14:tracePt t="14593" x="7319963" y="687388"/>
          <p14:tracePt t="14610" x="7346950" y="677863"/>
          <p14:tracePt t="14901" x="7356475" y="669925"/>
          <p14:tracePt t="14926" x="7507288" y="669925"/>
          <p14:tracePt t="14943" x="7677150" y="669925"/>
          <p14:tracePt t="14960" x="7837488" y="669925"/>
          <p14:tracePt t="14976" x="8115300" y="625475"/>
          <p14:tracePt t="14993" x="8213725" y="625475"/>
          <p14:tracePt t="15010" x="8275638" y="615950"/>
          <p14:tracePt t="15027" x="8337550" y="606425"/>
          <p14:tracePt t="15043" x="8347075" y="606425"/>
          <p14:tracePt t="15060" x="8356600" y="606425"/>
          <p14:tracePt t="15076" x="8364538" y="606425"/>
          <p14:tracePt t="15093" x="8383588" y="606425"/>
          <p14:tracePt t="15110" x="8391525" y="606425"/>
          <p14:tracePt t="15126" x="8418513" y="606425"/>
          <p14:tracePt t="15143" x="8499475" y="606425"/>
          <p14:tracePt t="15160" x="8551863" y="606425"/>
          <p14:tracePt t="15176" x="8596313" y="606425"/>
          <p14:tracePt t="15193" x="8721725" y="615950"/>
          <p14:tracePt t="15210" x="8785225" y="633413"/>
          <p14:tracePt t="15226" x="8874125" y="660400"/>
          <p14:tracePt t="15243" x="8972550" y="669925"/>
          <p14:tracePt t="15260" x="9177338" y="714375"/>
          <p14:tracePt t="15276" x="9275763" y="731838"/>
          <p14:tracePt t="15293" x="9356725" y="749300"/>
          <p14:tracePt t="15310" x="9480550" y="758825"/>
          <p14:tracePt t="15326" x="9517063" y="768350"/>
          <p14:tracePt t="15343" x="9544050" y="768350"/>
          <p14:tracePt t="15360" x="9561513" y="768350"/>
          <p14:tracePt t="15382" x="9569450" y="768350"/>
          <p14:tracePt t="15410" x="9578975" y="768350"/>
          <p14:tracePt t="15877" x="9551988" y="768350"/>
          <p14:tracePt t="15893" x="9490075" y="768350"/>
          <p14:tracePt t="15910" x="9356725" y="768350"/>
          <p14:tracePt t="15926" x="9007475" y="768350"/>
          <p14:tracePt t="15943" x="8810625" y="768350"/>
          <p14:tracePt t="15960" x="8615363" y="768350"/>
          <p14:tracePt t="15976" x="8194675" y="776288"/>
          <p14:tracePt t="15993" x="8016875" y="795338"/>
          <p14:tracePt t="16010" x="7856538" y="812800"/>
          <p14:tracePt t="16026" x="7696200" y="839788"/>
          <p14:tracePt t="16043" x="7481888" y="866775"/>
          <p14:tracePt t="16060" x="7391400" y="884238"/>
          <p14:tracePt t="16076" x="7346950" y="884238"/>
          <p14:tracePt t="16093" x="7285038" y="892175"/>
          <p14:tracePt t="16110" x="7275513" y="892175"/>
          <p14:tracePt t="16126" x="7267575" y="892175"/>
          <p14:tracePt t="18716" x="7258050" y="892175"/>
          <p14:tracePt t="18760" x="7258050" y="911225"/>
          <p14:tracePt t="18810" x="7319963" y="1027113"/>
          <p14:tracePt t="18844" x="7329488" y="1071563"/>
          <p14:tracePt t="18877" x="7339013" y="1071563"/>
          <p14:tracePt t="19121" x="7339013" y="1081088"/>
          <p14:tracePt t="19740" x="7329488" y="1081088"/>
          <p14:tracePt t="19777" x="7312025" y="1081088"/>
          <p14:tracePt t="19810" x="7285038" y="1081088"/>
          <p14:tracePt t="19844" x="7275513" y="1081088"/>
          <p14:tracePt t="22111" x="7267575" y="1081088"/>
          <p14:tracePt t="22161" x="7248525" y="1081088"/>
          <p14:tracePt t="22161" x="7240588" y="1081088"/>
          <p14:tracePt t="22194" x="7231063" y="1081088"/>
          <p14:tracePt t="22329" x="7221538" y="1081088"/>
          <p14:tracePt t="26951" x="7204075" y="1089025"/>
          <p14:tracePt t="26994" x="7053263" y="1500188"/>
          <p14:tracePt t="27028" x="6972300" y="1884363"/>
          <p14:tracePt t="27061" x="6927850" y="2035175"/>
          <p14:tracePt t="27095" x="6883400" y="2160588"/>
          <p14:tracePt t="27128" x="6856413" y="2232025"/>
          <p14:tracePt t="27129" x="6829425" y="2249488"/>
          <p14:tracePt t="27145" x="6794500" y="2268538"/>
          <p14:tracePt t="27161" x="6767513" y="2303463"/>
          <p14:tracePt t="27179" x="6669088" y="2347913"/>
          <p14:tracePt t="27195" x="6597650" y="2392363"/>
          <p14:tracePt t="27212" x="6534150" y="2419350"/>
          <p14:tracePt t="27228" x="6437313" y="2455863"/>
          <p14:tracePt t="27245" x="6410325" y="2463800"/>
          <p14:tracePt t="27261" x="6373813" y="2473325"/>
          <p14:tracePt t="27278" x="6365875" y="2481263"/>
          <p14:tracePt t="27295" x="6346825" y="2490788"/>
          <p14:tracePt t="27311" x="6338888" y="2490788"/>
          <p14:tracePt t="27328" x="6329363" y="2490788"/>
          <p14:tracePt t="30343" x="6338888" y="2490788"/>
          <p14:tracePt t="30355" x="6418263" y="2490788"/>
          <p14:tracePt t="30368" x="6553200" y="2490788"/>
          <p14:tracePt t="30381" x="6686550" y="2490788"/>
          <p14:tracePt t="30395" x="6811963" y="2490788"/>
          <p14:tracePt t="30412" x="6891338" y="2490788"/>
          <p14:tracePt t="30428" x="6945313" y="2490788"/>
          <p14:tracePt t="30445" x="6981825" y="2490788"/>
          <p14:tracePt t="30462" x="7008813" y="2490788"/>
          <p14:tracePt t="30486" x="7016750" y="2490788"/>
          <p14:tracePt t="35819" x="7016750" y="2481263"/>
          <p14:tracePt t="35930" x="7008813" y="2481263"/>
          <p14:tracePt t="36085" x="7008813" y="2490788"/>
          <p14:tracePt t="36136" x="7008813" y="2500313"/>
          <p14:tracePt t="36148" x="6999288" y="2500313"/>
          <p14:tracePt t="36173" x="6999288" y="2508250"/>
          <p14:tracePt t="36199" x="6989763" y="2508250"/>
          <p14:tracePt t="36212" x="6981825" y="2508250"/>
          <p14:tracePt t="36541" x="6972300" y="2508250"/>
          <p14:tracePt t="36563" x="6972300" y="2500313"/>
          <p14:tracePt t="36579" x="6972300" y="2473325"/>
          <p14:tracePt t="36596" x="6972300" y="2401888"/>
          <p14:tracePt t="36612" x="6972300" y="2241550"/>
          <p14:tracePt t="36629" x="6954838" y="1963738"/>
          <p14:tracePt t="36662" x="6918325" y="1768475"/>
          <p14:tracePt t="36696" x="6900863" y="1579563"/>
          <p14:tracePt t="36729" x="6900863" y="1490663"/>
          <p14:tracePt t="36762" x="7124700" y="1293813"/>
          <p14:tracePt t="36796" x="7400925" y="1160463"/>
          <p14:tracePt t="36812" x="7445375" y="1152525"/>
          <p14:tracePt t="36829" x="7489825" y="1152525"/>
          <p14:tracePt t="36846" x="7516813" y="1152525"/>
          <p14:tracePt t="36862" x="7578725" y="1133475"/>
          <p14:tracePt t="36879" x="7597775" y="1133475"/>
          <p14:tracePt t="36896" x="7615238" y="1133475"/>
          <p14:tracePt t="36912" x="7624763" y="1133475"/>
          <p14:tracePt t="36931" x="7632700" y="1133475"/>
          <p14:tracePt t="36946" x="7650163" y="1133475"/>
          <p14:tracePt t="38088" x="7642225" y="1133475"/>
          <p14:tracePt t="38129" x="7605713" y="1125538"/>
          <p14:tracePt t="38163" x="7597775" y="1125538"/>
          <p14:tracePt t="38164" x="7588250" y="1116013"/>
          <p14:tracePt t="38196" x="7570788" y="1035050"/>
          <p14:tracePt t="38229" x="7615238" y="901700"/>
          <p14:tracePt t="38263" x="7696200" y="820738"/>
          <p14:tracePt t="38296" x="7856538" y="749300"/>
          <p14:tracePt t="38329" x="8043863" y="714375"/>
          <p14:tracePt t="38363" x="8132763" y="714375"/>
          <p14:tracePt t="38363" x="8169275" y="714375"/>
          <p14:tracePt t="38396" x="8204200" y="714375"/>
          <p14:tracePt t="38429" x="8248650" y="714375"/>
          <p14:tracePt t="38463" x="8302625" y="714375"/>
          <p14:tracePt t="38496" x="8435975" y="687388"/>
          <p14:tracePt t="38530" x="8462963" y="677863"/>
          <p14:tracePt t="38530" x="8472488" y="677863"/>
          <p14:tracePt t="38563" x="8480425" y="677863"/>
          <p14:tracePt t="38596" x="8489950" y="669925"/>
          <p14:tracePt t="38936" x="8472488" y="669925"/>
          <p14:tracePt t="38980" x="7812088" y="1160463"/>
          <p14:tracePt t="39046" x="6410325" y="2232025"/>
          <p14:tracePt t="39079" x="5873750" y="2490788"/>
          <p14:tracePt t="39096" x="5740400" y="2535238"/>
          <p14:tracePt t="39113" x="5632450" y="2562225"/>
          <p14:tracePt t="39130" x="5489575" y="2589213"/>
          <p14:tracePt t="39147" x="5427663" y="2589213"/>
          <p14:tracePt t="39163" x="5383213" y="2606675"/>
          <p14:tracePt t="39457" x="5373688" y="2606675"/>
          <p14:tracePt t="39469" x="5365750" y="2606675"/>
          <p14:tracePt t="39481" x="5284788" y="2633663"/>
          <p14:tracePt t="39496" x="4981575" y="2767013"/>
          <p14:tracePt t="39513" x="4767263" y="2857500"/>
          <p14:tracePt t="39529" x="4552950" y="2955925"/>
          <p14:tracePt t="39546" x="4062413" y="3098800"/>
          <p14:tracePt t="39563" x="3865563" y="3151188"/>
          <p14:tracePt t="39579" x="3668713" y="3195638"/>
          <p14:tracePt t="39596" x="3311525" y="3267075"/>
          <p14:tracePt t="39613" x="3151188" y="3294063"/>
          <p14:tracePt t="39630" x="3035300" y="3313113"/>
          <p14:tracePt t="39648" x="2794000" y="3338513"/>
          <p14:tracePt t="39663" x="2678113" y="3338513"/>
          <p14:tracePt t="39680" x="2571750" y="3357563"/>
          <p14:tracePt t="39696" x="2401888" y="3357563"/>
          <p14:tracePt t="39713" x="2338388" y="3357563"/>
          <p14:tracePt t="39730" x="2276475" y="3357563"/>
          <p14:tracePt t="39746" x="2187575" y="3357563"/>
          <p14:tracePt t="39763" x="2160588" y="3357563"/>
          <p14:tracePt t="39780" x="2124075" y="3357563"/>
          <p14:tracePt t="39796" x="2098675" y="3357563"/>
          <p14:tracePt t="39813" x="2035175" y="3357563"/>
          <p14:tracePt t="39830" x="2000250" y="3365500"/>
          <p14:tracePt t="39846" x="1981200" y="3365500"/>
          <p14:tracePt t="39863" x="1955800" y="3375025"/>
          <p14:tracePt t="39880" x="1936750" y="3375025"/>
          <p14:tracePt t="39896" x="1919288" y="3375025"/>
          <p14:tracePt t="39913" x="1892300" y="3384550"/>
          <p14:tracePt t="39930" x="1874838" y="3384550"/>
          <p14:tracePt t="39946" x="1865313" y="3384550"/>
          <p14:tracePt t="39963" x="1857375" y="3392488"/>
          <p14:tracePt t="39980" x="1847850" y="3392488"/>
          <p14:tracePt t="41166" x="1838325" y="3392488"/>
          <p14:tracePt t="41192" x="1830388" y="3392488"/>
          <p14:tracePt t="41213" x="1820863" y="3392488"/>
          <p14:tracePt t="41230" x="1803400" y="3392488"/>
          <p14:tracePt t="41256" x="1793875" y="3392488"/>
          <p14:tracePt t="41280" x="1785938" y="3392488"/>
          <p14:tracePt t="41378" x="1793875" y="3392488"/>
          <p14:tracePt t="41396" x="1857375" y="3392488"/>
          <p14:tracePt t="41413" x="1973263" y="3392488"/>
          <p14:tracePt t="41430" x="2151063" y="3392488"/>
          <p14:tracePt t="41446" x="2195513" y="3392488"/>
          <p14:tracePt t="41464" x="2222500" y="3392488"/>
          <p14:tracePt t="41480" x="2266950" y="3392488"/>
          <p14:tracePt t="41496" x="2276475" y="3392488"/>
          <p14:tracePt t="41534" x="2286000" y="3392488"/>
          <p14:tracePt t="42217" x="2293938" y="3392488"/>
          <p14:tracePt t="42231" x="2312988" y="3392488"/>
          <p14:tracePt t="42247" x="2347913" y="3392488"/>
          <p14:tracePt t="42263" x="2365375" y="3392488"/>
          <p14:tracePt t="42280" x="2382838" y="3392488"/>
          <p14:tracePt t="42296" x="2401888" y="3392488"/>
          <p14:tracePt t="42313" x="2409825" y="3392488"/>
          <p14:tracePt t="42342" x="2419350" y="3392488"/>
          <p14:tracePt t="42434" x="2428875" y="3392488"/>
          <p14:tracePt t="42447" x="2454275" y="3392488"/>
          <p14:tracePt t="42463" x="2562225" y="3392488"/>
          <p14:tracePt t="42480" x="2732088" y="3392488"/>
          <p14:tracePt t="42497" x="2990850" y="3392488"/>
          <p14:tracePt t="42513" x="3052763" y="3392488"/>
          <p14:tracePt t="42530" x="3097213" y="3392488"/>
          <p14:tracePt t="42547" x="3116263" y="3392488"/>
          <p14:tracePt t="42563" x="3141663" y="3392488"/>
          <p14:tracePt t="42586" x="3151188" y="3392488"/>
          <p14:tracePt t="42772" x="3160713" y="3392488"/>
          <p14:tracePt t="42797" x="3168650" y="3392488"/>
          <p14:tracePt t="42823" x="3195638" y="3384550"/>
          <p14:tracePt t="42837" x="3213100" y="3384550"/>
          <p14:tracePt t="42850" x="3222625" y="3375025"/>
          <p14:tracePt t="42863" x="3240088" y="3365500"/>
          <p14:tracePt t="42880" x="3249613" y="3365500"/>
          <p14:tracePt t="42896" x="3249613" y="3357563"/>
          <p14:tracePt t="42913" x="3259138" y="3348038"/>
          <p14:tracePt t="42930" x="3267075" y="3338513"/>
          <p14:tracePt t="42951" x="3267075" y="3330575"/>
          <p14:tracePt t="42977" x="3267075" y="3321050"/>
          <p14:tracePt t="43369" x="3259138" y="3321050"/>
          <p14:tracePt t="43408" x="3249613" y="3321050"/>
          <p14:tracePt t="43421" x="3213100" y="3321050"/>
          <p14:tracePt t="43433" x="3089275" y="3338513"/>
          <p14:tracePt t="43446" x="2759075" y="3375025"/>
          <p14:tracePt t="43463" x="2436813" y="3375025"/>
          <p14:tracePt t="43480" x="2151063" y="3375025"/>
          <p14:tracePt t="43496" x="1909763" y="3375025"/>
          <p14:tracePt t="43513" x="1579563" y="3375025"/>
          <p14:tracePt t="43530" x="1482725" y="3375025"/>
          <p14:tracePt t="43546" x="1357313" y="3375025"/>
          <p14:tracePt t="43563" x="1339850" y="3375025"/>
          <p14:tracePt t="43580" x="1320800" y="3375025"/>
          <p14:tracePt t="43596" x="1303338" y="3375025"/>
          <p14:tracePt t="43620" x="1293813" y="3375025"/>
          <p14:tracePt t="43877" x="1293813" y="3384550"/>
          <p14:tracePt t="43892" x="1285875" y="3436938"/>
          <p14:tracePt t="43903" x="1222375" y="3544888"/>
          <p14:tracePt t="43916" x="1133475" y="3651250"/>
          <p14:tracePt t="43930" x="1054100" y="3740150"/>
          <p14:tracePt t="43946" x="1027113" y="3776663"/>
          <p14:tracePt t="43963" x="1000125" y="3811588"/>
          <p14:tracePt t="43980" x="982663" y="3811588"/>
          <p14:tracePt t="43996" x="973138" y="3821113"/>
          <p14:tracePt t="44016" x="963613" y="3821113"/>
          <p14:tracePt t="44140" x="963613" y="3811588"/>
          <p14:tracePt t="44180" x="963613" y="3803650"/>
          <p14:tracePt t="44283" x="973138" y="3803650"/>
          <p14:tracePt t="44296" x="982663" y="3803650"/>
          <p14:tracePt t="44313" x="990600" y="3803650"/>
          <p14:tracePt t="44330" x="1017588" y="3803650"/>
          <p14:tracePt t="44346" x="1106488" y="3803650"/>
          <p14:tracePt t="44363" x="1169988" y="3803650"/>
          <p14:tracePt t="44380" x="1249363" y="3803650"/>
          <p14:tracePt t="44397" x="1428750" y="3803650"/>
          <p14:tracePt t="44414" x="1562100" y="3803650"/>
          <p14:tracePt t="44430" x="1677988" y="3803650"/>
          <p14:tracePt t="44447" x="1793875" y="3803650"/>
          <p14:tracePt t="44463" x="2071688" y="3803650"/>
          <p14:tracePt t="44480" x="2187575" y="3803650"/>
          <p14:tracePt t="44497" x="2293938" y="3821113"/>
          <p14:tracePt t="44513" x="2552700" y="3865563"/>
          <p14:tracePt t="44530" x="2687638" y="3902075"/>
          <p14:tracePt t="44546" x="2830513" y="3902075"/>
          <p14:tracePt t="44563" x="3089275" y="3929063"/>
          <p14:tracePt t="44580" x="3187700" y="3929063"/>
          <p14:tracePt t="44596" x="3267075" y="3929063"/>
          <p14:tracePt t="44613" x="3330575" y="3929063"/>
          <p14:tracePt t="44630" x="3348038" y="3929063"/>
          <p14:tracePt t="44647" x="3355975" y="3929063"/>
          <p14:tracePt t="44674" x="3365500" y="3929063"/>
          <p14:tracePt t="45158" x="3392488" y="3929063"/>
          <p14:tracePt t="45180" x="3562350" y="3919538"/>
          <p14:tracePt t="45197" x="3838575" y="3892550"/>
          <p14:tracePt t="45214" x="3883025" y="3883025"/>
          <p14:tracePt t="45230" x="3902075" y="3883025"/>
          <p14:tracePt t="45247" x="3927475" y="3883025"/>
          <p14:tracePt t="45270" x="3937000" y="3883025"/>
          <p14:tracePt t="45601" x="3927475" y="3883025"/>
          <p14:tracePt t="45629" x="3919538" y="3883025"/>
          <p14:tracePt t="45647" x="3910013" y="3883025"/>
          <p14:tracePt t="45664" x="3902075" y="3883025"/>
          <p14:tracePt t="45680" x="3498850" y="3883025"/>
          <p14:tracePt t="45697" x="3141663" y="3883025"/>
          <p14:tracePt t="45714" x="2811463" y="3892550"/>
          <p14:tracePt t="45731" x="2170113" y="3892550"/>
          <p14:tracePt t="45747" x="1847850" y="3892550"/>
          <p14:tracePt t="45764" x="1455738" y="3910013"/>
          <p14:tracePt t="45781" x="1320800" y="3929063"/>
          <p14:tracePt t="45797" x="1222375" y="3929063"/>
          <p14:tracePt t="45814" x="1143000" y="3937000"/>
          <p14:tracePt t="45830" x="1133475" y="3937000"/>
          <p14:tracePt t="45847" x="1116013" y="3937000"/>
          <p14:tracePt t="45866" x="1106488" y="3937000"/>
          <p14:tracePt t="46171" x="1116013" y="3937000"/>
          <p14:tracePt t="46222" x="1125538" y="3937000"/>
          <p14:tracePt t="46351" x="1133475" y="3937000"/>
          <p14:tracePt t="46387" x="1143000" y="3937000"/>
          <p14:tracePt t="46436" x="1150938" y="3937000"/>
          <p14:tracePt t="46527" x="1160463" y="3937000"/>
          <p14:tracePt t="46578" x="1169988" y="3937000"/>
          <p14:tracePt t="46663" x="1177925" y="3937000"/>
          <p14:tracePt t="46703" x="1187450" y="3937000"/>
          <p14:tracePt t="46716" x="1204913" y="3937000"/>
          <p14:tracePt t="46730" x="1231900" y="3937000"/>
          <p14:tracePt t="46747" x="1339850" y="3937000"/>
          <p14:tracePt t="46764" x="1535113" y="3954463"/>
          <p14:tracePt t="46781" x="1812925" y="4000500"/>
          <p14:tracePt t="46797" x="1928813" y="4017963"/>
          <p14:tracePt t="46814" x="2035175" y="4044950"/>
          <p14:tracePt t="46831" x="2241550" y="4089400"/>
          <p14:tracePt t="46847" x="2347913" y="4133850"/>
          <p14:tracePt t="46864" x="2446338" y="4160838"/>
          <p14:tracePt t="46880" x="2571750" y="4195763"/>
          <p14:tracePt t="46897" x="2865438" y="4240213"/>
          <p14:tracePt t="46914" x="3025775" y="4267200"/>
          <p14:tracePt t="46930" x="3160713" y="4286250"/>
          <p14:tracePt t="46947" x="3365500" y="4311650"/>
          <p14:tracePt t="46964" x="3427413" y="4311650"/>
          <p14:tracePt t="46981" x="3508375" y="4330700"/>
          <p14:tracePt t="46997" x="3668713" y="4357688"/>
          <p14:tracePt t="47014" x="3776663" y="4365625"/>
          <p14:tracePt t="47030" x="3892550" y="4383088"/>
          <p14:tracePt t="47047" x="4097338" y="4410075"/>
          <p14:tracePt t="47064" x="4178300" y="4429125"/>
          <p14:tracePt t="47080" x="4240213" y="4437063"/>
          <p14:tracePt t="47097" x="4338638" y="4454525"/>
          <p14:tracePt t="47114" x="4365625" y="4454525"/>
          <p14:tracePt t="47131" x="4400550" y="4454525"/>
          <p14:tracePt t="47147" x="4464050" y="4454525"/>
          <p14:tracePt t="47165" x="4508500" y="4454525"/>
          <p14:tracePt t="47181" x="4562475" y="4464050"/>
          <p14:tracePt t="47197" x="4606925" y="4464050"/>
          <p14:tracePt t="47214" x="4660900" y="4473575"/>
          <p14:tracePt t="47231" x="4668838" y="4481513"/>
          <p14:tracePt t="47247" x="4678363" y="4481513"/>
          <p14:tracePt t="47264" x="4686300" y="4481513"/>
          <p14:tracePt t="47281" x="4695825" y="4481513"/>
          <p14:tracePt t="47363" x="4695825" y="4491038"/>
          <p14:tracePt t="48150" x="4695825" y="4481513"/>
          <p14:tracePt t="48175" x="4686300" y="4481513"/>
          <p14:tracePt t="48187" x="4678363" y="4481513"/>
          <p14:tracePt t="48199" x="4660900" y="4481513"/>
          <p14:tracePt t="48214" x="4597400" y="4481513"/>
          <p14:tracePt t="48231" x="4498975" y="4491038"/>
          <p14:tracePt t="48247" x="4365625" y="4508500"/>
          <p14:tracePt t="48264" x="4062413" y="4552950"/>
          <p14:tracePt t="48281" x="3946525" y="4572000"/>
          <p14:tracePt t="48297" x="3803650" y="4579938"/>
          <p14:tracePt t="48314" x="3570288" y="4597400"/>
          <p14:tracePt t="48331" x="3427413" y="4597400"/>
          <p14:tracePt t="48347" x="3294063" y="4597400"/>
          <p14:tracePt t="48364" x="3178175" y="4597400"/>
          <p14:tracePt t="48367" x="3035300" y="4589463"/>
          <p14:tracePt t="48381" x="2919413" y="4562475"/>
          <p14:tracePt t="48397" x="2820988" y="4545013"/>
          <p14:tracePt t="48415" x="2616200" y="4491038"/>
          <p14:tracePt t="48431" x="2525713" y="4454525"/>
          <p14:tracePt t="48447" x="2463800" y="4446588"/>
          <p14:tracePt t="48464" x="2357438" y="4419600"/>
          <p14:tracePt t="48481" x="2303463" y="4402138"/>
          <p14:tracePt t="48497" x="2276475" y="4383088"/>
          <p14:tracePt t="48514" x="2222500" y="4375150"/>
          <p14:tracePt t="48531" x="2205038" y="4365625"/>
          <p14:tracePt t="48897" x="2195513" y="4365625"/>
          <p14:tracePt t="48914" x="2178050" y="4365625"/>
          <p14:tracePt t="48931" x="2143125" y="4365625"/>
          <p14:tracePt t="48948" x="2052638" y="4402138"/>
          <p14:tracePt t="48964" x="1981200" y="4446588"/>
          <p14:tracePt t="48981" x="1892300" y="4491038"/>
          <p14:tracePt t="48997" x="1830388" y="4518025"/>
          <p14:tracePt t="49014" x="1670050" y="4616450"/>
          <p14:tracePt t="49031" x="1606550" y="4651375"/>
          <p14:tracePt t="49048" x="1508125" y="4714875"/>
          <p14:tracePt t="49064" x="1473200" y="4740275"/>
          <p14:tracePt t="49081" x="1436688" y="4759325"/>
          <p14:tracePt t="49097" x="1401763" y="4784725"/>
          <p14:tracePt t="49114" x="1392238" y="4794250"/>
          <p14:tracePt t="49131" x="1384300" y="4794250"/>
          <p14:tracePt t="49148" x="1365250" y="4794250"/>
          <p14:tracePt t="49173" x="1357313" y="4794250"/>
          <p14:tracePt t="49213" x="1347788" y="4794250"/>
          <p14:tracePt t="49393" x="1347788" y="4803775"/>
          <p14:tracePt t="49483" x="1339850" y="4803775"/>
          <p14:tracePt t="49517" x="1330325" y="4803775"/>
          <p14:tracePt t="49531" x="1320800" y="4803775"/>
          <p14:tracePt t="49547" x="1312863" y="4811713"/>
          <p14:tracePt t="49564" x="1303338" y="4811713"/>
          <p14:tracePt t="49581" x="1293813" y="4821238"/>
          <p14:tracePt t="49597" x="1285875" y="4821238"/>
          <p14:tracePt t="49614" x="1285875" y="4830763"/>
          <p14:tracePt t="49646" x="1276350" y="4830763"/>
          <p14:tracePt t="49820" x="1276350" y="4838700"/>
          <p14:tracePt t="49848" x="1276350" y="4848225"/>
          <p14:tracePt t="50101" x="1293813" y="4848225"/>
          <p14:tracePt t="50114" x="1365250" y="4821238"/>
          <p14:tracePt t="50131" x="1490663" y="4794250"/>
          <p14:tracePt t="50148" x="1651000" y="4722813"/>
          <p14:tracePt t="50164" x="1812925" y="4695825"/>
          <p14:tracePt t="50181" x="2071688" y="4660900"/>
          <p14:tracePt t="50198" x="2187575" y="4651375"/>
          <p14:tracePt t="50214" x="2266950" y="4651375"/>
          <p14:tracePt t="50231" x="2392363" y="4651375"/>
          <p14:tracePt t="50248" x="2428875" y="4651375"/>
          <p14:tracePt t="50264" x="2454275" y="4651375"/>
          <p14:tracePt t="50281" x="2473325" y="4660900"/>
          <p14:tracePt t="50304" x="2481263" y="4660900"/>
          <p14:tracePt t="50523" x="2500313" y="4660900"/>
          <p14:tracePt t="50531" x="2517775" y="4660900"/>
          <p14:tracePt t="50548" x="2597150" y="4668838"/>
          <p14:tracePt t="50564" x="2749550" y="4668838"/>
          <p14:tracePt t="50581" x="3062288" y="4668838"/>
          <p14:tracePt t="50598" x="3178175" y="4668838"/>
          <p14:tracePt t="50614" x="3294063" y="4668838"/>
          <p14:tracePt t="50631" x="3392488" y="4668838"/>
          <p14:tracePt t="50647" x="3498850" y="4668838"/>
          <p14:tracePt t="50664" x="3562350" y="4687888"/>
          <p14:tracePt t="50681" x="3606800" y="4695825"/>
          <p14:tracePt t="50697" x="3749675" y="4740275"/>
          <p14:tracePt t="50714" x="3838575" y="4767263"/>
          <p14:tracePt t="50731" x="3946525" y="4794250"/>
          <p14:tracePt t="50747" x="4089400" y="4838700"/>
          <p14:tracePt t="50764" x="4133850" y="4848225"/>
          <p14:tracePt t="50781" x="4195763" y="4856163"/>
          <p14:tracePt t="50797" x="4257675" y="4875213"/>
          <p14:tracePt t="50814" x="4375150" y="4892675"/>
          <p14:tracePt t="50831" x="4419600" y="4892675"/>
          <p14:tracePt t="50847" x="4454525" y="4910138"/>
          <p14:tracePt t="50864" x="4481513" y="4910138"/>
          <p14:tracePt t="50881" x="4491038" y="4910138"/>
          <p14:tracePt t="50900" x="4498975" y="4910138"/>
          <p14:tracePt t="50963" x="4508500" y="4910138"/>
          <p14:tracePt t="51216" x="4518025" y="4910138"/>
          <p14:tracePt t="51231" x="4552950" y="4902200"/>
          <p14:tracePt t="51247" x="4668838" y="4902200"/>
          <p14:tracePt t="51264" x="4829175" y="4902200"/>
          <p14:tracePt t="51281" x="5159375" y="4902200"/>
          <p14:tracePt t="51297" x="5257800" y="4902200"/>
          <p14:tracePt t="51314" x="5338763" y="4902200"/>
          <p14:tracePt t="51331" x="5383213" y="4902200"/>
          <p14:tracePt t="51347" x="5392738" y="4902200"/>
          <p14:tracePt t="51364" x="5400675" y="4902200"/>
          <p14:tracePt t="59634" x="5410200" y="4875213"/>
          <p14:tracePt t="59649" x="5481638" y="4794250"/>
          <p14:tracePt t="59665" x="5607050" y="4668838"/>
          <p14:tracePt t="59683" x="5749925" y="4473575"/>
          <p14:tracePt t="59699" x="6043613" y="4000500"/>
          <p14:tracePt t="59715" x="6132513" y="3786188"/>
          <p14:tracePt t="59732" x="6196013" y="3544888"/>
          <p14:tracePt t="59749" x="6240463" y="3106738"/>
          <p14:tracePt t="59765" x="6240463" y="2919413"/>
          <p14:tracePt t="59782" x="6240463" y="2759075"/>
          <p14:tracePt t="59799" x="6240463" y="2527300"/>
          <p14:tracePt t="59815" x="6240463" y="2409825"/>
          <p14:tracePt t="59832" x="6240463" y="2330450"/>
          <p14:tracePt t="59849" x="6240463" y="2170113"/>
          <p14:tracePt t="59865" x="6240463" y="2106613"/>
          <p14:tracePt t="59882" x="6240463" y="2044700"/>
          <p14:tracePt t="59915" x="6240463" y="1865313"/>
          <p14:tracePt t="59949" x="6240463" y="1722438"/>
          <p14:tracePt t="59982" x="6240463" y="1508125"/>
          <p14:tracePt t="60015" x="6240463" y="1303338"/>
          <p14:tracePt t="60049" x="6213475" y="1222375"/>
          <p14:tracePt t="60082" x="6203950" y="1196975"/>
          <p14:tracePt t="60115" x="6203950" y="1187450"/>
          <p14:tracePt t="60304" x="6196013" y="1177925"/>
          <p14:tracePt t="60349" x="5927725" y="1089025"/>
          <p14:tracePt t="60399" x="5159375" y="884238"/>
          <p14:tracePt t="60432" x="4829175" y="839788"/>
          <p14:tracePt t="60465" x="4491038" y="820738"/>
          <p14:tracePt t="60499" x="4365625" y="820738"/>
          <p14:tracePt t="60532" x="4338638" y="820738"/>
          <p14:tracePt t="60565" x="4329113" y="820738"/>
          <p14:tracePt t="60598" x="4311650" y="874713"/>
          <p14:tracePt t="60632" x="4311650" y="892175"/>
          <p14:tracePt t="60671" x="4329113" y="892175"/>
          <p14:tracePt t="60715" x="4410075" y="731838"/>
          <p14:tracePt t="60749" x="4410075" y="588963"/>
          <p14:tracePt t="60782" x="4348163" y="534988"/>
          <p14:tracePt t="60832" x="4276725" y="517525"/>
          <p14:tracePt t="60865" x="4213225" y="554038"/>
          <p14:tracePt t="60899" x="4168775" y="652463"/>
          <p14:tracePt t="60932" x="4168775" y="714375"/>
          <p14:tracePt t="60966" x="4232275" y="731838"/>
          <p14:tracePt t="60999" x="4338638" y="741363"/>
          <p14:tracePt t="61032" x="4498975" y="687388"/>
          <p14:tracePt t="61065" x="4543425" y="606425"/>
          <p14:tracePt t="61099" x="4508500" y="482600"/>
          <p14:tracePt t="61132" x="4400550" y="411163"/>
          <p14:tracePt t="61166" x="4365625" y="401638"/>
          <p14:tracePt t="61199" x="4348163" y="392113"/>
          <p14:tracePt t="61232" x="4338638" y="392113"/>
          <p14:tracePt t="61265" x="4338638" y="401638"/>
          <p14:tracePt t="61686" x="4329113" y="411163"/>
          <p14:tracePt t="61732" x="3990975" y="1357313"/>
          <p14:tracePt t="61782" x="3856038" y="3348038"/>
          <p14:tracePt t="61815" x="3937000" y="4133850"/>
          <p14:tracePt t="61832" x="3990975" y="4259263"/>
          <p14:tracePt t="61849" x="4017963" y="4348163"/>
          <p14:tracePt t="61866" x="4052888" y="4429125"/>
          <p14:tracePt t="61882" x="4062413" y="4437063"/>
          <p14:tracePt t="61899" x="4062413" y="4446588"/>
          <p14:tracePt t="62107" x="4052888" y="4446588"/>
          <p14:tracePt t="62121" x="3998913" y="4446588"/>
          <p14:tracePt t="62132" x="3856038" y="4508500"/>
          <p14:tracePt t="62149" x="3713163" y="4606925"/>
          <p14:tracePt t="62166" x="3579813" y="4714875"/>
          <p14:tracePt t="62182" x="3436938" y="5018088"/>
          <p14:tracePt t="62199" x="3409950" y="5160963"/>
          <p14:tracePt t="62215" x="3392488" y="5276850"/>
          <p14:tracePt t="62232" x="3392488" y="5383213"/>
          <p14:tracePt t="62249" x="3454400" y="5570538"/>
          <p14:tracePt t="62266" x="3544888" y="5661025"/>
          <p14:tracePt t="62282" x="3651250" y="5722938"/>
          <p14:tracePt t="62299" x="3865563" y="5830888"/>
          <p14:tracePt t="62316" x="3946525" y="5856288"/>
          <p14:tracePt t="62332" x="4008438" y="5865813"/>
          <p14:tracePt t="62349" x="4089400" y="5875338"/>
          <p14:tracePt t="62366" x="4106863" y="5875338"/>
          <p14:tracePt t="62382" x="4114800" y="5865813"/>
          <p14:tracePt t="62665" x="4124325" y="5856288"/>
          <p14:tracePt t="62683" x="4160838" y="5856288"/>
          <p14:tracePt t="62699" x="4267200" y="5856288"/>
          <p14:tracePt t="62716" x="4678363" y="5865813"/>
          <p14:tracePt t="62732" x="4873625" y="5902325"/>
          <p14:tracePt t="62749" x="5070475" y="5919788"/>
          <p14:tracePt t="62766" x="5427663" y="5964238"/>
          <p14:tracePt t="62782" x="5526088" y="5981700"/>
          <p14:tracePt t="62799" x="5588000" y="5991225"/>
          <p14:tracePt t="62816" x="5641975" y="5991225"/>
          <p14:tracePt t="62833" x="5651500" y="5991225"/>
          <p14:tracePt t="62849" x="5659438" y="5991225"/>
          <p14:tracePt t="62866" x="5659438" y="5999163"/>
          <p14:tracePt t="62931" x="5651500" y="5999163"/>
          <p14:tracePt t="63212" x="5641975" y="5999163"/>
          <p14:tracePt t="63299" x="5641975" y="5991225"/>
          <p14:tracePt t="63316" x="5641975" y="5981700"/>
          <p14:tracePt t="63333" x="5641975" y="5972175"/>
          <p14:tracePt t="63350" x="5632450" y="5954713"/>
          <p14:tracePt t="63366" x="5588000" y="5927725"/>
          <p14:tracePt t="63383" x="5516563" y="5865813"/>
          <p14:tracePt t="63399" x="5348288" y="5784850"/>
          <p14:tracePt t="63416" x="5257800" y="5759450"/>
          <p14:tracePt t="63432" x="5213350" y="5732463"/>
          <p14:tracePt t="63449" x="5168900" y="5705475"/>
          <p14:tracePt t="63466" x="5114925" y="5695950"/>
          <p14:tracePt t="63482" x="5106988" y="5688013"/>
          <p14:tracePt t="63499" x="5097463" y="5688013"/>
          <p14:tracePt t="63523" x="5087938" y="5688013"/>
          <p14:tracePt t="63805" x="5087938" y="5678488"/>
          <p14:tracePt t="64387" x="5080000" y="5678488"/>
          <p14:tracePt t="64996" x="5087938" y="5668963"/>
          <p14:tracePt t="65008" x="5151438" y="5668963"/>
          <p14:tracePt t="65022" x="5267325" y="5651500"/>
          <p14:tracePt t="65034" x="5383213" y="5651500"/>
          <p14:tracePt t="65049" x="5464175" y="5651500"/>
          <p14:tracePt t="65066" x="5526088" y="5651500"/>
          <p14:tracePt t="65082" x="5597525" y="5651500"/>
          <p14:tracePt t="65099" x="5624513" y="5651500"/>
          <p14:tracePt t="65116" x="5641975" y="5651500"/>
          <p14:tracePt t="65132" x="5678488" y="5668963"/>
          <p14:tracePt t="65149" x="5695950" y="5668963"/>
          <p14:tracePt t="65166" x="5730875" y="5678488"/>
          <p14:tracePt t="65182" x="5757863" y="5688013"/>
          <p14:tracePt t="65199" x="5811838" y="5705475"/>
          <p14:tracePt t="65216" x="5829300" y="5705475"/>
          <p14:tracePt t="65232" x="5838825" y="5713413"/>
          <p14:tracePt t="65249" x="5846763" y="5713413"/>
          <p14:tracePt t="65268" x="5856288" y="5722938"/>
          <p14:tracePt t="65300" x="5865813" y="5722938"/>
          <p14:tracePt t="65707" x="5900738" y="5722938"/>
          <p14:tracePt t="65719" x="6115050" y="5722938"/>
          <p14:tracePt t="65733" x="6410325" y="5695950"/>
          <p14:tracePt t="65749" x="6588125" y="5688013"/>
          <p14:tracePt t="65766" x="6740525" y="5668963"/>
          <p14:tracePt t="65783" x="6981825" y="5651500"/>
          <p14:tracePt t="65799" x="7043738" y="5641975"/>
          <p14:tracePt t="65816" x="7070725" y="5641975"/>
          <p14:tracePt t="65833" x="7088188" y="5641975"/>
          <p14:tracePt t="65849" x="7105650" y="5641975"/>
          <p14:tracePt t="65870" x="7115175" y="5641975"/>
          <p14:tracePt t="66391" x="7142163" y="5634038"/>
          <p14:tracePt t="66417" x="7418388" y="5616575"/>
          <p14:tracePt t="66433" x="7669213" y="5580063"/>
          <p14:tracePt t="66450" x="7927975" y="5545138"/>
          <p14:tracePt t="66466" x="8266113" y="5499100"/>
          <p14:tracePt t="66483" x="8785225" y="5446713"/>
          <p14:tracePt t="66500" x="8972550" y="5427663"/>
          <p14:tracePt t="66516" x="9132888" y="5392738"/>
          <p14:tracePt t="66533" x="9302750" y="5375275"/>
          <p14:tracePt t="66549" x="9329738" y="5365750"/>
          <p14:tracePt t="66566" x="9337675" y="5365750"/>
          <p14:tracePt t="66583" x="9347200" y="5365750"/>
          <p14:tracePt t="66681" x="9337675" y="5365750"/>
          <p14:tracePt t="66707" x="9320213" y="5365750"/>
          <p14:tracePt t="66721" x="9310688" y="5365750"/>
          <p14:tracePt t="66734" x="9302750" y="5365750"/>
          <p14:tracePt t="66750" x="9293225" y="5365750"/>
          <p14:tracePt t="66771" x="9285288" y="5365750"/>
          <p14:tracePt t="66784" x="9275763" y="5365750"/>
          <p14:tracePt t="66800" x="9266238" y="5365750"/>
          <p14:tracePt t="66816" x="9239250" y="5365750"/>
          <p14:tracePt t="66833" x="9204325" y="5356225"/>
          <p14:tracePt t="66849" x="9061450" y="5330825"/>
          <p14:tracePt t="66866" x="8953500" y="5303838"/>
          <p14:tracePt t="66883" x="8891588" y="5276850"/>
          <p14:tracePt t="66900" x="8793163" y="5240338"/>
          <p14:tracePt t="66916" x="8758238" y="5213350"/>
          <p14:tracePt t="66933" x="8731250" y="5205413"/>
          <p14:tracePt t="66950" x="8677275" y="5168900"/>
          <p14:tracePt t="66966" x="8632825" y="5160963"/>
          <p14:tracePt t="66983" x="8543925" y="5133975"/>
          <p14:tracePt t="67000" x="8248650" y="5070475"/>
          <p14:tracePt t="67016" x="8051800" y="5035550"/>
          <p14:tracePt t="67033" x="7891463" y="5026025"/>
          <p14:tracePt t="67050" x="7632700" y="5008563"/>
          <p14:tracePt t="67066" x="7553325" y="4991100"/>
          <p14:tracePt t="67083" x="7489825" y="4991100"/>
          <p14:tracePt t="67100" x="7445375" y="4991100"/>
          <p14:tracePt t="67116" x="7410450" y="4991100"/>
          <p14:tracePt t="67133" x="7400925" y="4991100"/>
          <p14:tracePt t="67150" x="7391400" y="4954588"/>
          <p14:tracePt t="68089" x="7383463" y="4946650"/>
          <p14:tracePt t="68103" x="7339013" y="4946650"/>
          <p14:tracePt t="68117" x="7231063" y="4902200"/>
          <p14:tracePt t="68133" x="7053263" y="4875213"/>
          <p14:tracePt t="68150" x="6856413" y="4838700"/>
          <p14:tracePt t="68167" x="6489700" y="4811713"/>
          <p14:tracePt t="68183" x="6311900" y="4811713"/>
          <p14:tracePt t="68201" x="6178550" y="4811713"/>
          <p14:tracePt t="68216" x="6016625" y="4811713"/>
          <p14:tracePt t="68233" x="5972175" y="4811713"/>
          <p14:tracePt t="68250" x="5954713" y="4811713"/>
          <p14:tracePt t="68266" x="5937250" y="4811713"/>
          <p14:tracePt t="68283" x="5927725" y="4811713"/>
          <p14:tracePt t="68646" x="5918200" y="4811713"/>
          <p14:tracePt t="68812" x="5910263" y="4811713"/>
          <p14:tracePt t="68825" x="5910263" y="4821238"/>
          <p14:tracePt t="68837" x="5900738" y="4838700"/>
          <p14:tracePt t="68850" x="5892800" y="4865688"/>
          <p14:tracePt t="68867" x="5873750" y="4875213"/>
          <p14:tracePt t="68883" x="5846763" y="4892675"/>
          <p14:tracePt t="68900" x="5722938" y="4919663"/>
          <p14:tracePt t="68917" x="5588000" y="4919663"/>
          <p14:tracePt t="68933" x="5427663" y="4919663"/>
          <p14:tracePt t="68950" x="5114925" y="4919663"/>
          <p14:tracePt t="68967" x="4981575" y="4919663"/>
          <p14:tracePt t="68983" x="4883150" y="4919663"/>
          <p14:tracePt t="69000" x="4784725" y="4919663"/>
          <p14:tracePt t="69016" x="4660900" y="4919663"/>
          <p14:tracePt t="69033" x="4597400" y="4946650"/>
          <p14:tracePt t="69050" x="4552950" y="4954588"/>
          <p14:tracePt t="69066" x="4491038" y="4981575"/>
          <p14:tracePt t="69083" x="4481513" y="4991100"/>
          <p14:tracePt t="69100" x="4471988" y="4991100"/>
          <p14:tracePt t="69116" x="4464050" y="4991100"/>
          <p14:tracePt t="69133" x="4464050" y="4999038"/>
          <p14:tracePt t="69169" x="4464050" y="5008563"/>
          <p14:tracePt t="69183" x="4498975" y="5035550"/>
          <p14:tracePt t="69200" x="4589463" y="5062538"/>
          <p14:tracePt t="69217" x="4776788" y="5116513"/>
          <p14:tracePt t="69233" x="4811713" y="5124450"/>
          <p14:tracePt t="69250" x="4838700" y="5141913"/>
          <p14:tracePt t="69267" x="4856163" y="5151438"/>
          <p14:tracePt t="69291" x="4865688" y="5151438"/>
          <p14:tracePt t="69354" x="4865688" y="5160963"/>
          <p14:tracePt t="69392" x="4865688" y="5168900"/>
          <p14:tracePt t="70575" x="4865688" y="5178425"/>
          <p14:tracePt t="70600" x="4865688" y="5187950"/>
          <p14:tracePt t="70814" x="4856163" y="5187950"/>
          <p14:tracePt t="71257" x="4856163" y="5195888"/>
          <p14:tracePt t="71271" x="4848225" y="5195888"/>
          <p14:tracePt t="71308" x="4848225" y="5205413"/>
          <p14:tracePt t="71359" x="4848225" y="521335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88098" y="125259"/>
                <a:ext cx="11761939" cy="6675097"/>
              </a:xfrm>
              <a:prstGeom prst="rect">
                <a:avLst/>
              </a:prstGeom>
              <a:noFill/>
            </p:spPr>
            <p:txBody>
              <a:bodyPr wrap="square" rtlCol="0">
                <a:spAutoFit/>
              </a:bodyPr>
              <a:lstStyle/>
              <a:p>
                <a:pPr algn="ctr"/>
                <a:r>
                  <a:rPr lang="en-US" sz="2800" b="1" dirty="0">
                    <a:latin typeface="Cambria Math" panose="02040503050406030204" pitchFamily="18" charset="0"/>
                  </a:rPr>
                  <a:t>Definitions</a:t>
                </a: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𝑌</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𝑊</m:t>
                        </m:r>
                      </m:e>
                      <m:sub>
                        <m:r>
                          <a:rPr lang="en-US" sz="2800" b="0" i="1" smtClean="0">
                            <a:latin typeface="Cambria Math" panose="02040503050406030204" pitchFamily="18" charset="0"/>
                          </a:rPr>
                          <m:t>𝑖𝑗</m:t>
                        </m:r>
                      </m:sub>
                    </m:sSub>
                  </m:oMath>
                </a14:m>
                <a:r>
                  <a:rPr lang="en-US" sz="2800" dirty="0"/>
                  <a:t> are the outcome, woman-level covariates, and center-level </a:t>
                </a:r>
                <a:r>
                  <a:rPr lang="en-US" sz="2800" dirty="0" err="1"/>
                  <a:t>covariatesa</a:t>
                </a:r>
                <a:r>
                  <a:rPr lang="en-US" sz="2800" dirty="0"/>
                  <a:t> for the </a:t>
                </a:r>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𝑖</m:t>
                        </m:r>
                      </m:e>
                      <m:sup>
                        <m:r>
                          <a:rPr lang="en-US" sz="2800" b="0" i="1" smtClean="0">
                            <a:latin typeface="Cambria Math" panose="02040503050406030204" pitchFamily="18" charset="0"/>
                          </a:rPr>
                          <m:t>𝑡h</m:t>
                        </m:r>
                      </m:sup>
                    </m:sSup>
                  </m:oMath>
                </a14:m>
                <a:r>
                  <a:rPr lang="en-US" sz="2800" dirty="0"/>
                  <a:t> woman in the </a:t>
                </a:r>
                <a14:m>
                  <m:oMath xmlns:m="http://schemas.openxmlformats.org/officeDocument/2006/math">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𝑗</m:t>
                        </m:r>
                      </m:e>
                      <m:sup>
                        <m:r>
                          <a:rPr lang="en-US" sz="2800" b="0" i="1" smtClean="0">
                            <a:latin typeface="Cambria Math" panose="02040503050406030204" pitchFamily="18" charset="0"/>
                          </a:rPr>
                          <m:t>𝑡h</m:t>
                        </m:r>
                      </m:sup>
                    </m:sSup>
                    <m:r>
                      <a:rPr lang="en-US" sz="2800" b="0" i="1" smtClean="0">
                        <a:latin typeface="Cambria Math" panose="02040503050406030204" pitchFamily="18" charset="0"/>
                      </a:rPr>
                      <m:t> </m:t>
                    </m:r>
                  </m:oMath>
                </a14:m>
                <a:r>
                  <a:rPr lang="en-US" sz="2800" dirty="0"/>
                  <a:t> center. </a:t>
                </a:r>
              </a:p>
              <a:p>
                <a:pPr lvl="1"/>
                <a:r>
                  <a:rPr lang="en-US" sz="2800" dirty="0"/>
                  <a:t>For example,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𝑌</m:t>
                        </m:r>
                      </m:e>
                      <m:sub>
                        <m:r>
                          <a:rPr lang="en-US" sz="2800" b="0" i="1" smtClean="0">
                            <a:latin typeface="Cambria Math" panose="02040503050406030204" pitchFamily="18" charset="0"/>
                          </a:rPr>
                          <m:t>36</m:t>
                        </m:r>
                      </m:sub>
                    </m:sSub>
                    <m:r>
                      <a:rPr lang="en-US" sz="2800" i="1">
                        <a:latin typeface="Cambria Math" panose="02040503050406030204" pitchFamily="18" charset="0"/>
                      </a:rPr>
                      <m:t> </m:t>
                    </m:r>
                  </m:oMath>
                </a14:m>
                <a:r>
                  <a:rPr lang="en-US" sz="2800" dirty="0"/>
                  <a:t>is 1 if the 3</a:t>
                </a:r>
                <a:r>
                  <a:rPr lang="en-US" sz="2800" baseline="30000" dirty="0"/>
                  <a:t>rd</a:t>
                </a:r>
                <a:r>
                  <a:rPr lang="en-US" sz="2800" dirty="0"/>
                  <a:t> woman in the 6</a:t>
                </a:r>
                <a:r>
                  <a:rPr lang="en-US" sz="2800" baseline="30000" dirty="0"/>
                  <a:t>th </a:t>
                </a:r>
                <a:r>
                  <a:rPr lang="en-US" sz="2800" dirty="0"/>
                  <a:t> center</a:t>
                </a:r>
              </a:p>
              <a:p>
                <a:endParaRPr lang="en-US" sz="2800" dirty="0"/>
              </a:p>
              <a:p>
                <a14:m>
                  <m:oMath xmlns:m="http://schemas.openxmlformats.org/officeDocument/2006/math">
                    <m:sSub>
                      <m:sSubPr>
                        <m:ctrlPr>
                          <a:rPr lang="en-US" sz="2800" i="1" smtClean="0">
                            <a:latin typeface="Cambria Math" panose="02040503050406030204" pitchFamily="18" charset="0"/>
                          </a:rPr>
                        </m:ctrlPr>
                      </m:sSubPr>
                      <m:e>
                        <m:r>
                          <a:rPr lang="en-US" sz="2800" b="1" i="1" smtClean="0">
                            <a:latin typeface="Cambria Math" panose="02040503050406030204" pitchFamily="18" charset="0"/>
                          </a:rPr>
                          <m:t>𝑿</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1</m:t>
                        </m:r>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2</m:t>
                        </m:r>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𝑋</m:t>
                        </m:r>
                      </m:e>
                      <m:sub>
                        <m:r>
                          <a:rPr lang="en-US" sz="2800" b="0" i="1" smtClean="0">
                            <a:latin typeface="Cambria Math" panose="02040503050406030204" pitchFamily="18" charset="0"/>
                          </a:rPr>
                          <m:t>𝑝𝑖𝑗</m:t>
                        </m:r>
                      </m:sub>
                    </m:sSub>
                  </m:oMath>
                </a14:m>
                <a:r>
                  <a:rPr lang="en-US" sz="2800" dirty="0"/>
                  <a:t>) are the p=5 woman-level characteristics: age group, race/ethnicity, BMI group, zip code median income, and index screening </a:t>
                </a:r>
                <a:r>
                  <a:rPr lang="en-US" sz="2800" dirty="0" err="1"/>
                  <a:t>mammo</a:t>
                </a:r>
                <a:r>
                  <a:rPr lang="en-US" sz="2800" dirty="0"/>
                  <a:t> result(negative/benign) for the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𝑖</m:t>
                        </m:r>
                      </m:e>
                      <m:sup>
                        <m:r>
                          <a:rPr lang="en-US" sz="2800" i="1">
                            <a:latin typeface="Cambria Math" panose="02040503050406030204" pitchFamily="18" charset="0"/>
                          </a:rPr>
                          <m:t>𝑡h</m:t>
                        </m:r>
                      </m:sup>
                    </m:sSup>
                  </m:oMath>
                </a14:m>
                <a:r>
                  <a:rPr lang="en-US" sz="2800" dirty="0"/>
                  <a:t> woman in the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𝑗</m:t>
                        </m:r>
                      </m:e>
                      <m:sup>
                        <m:r>
                          <a:rPr lang="en-US" sz="2800" i="1">
                            <a:latin typeface="Cambria Math" panose="02040503050406030204" pitchFamily="18" charset="0"/>
                          </a:rPr>
                          <m:t>𝑡h</m:t>
                        </m:r>
                      </m:sup>
                    </m:sSup>
                    <m:r>
                      <a:rPr lang="en-US" sz="2800" i="1">
                        <a:latin typeface="Cambria Math" panose="02040503050406030204" pitchFamily="18" charset="0"/>
                      </a:rPr>
                      <m:t> </m:t>
                    </m:r>
                  </m:oMath>
                </a14:m>
                <a:r>
                  <a:rPr lang="en-US" sz="2800" dirty="0"/>
                  <a:t> center, ,</a:t>
                </a:r>
              </a:p>
              <a:p>
                <a:endParaRPr lang="en-US" sz="2800" dirty="0"/>
              </a:p>
              <a:p>
                <a14:m>
                  <m:oMath xmlns:m="http://schemas.openxmlformats.org/officeDocument/2006/math">
                    <m:sSub>
                      <m:sSubPr>
                        <m:ctrlPr>
                          <a:rPr lang="en-US" sz="2800" i="1">
                            <a:latin typeface="Cambria Math" panose="02040503050406030204" pitchFamily="18" charset="0"/>
                          </a:rPr>
                        </m:ctrlPr>
                      </m:sSubPr>
                      <m:e>
                        <m:r>
                          <a:rPr lang="en-US" sz="2800" b="1" i="1" smtClean="0">
                            <a:latin typeface="Cambria Math" panose="02040503050406030204" pitchFamily="18" charset="0"/>
                          </a:rPr>
                          <m:t>𝑾</m:t>
                        </m:r>
                      </m:e>
                      <m:sub>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𝑊</m:t>
                        </m:r>
                      </m:e>
                      <m:sub>
                        <m:r>
                          <a:rPr lang="en-US" sz="2800" i="1">
                            <a:latin typeface="Cambria Math" panose="02040503050406030204" pitchFamily="18" charset="0"/>
                          </a:rPr>
                          <m:t>1</m:t>
                        </m:r>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𝑊</m:t>
                        </m:r>
                      </m:e>
                      <m:sub>
                        <m:r>
                          <a:rPr lang="en-US" sz="2800" i="1">
                            <a:latin typeface="Cambria Math" panose="02040503050406030204" pitchFamily="18" charset="0"/>
                          </a:rPr>
                          <m:t>2</m:t>
                        </m:r>
                        <m:r>
                          <a:rPr lang="en-US" sz="2800" i="1">
                            <a:latin typeface="Cambria Math" panose="02040503050406030204" pitchFamily="18" charset="0"/>
                          </a:rPr>
                          <m:t>𝑖𝑗</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b="0" i="1" smtClean="0">
                            <a:latin typeface="Cambria Math" panose="02040503050406030204" pitchFamily="18" charset="0"/>
                          </a:rPr>
                          <m:t>𝑊</m:t>
                        </m:r>
                      </m:e>
                      <m:sub>
                        <m:r>
                          <a:rPr lang="en-US" sz="2800" b="0" i="1" smtClean="0">
                            <a:latin typeface="Cambria Math" panose="02040503050406030204" pitchFamily="18" charset="0"/>
                          </a:rPr>
                          <m:t>𝑞</m:t>
                        </m:r>
                        <m:r>
                          <a:rPr lang="en-US" sz="2800" i="1">
                            <a:latin typeface="Cambria Math" panose="02040503050406030204" pitchFamily="18" charset="0"/>
                          </a:rPr>
                          <m:t>𝑖𝑗</m:t>
                        </m:r>
                      </m:sub>
                    </m:sSub>
                  </m:oMath>
                </a14:m>
                <a:r>
                  <a:rPr lang="en-US" sz="2800" dirty="0"/>
                  <a:t>) are the </a:t>
                </a:r>
                <a:r>
                  <a:rPr lang="en-US" sz="2800" i="1" dirty="0"/>
                  <a:t>q</a:t>
                </a:r>
                <a:r>
                  <a:rPr lang="en-US" sz="2800" dirty="0"/>
                  <a:t>=4 facility-level characteristics: </a:t>
                </a:r>
              </a:p>
              <a:p>
                <a:pPr marL="971550" lvl="1" indent="-514350">
                  <a:buFont typeface="+mj-lt"/>
                  <a:buAutoNum type="arabicPeriod"/>
                </a:pPr>
                <a:r>
                  <a:rPr lang="en-US" sz="2800" dirty="0"/>
                  <a:t>Sending patients a reminder of an upcoming scheduled </a:t>
                </a:r>
                <a:r>
                  <a:rPr lang="en-US" sz="2800" dirty="0" err="1"/>
                  <a:t>mammo</a:t>
                </a:r>
                <a:endParaRPr lang="en-US" sz="2800" dirty="0"/>
              </a:p>
              <a:p>
                <a:pPr marL="971550" lvl="1" indent="-514350">
                  <a:buFont typeface="+mj-lt"/>
                  <a:buAutoNum type="arabicPeriod"/>
                </a:pPr>
                <a:r>
                  <a:rPr lang="en-US" sz="2800" dirty="0"/>
                  <a:t>Sending patients a reminder of when the next </a:t>
                </a:r>
                <a:r>
                  <a:rPr lang="en-US" sz="2800" dirty="0" err="1"/>
                  <a:t>mammo</a:t>
                </a:r>
                <a:r>
                  <a:rPr lang="en-US" sz="2800" dirty="0"/>
                  <a:t> is due (if not scheduled)</a:t>
                </a:r>
              </a:p>
              <a:p>
                <a:pPr marL="971550" lvl="1" indent="-514350">
                  <a:buFont typeface="+mj-lt"/>
                  <a:buAutoNum type="arabicPeriod"/>
                </a:pPr>
                <a:r>
                  <a:rPr lang="en-US" sz="2800" dirty="0"/>
                  <a:t>Scheduling at the next screen at the time of the baseline screen</a:t>
                </a:r>
              </a:p>
              <a:p>
                <a:pPr marL="971550" lvl="1" indent="-514350">
                  <a:buFont typeface="+mj-lt"/>
                  <a:buAutoNum type="arabicPeriod"/>
                </a:pPr>
                <a:r>
                  <a:rPr lang="en-US" sz="2800" dirty="0"/>
                  <a:t>Sending providers a reminder of when their patients are due for </a:t>
                </a:r>
                <a:r>
                  <a:rPr lang="en-US" sz="2800" dirty="0" err="1"/>
                  <a:t>mammo</a:t>
                </a:r>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288098" y="125259"/>
                <a:ext cx="11761939" cy="6675097"/>
              </a:xfrm>
              <a:prstGeom prst="rect">
                <a:avLst/>
              </a:prstGeom>
              <a:blipFill>
                <a:blip r:embed="rId4"/>
                <a:stretch>
                  <a:fillRect l="-1036" t="-1005" b="-1644"/>
                </a:stretch>
              </a:blipFill>
            </p:spPr>
            <p:txBody>
              <a:bodyPr/>
              <a:lstStyle/>
              <a:p>
                <a:r>
                  <a:rPr lang="en-US">
                    <a:noFill/>
                  </a:rPr>
                  <a:t> </a:t>
                </a:r>
              </a:p>
            </p:txBody>
          </p:sp>
        </mc:Fallback>
      </mc:AlternateContent>
    </p:spTree>
    <p:extLst>
      <p:ext uri="{BB962C8B-B14F-4D97-AF65-F5344CB8AC3E}">
        <p14:creationId xmlns:p14="http://schemas.microsoft.com/office/powerpoint/2010/main" val="3975561635"/>
      </p:ext>
    </p:extLst>
  </p:cSld>
  <p:clrMapOvr>
    <a:masterClrMapping/>
  </p:clrMapOvr>
  <p:extLst>
    <p:ext uri="{3A86A75C-4F4B-4683-9AE1-C65F6400EC91}">
      <p14:laserTraceLst xmlns:p14="http://schemas.microsoft.com/office/powerpoint/2010/main">
        <p14:tracePtLst>
          <p14:tracePt t="3665" x="4838700" y="5213350"/>
          <p14:tracePt t="3690" x="4838700" y="5205413"/>
          <p14:tracePt t="3702" x="4838700" y="5151438"/>
          <p14:tracePt t="3718" x="4892675" y="4811713"/>
          <p14:tracePt t="3735" x="4981575" y="4419600"/>
          <p14:tracePt t="3752" x="5178425" y="3562350"/>
          <p14:tracePt t="3768" x="5240338" y="3214688"/>
          <p14:tracePt t="3785" x="5302250" y="2865438"/>
          <p14:tracePt t="3802" x="5321300" y="2651125"/>
          <p14:tracePt t="3818" x="5356225" y="2357438"/>
          <p14:tracePt t="3835" x="5356225" y="2259013"/>
          <p14:tracePt t="3852" x="5356225" y="2178050"/>
          <p14:tracePt t="3868" x="5356225" y="2071688"/>
          <p14:tracePt t="3885" x="5356225" y="2044700"/>
          <p14:tracePt t="3902" x="5356225" y="2008188"/>
          <p14:tracePt t="3918" x="5329238" y="1973263"/>
          <p14:tracePt t="3935" x="5311775" y="1936750"/>
          <p14:tracePt t="3952" x="5302250" y="1911350"/>
          <p14:tracePt t="3968" x="5276850" y="1874838"/>
          <p14:tracePt t="3985" x="5249863" y="1820863"/>
          <p14:tracePt t="4002" x="5222875" y="1803400"/>
          <p14:tracePt t="4019" x="5195888" y="1785938"/>
          <p14:tracePt t="4035" x="5186363" y="1776413"/>
          <p14:tracePt t="4052" x="5168900" y="1768475"/>
          <p14:tracePt t="4068" x="5124450" y="1749425"/>
          <p14:tracePt t="4085" x="5080000" y="1749425"/>
          <p14:tracePt t="4384" x="5070475" y="1749425"/>
          <p14:tracePt t="4448" x="5062538" y="1722438"/>
          <p14:tracePt t="4461" x="5035550" y="1697038"/>
          <p14:tracePt t="4473" x="5008563" y="1616075"/>
          <p14:tracePt t="4485" x="4981575" y="1554163"/>
          <p14:tracePt t="4502" x="4954588" y="1463675"/>
          <p14:tracePt t="4518" x="4937125" y="1419225"/>
          <p14:tracePt t="4535" x="4919663" y="1374775"/>
          <p14:tracePt t="4552" x="4892675" y="1320800"/>
          <p14:tracePt t="4568" x="4883150" y="1303338"/>
          <p14:tracePt t="4585" x="4865688" y="1276350"/>
          <p14:tracePt t="4602" x="4848225" y="1258888"/>
          <p14:tracePt t="4618" x="4829175" y="1231900"/>
          <p14:tracePt t="4635" x="4821238" y="1214438"/>
          <p14:tracePt t="4654" x="4811713" y="1204913"/>
          <p14:tracePt t="4668" x="4811713" y="1196975"/>
          <p14:tracePt t="4685" x="4802188" y="1196975"/>
          <p14:tracePt t="4766" x="4802188" y="1187450"/>
          <p14:tracePt t="7671" x="4794250" y="1177925"/>
          <p14:tracePt t="7686" x="4794250" y="1169988"/>
          <p14:tracePt t="7702" x="4767263" y="1143000"/>
          <p14:tracePt t="7719" x="4678363" y="1062038"/>
          <p14:tracePt t="7736" x="4410075" y="955675"/>
          <p14:tracePt t="7752" x="4284663" y="928688"/>
          <p14:tracePt t="7769" x="4133850" y="911225"/>
          <p14:tracePt t="7786" x="3759200" y="911225"/>
          <p14:tracePt t="7803" x="3570288" y="911225"/>
          <p14:tracePt t="7819" x="3375025" y="911225"/>
          <p14:tracePt t="7836" x="2963863" y="938213"/>
          <p14:tracePt t="7852" x="2740025" y="963613"/>
          <p14:tracePt t="7869" x="2571750" y="963613"/>
          <p14:tracePt t="7886" x="2409825" y="982663"/>
          <p14:tracePt t="7902" x="2195513" y="982663"/>
          <p14:tracePt t="7919" x="2151063" y="982663"/>
          <p14:tracePt t="7936" x="2079625" y="982663"/>
          <p14:tracePt t="7953" x="2044700" y="982663"/>
          <p14:tracePt t="7969" x="2000250" y="973138"/>
          <p14:tracePt t="7986" x="1901825" y="919163"/>
          <p14:tracePt t="8003" x="1838325" y="911225"/>
          <p14:tracePt t="8019" x="1741488" y="884238"/>
          <p14:tracePt t="8036" x="1660525" y="866775"/>
          <p14:tracePt t="8052" x="1517650" y="857250"/>
          <p14:tracePt t="8069" x="1463675" y="847725"/>
          <p14:tracePt t="8086" x="1411288" y="847725"/>
          <p14:tracePt t="8102" x="1330325" y="847725"/>
          <p14:tracePt t="8119" x="1169988" y="847725"/>
          <p14:tracePt t="8136" x="1089025" y="847725"/>
          <p14:tracePt t="8153" x="1044575" y="847725"/>
          <p14:tracePt t="8155" x="1000125" y="874713"/>
          <p14:tracePt t="8169" x="963613" y="884238"/>
          <p14:tracePt t="8186" x="928688" y="892175"/>
          <p14:tracePt t="8202" x="911225" y="901700"/>
          <p14:tracePt t="8219" x="892175" y="919163"/>
          <p14:tracePt t="8236" x="884238" y="919163"/>
          <p14:tracePt t="8252" x="874713" y="928688"/>
          <p14:tracePt t="8290" x="874713" y="938213"/>
          <p14:tracePt t="8304" x="874713" y="946150"/>
          <p14:tracePt t="8533" x="865188" y="946150"/>
          <p14:tracePt t="8553" x="857250" y="946150"/>
          <p14:tracePt t="8569" x="830263" y="946150"/>
          <p14:tracePt t="8586" x="785813" y="955675"/>
          <p14:tracePt t="8603" x="758825" y="963613"/>
          <p14:tracePt t="8619" x="731838" y="973138"/>
          <p14:tracePt t="8637" x="633413" y="1035050"/>
          <p14:tracePt t="8653" x="598488" y="1062038"/>
          <p14:tracePt t="8669" x="581025" y="1081088"/>
          <p14:tracePt t="8672" x="571500" y="1089025"/>
          <p14:tracePt t="8686" x="561975" y="1089025"/>
          <p14:tracePt t="8703" x="554038" y="1098550"/>
          <p14:tracePt t="8719" x="554038" y="1106488"/>
          <p14:tracePt t="8736" x="554038" y="1133475"/>
          <p14:tracePt t="8753" x="554038" y="1143000"/>
          <p14:tracePt t="8769" x="554038" y="1160463"/>
          <p14:tracePt t="8786" x="554038" y="1169988"/>
          <p14:tracePt t="8825" x="561975" y="1169988"/>
          <p14:tracePt t="10447" x="571500" y="1169988"/>
          <p14:tracePt t="10460" x="588963" y="1169988"/>
          <p14:tracePt t="10476" x="615950" y="1169988"/>
          <p14:tracePt t="10486" x="660400" y="1169988"/>
          <p14:tracePt t="10502" x="696913" y="1169988"/>
          <p14:tracePt t="10519" x="741363" y="1169988"/>
          <p14:tracePt t="10536" x="758825" y="1169988"/>
          <p14:tracePt t="10552" x="820738" y="1169988"/>
          <p14:tracePt t="10569" x="839788" y="1169988"/>
          <p14:tracePt t="10586" x="857250" y="1169988"/>
          <p14:tracePt t="10602" x="874713" y="1169988"/>
          <p14:tracePt t="10626" x="884238" y="1169988"/>
          <p14:tracePt t="10650" x="892175" y="1169988"/>
          <p14:tracePt t="10775" x="892175" y="1177925"/>
          <p14:tracePt t="10844" x="901700" y="1187450"/>
          <p14:tracePt t="10853" x="928688" y="1196975"/>
          <p14:tracePt t="10869" x="1035050" y="1241425"/>
          <p14:tracePt t="10886" x="1258888" y="1293813"/>
          <p14:tracePt t="10903" x="1455738" y="1320800"/>
          <p14:tracePt t="10919" x="1830388" y="1392238"/>
          <p14:tracePt t="10936" x="1990725" y="1419225"/>
          <p14:tracePt t="10952" x="2106613" y="1436688"/>
          <p14:tracePt t="10969" x="2276475" y="1463675"/>
          <p14:tracePt t="10986" x="2312988" y="1473200"/>
          <p14:tracePt t="11006" x="2330450" y="1473200"/>
          <p14:tracePt t="11031" x="2338388" y="1473200"/>
          <p14:tracePt t="11336" x="2365375" y="1473200"/>
          <p14:tracePt t="11353" x="2409825" y="1490663"/>
          <p14:tracePt t="11370" x="2525713" y="1517650"/>
          <p14:tracePt t="11386" x="2811463" y="1571625"/>
          <p14:tracePt t="11403" x="2892425" y="1579563"/>
          <p14:tracePt t="11419" x="2936875" y="1579563"/>
          <p14:tracePt t="11436" x="2963863" y="1579563"/>
          <p14:tracePt t="11453" x="2990850" y="1579563"/>
          <p14:tracePt t="11469" x="3000375" y="1579563"/>
          <p14:tracePt t="11486" x="3008313" y="1579563"/>
          <p14:tracePt t="11778" x="3017838" y="1579563"/>
          <p14:tracePt t="11831" x="3025775" y="1579563"/>
          <p14:tracePt t="11883" x="3035300" y="1579563"/>
          <p14:tracePt t="11921" x="3044825" y="1579563"/>
          <p14:tracePt t="11953" x="3052763" y="1579563"/>
          <p14:tracePt t="11969" x="3062288" y="1579563"/>
          <p14:tracePt t="11991" x="3071813" y="1579563"/>
          <p14:tracePt t="12349" x="3079750" y="1579563"/>
          <p14:tracePt t="12369" x="3106738" y="1579563"/>
          <p14:tracePt t="12386" x="3249613" y="1554163"/>
          <p14:tracePt t="12403" x="3330575" y="1527175"/>
          <p14:tracePt t="12419" x="3392488" y="1517650"/>
          <p14:tracePt t="12436" x="3436938" y="1500188"/>
          <p14:tracePt t="12453" x="3481388" y="1490663"/>
          <p14:tracePt t="12470" x="3490913" y="1490663"/>
          <p14:tracePt t="12486" x="3498850" y="1490663"/>
          <p14:tracePt t="12504" x="3508375" y="1490663"/>
          <p14:tracePt t="12519" x="3517900" y="1490663"/>
          <p14:tracePt t="12969" x="3525838" y="1482725"/>
          <p14:tracePt t="12986" x="3552825" y="1473200"/>
          <p14:tracePt t="13004" x="3668713" y="1463675"/>
          <p14:tracePt t="13020" x="3865563" y="1428750"/>
          <p14:tracePt t="13036" x="4089400" y="1401763"/>
          <p14:tracePt t="13053" x="4133850" y="1401763"/>
          <p14:tracePt t="13070" x="4178300" y="1392238"/>
          <p14:tracePt t="13086" x="4186238" y="1392238"/>
          <p14:tracePt t="13106" x="4195763" y="1392238"/>
          <p14:tracePt t="13490" x="4195763" y="1384300"/>
          <p14:tracePt t="13505" x="4240213" y="1384300"/>
          <p14:tracePt t="13520" x="4348163" y="1384300"/>
          <p14:tracePt t="13536" x="4713288" y="1384300"/>
          <p14:tracePt t="13553" x="4892675" y="1384300"/>
          <p14:tracePt t="13570" x="5062538" y="1384300"/>
          <p14:tracePt t="13586" x="5240338" y="1384300"/>
          <p14:tracePt t="13604" x="5489575" y="1384300"/>
          <p14:tracePt t="13620" x="5553075" y="1384300"/>
          <p14:tracePt t="13637" x="5588000" y="1384300"/>
          <p14:tracePt t="13653" x="5607050" y="1374775"/>
          <p14:tracePt t="13670" x="5614988" y="1374775"/>
          <p14:tracePt t="13687" x="5624513" y="1374775"/>
          <p14:tracePt t="13729" x="5624513" y="1365250"/>
          <p14:tracePt t="14770" x="5624513" y="1357313"/>
          <p14:tracePt t="14819" x="5597525" y="1357313"/>
          <p14:tracePt t="14837" x="5516563" y="1330325"/>
          <p14:tracePt t="14853" x="5249863" y="1231900"/>
          <p14:tracePt t="14870" x="4660900" y="1089025"/>
          <p14:tracePt t="14886" x="4437063" y="1062038"/>
          <p14:tracePt t="14903" x="4213225" y="1027113"/>
          <p14:tracePt t="14920" x="3794125" y="973138"/>
          <p14:tracePt t="14938" x="3597275" y="938213"/>
          <p14:tracePt t="14953" x="3419475" y="919163"/>
          <p14:tracePt t="14970" x="3106738" y="892175"/>
          <p14:tracePt t="14987" x="2973388" y="892175"/>
          <p14:tracePt t="15003" x="2811463" y="874713"/>
          <p14:tracePt t="15020" x="2687638" y="866775"/>
          <p14:tracePt t="15037" x="2454275" y="847725"/>
          <p14:tracePt t="15053" x="2357438" y="830263"/>
          <p14:tracePt t="15070" x="2266950" y="820738"/>
          <p14:tracePt t="15086" x="2160588" y="795338"/>
          <p14:tracePt t="15103" x="2098675" y="785813"/>
          <p14:tracePt t="15120" x="2062163" y="758825"/>
          <p14:tracePt t="15137" x="2035175" y="741363"/>
          <p14:tracePt t="15387" x="2027238" y="731838"/>
          <p14:tracePt t="15403" x="2008188" y="731838"/>
          <p14:tracePt t="15420" x="1865313" y="731838"/>
          <p14:tracePt t="15439" x="1312863" y="847725"/>
          <p14:tracePt t="15470" x="982663" y="901700"/>
          <p14:tracePt t="15487" x="874713" y="911225"/>
          <p14:tracePt t="15504" x="714375" y="955675"/>
          <p14:tracePt t="15520" x="652463" y="955675"/>
          <p14:tracePt t="15537" x="615950" y="963613"/>
          <p14:tracePt t="15554" x="571500" y="963613"/>
          <p14:tracePt t="15570" x="534988" y="963613"/>
          <p14:tracePt t="15587" x="517525" y="963613"/>
          <p14:tracePt t="15603" x="509588" y="963613"/>
          <p14:tracePt t="15620" x="490538" y="963613"/>
          <p14:tracePt t="15637" x="482600" y="963613"/>
          <p14:tracePt t="15654" x="473075" y="963613"/>
          <p14:tracePt t="15670" x="463550" y="963613"/>
          <p14:tracePt t="16136" x="463550" y="973138"/>
          <p14:tracePt t="16239" x="473075" y="973138"/>
          <p14:tracePt t="16253" x="482600" y="982663"/>
          <p14:tracePt t="16270" x="500063" y="990600"/>
          <p14:tracePt t="16287" x="527050" y="1009650"/>
          <p14:tracePt t="16303" x="561975" y="1027113"/>
          <p14:tracePt t="16320" x="571500" y="1027113"/>
          <p14:tracePt t="16337" x="581025" y="1035050"/>
          <p14:tracePt t="16353" x="588963" y="1035050"/>
          <p14:tracePt t="16554" x="598488" y="1035050"/>
          <p14:tracePt t="27900" x="606425" y="1035050"/>
          <p14:tracePt t="27950" x="615950" y="1035050"/>
          <p14:tracePt t="27976" x="625475" y="1035050"/>
          <p14:tracePt t="28005" x="633413" y="1035050"/>
          <p14:tracePt t="28023" x="642938" y="1035050"/>
          <p14:tracePt t="28049" x="652463" y="1035050"/>
          <p14:tracePt t="28885" x="660400" y="1035050"/>
          <p14:tracePt t="28910" x="677863" y="1035050"/>
          <p14:tracePt t="28923" x="677863" y="1044575"/>
          <p14:tracePt t="28938" x="687388" y="1054100"/>
          <p14:tracePt t="28955" x="696913" y="1054100"/>
          <p14:tracePt t="28973" x="696913" y="1062038"/>
          <p14:tracePt t="29011" x="696913" y="1071563"/>
          <p14:tracePt t="32295" x="704850" y="1071563"/>
          <p14:tracePt t="32308" x="741363" y="1081088"/>
          <p14:tracePt t="32322" x="768350" y="1098550"/>
          <p14:tracePt t="32338" x="803275" y="1125538"/>
          <p14:tracePt t="32355" x="839788" y="1152525"/>
          <p14:tracePt t="32372" x="874713" y="1196975"/>
          <p14:tracePt t="32388" x="901700" y="1214438"/>
          <p14:tracePt t="32405" x="919163" y="1222375"/>
          <p14:tracePt t="32422" x="936625" y="1241425"/>
          <p14:tracePt t="32438" x="936625" y="1249363"/>
          <p14:tracePt t="32458" x="946150" y="1258888"/>
          <p14:tracePt t="32496" x="946150" y="1268413"/>
          <p14:tracePt t="32522" x="955675" y="1268413"/>
          <p14:tracePt t="32547" x="963613" y="1268413"/>
          <p14:tracePt t="32560" x="982663" y="1268413"/>
          <p14:tracePt t="32572" x="1008063" y="1268413"/>
          <p14:tracePt t="32588" x="1071563" y="1268413"/>
          <p14:tracePt t="32605" x="1125538" y="1268413"/>
          <p14:tracePt t="32622" x="1187450" y="1268413"/>
          <p14:tracePt t="32638" x="1320800" y="1222375"/>
          <p14:tracePt t="32655" x="1357313" y="1187450"/>
          <p14:tracePt t="32672" x="1374775" y="1152525"/>
          <p14:tracePt t="32688" x="1384300" y="1133475"/>
          <p14:tracePt t="32705" x="1384300" y="1081088"/>
          <p14:tracePt t="32722" x="1384300" y="1062038"/>
          <p14:tracePt t="32738" x="1347788" y="1027113"/>
          <p14:tracePt t="32755" x="1285875" y="982663"/>
          <p14:tracePt t="32772" x="1241425" y="973138"/>
          <p14:tracePt t="32788" x="1204913" y="963613"/>
          <p14:tracePt t="32805" x="1143000" y="946150"/>
          <p14:tracePt t="32822" x="1125538" y="928688"/>
          <p14:tracePt t="32838" x="1106488" y="919163"/>
          <p14:tracePt t="32855" x="1089025" y="911225"/>
          <p14:tracePt t="32880" x="1079500" y="911225"/>
          <p14:tracePt t="33121" x="1071563" y="911225"/>
          <p14:tracePt t="33257" x="1062038" y="911225"/>
          <p14:tracePt t="33500" x="1054100" y="911225"/>
          <p14:tracePt t="34110" x="1089025" y="1009650"/>
          <p14:tracePt t="34123" x="1169988" y="1152525"/>
          <p14:tracePt t="34139" x="1241425" y="1276350"/>
          <p14:tracePt t="34156" x="1320800" y="1401763"/>
          <p14:tracePt t="34172" x="1384300" y="1527175"/>
          <p14:tracePt t="34189" x="1527175" y="1741488"/>
          <p14:tracePt t="34206" x="1579563" y="1830388"/>
          <p14:tracePt t="34222" x="1714500" y="2008188"/>
          <p14:tracePt t="34241" x="1793875" y="2116138"/>
          <p14:tracePt t="34256" x="1847850" y="2187575"/>
          <p14:tracePt t="34272" x="1990725" y="2330450"/>
          <p14:tracePt t="34289" x="2062163" y="2401888"/>
          <p14:tracePt t="34305" x="2133600" y="2463800"/>
          <p14:tracePt t="34322" x="2222500" y="2517775"/>
          <p14:tracePt t="34339" x="2303463" y="2535238"/>
          <p14:tracePt t="34629" x="2320925" y="2552700"/>
          <p14:tracePt t="34642" x="2409825" y="2633663"/>
          <p14:tracePt t="34655" x="2552700" y="2732088"/>
          <p14:tracePt t="34672" x="2714625" y="2830513"/>
          <p14:tracePt t="34689" x="2901950" y="2909888"/>
          <p14:tracePt t="34705" x="3259138" y="3027363"/>
          <p14:tracePt t="34723" x="3419475" y="3071813"/>
          <p14:tracePt t="34739" x="3579813" y="3106738"/>
          <p14:tracePt t="34756" x="3776663" y="3151188"/>
          <p14:tracePt t="34772" x="3821113" y="3160713"/>
          <p14:tracePt t="34789" x="3848100" y="3160713"/>
          <p14:tracePt t="34806" x="3856038" y="3170238"/>
          <p14:tracePt t="34822" x="3865563" y="3170238"/>
          <p14:tracePt t="34858" x="3838575" y="3170238"/>
          <p14:tracePt t="35616" x="3830638" y="3160713"/>
          <p14:tracePt t="35744" x="3838575" y="3151188"/>
          <p14:tracePt t="35784" x="3838575" y="3143250"/>
          <p14:tracePt t="35821" x="3838575" y="3133725"/>
          <p14:tracePt t="37607" x="3865563" y="3133725"/>
          <p14:tracePt t="37622" x="3971925" y="3133725"/>
          <p14:tracePt t="37639" x="4151313" y="3133725"/>
          <p14:tracePt t="37656" x="4329113" y="3098800"/>
          <p14:tracePt t="37672" x="4606925" y="3071813"/>
          <p14:tracePt t="37689" x="4722813" y="3035300"/>
          <p14:tracePt t="37706" x="4802188" y="3027363"/>
          <p14:tracePt t="37722" x="4883150" y="3008313"/>
          <p14:tracePt t="37739" x="4892675" y="3000375"/>
          <p14:tracePt t="37756" x="4900613" y="3000375"/>
          <p14:tracePt t="37772" x="4910138" y="2990850"/>
          <p14:tracePt t="37789" x="4919663" y="2990850"/>
          <p14:tracePt t="37826" x="4927600" y="2990850"/>
          <p14:tracePt t="38154" x="4927600" y="2981325"/>
          <p14:tracePt t="38191" x="4937125" y="2981325"/>
          <p14:tracePt t="38216" x="4945063" y="2981325"/>
          <p14:tracePt t="38230" x="4954588" y="2973388"/>
          <p14:tracePt t="38241" x="4954588" y="2963863"/>
          <p14:tracePt t="38256" x="4954588" y="2936875"/>
          <p14:tracePt t="38272" x="4972050" y="2901950"/>
          <p14:tracePt t="38289" x="4972050" y="2857500"/>
          <p14:tracePt t="38306" x="4972050" y="2786063"/>
          <p14:tracePt t="38322" x="4964113" y="2749550"/>
          <p14:tracePt t="38339" x="4954588" y="2714625"/>
          <p14:tracePt t="38356" x="4937125" y="2705100"/>
          <p14:tracePt t="38372" x="4927600" y="2695575"/>
          <p14:tracePt t="38391" x="4927600" y="2687638"/>
          <p14:tracePt t="38482" x="4964113" y="2687638"/>
          <p14:tracePt t="38495" x="5008563" y="2687638"/>
          <p14:tracePt t="38508" x="5062538" y="2687638"/>
          <p14:tracePt t="38522" x="5097463" y="2687638"/>
          <p14:tracePt t="38539" x="5124450" y="2687638"/>
          <p14:tracePt t="38556" x="5141913" y="2687638"/>
          <p14:tracePt t="38572" x="5195888" y="2687638"/>
          <p14:tracePt t="38589" x="5230813" y="2695575"/>
          <p14:tracePt t="38606" x="5257800" y="2695575"/>
          <p14:tracePt t="38622" x="5365750" y="2695575"/>
          <p14:tracePt t="38639" x="5419725" y="2695575"/>
          <p14:tracePt t="38656" x="5454650" y="2695575"/>
          <p14:tracePt t="38673" x="5481638" y="2695575"/>
          <p14:tracePt t="38689" x="5526088" y="2687638"/>
          <p14:tracePt t="38706" x="5543550" y="2678113"/>
          <p14:tracePt t="38722" x="5543550" y="2670175"/>
          <p14:tracePt t="38739" x="5553075" y="2660650"/>
          <p14:tracePt t="38875" x="5543550" y="2660650"/>
          <p14:tracePt t="38900" x="5535613" y="2660650"/>
          <p14:tracePt t="38914" x="5526088" y="2660650"/>
          <p14:tracePt t="38926" x="5516563" y="2660650"/>
          <p14:tracePt t="38939" x="5508625" y="2660650"/>
          <p14:tracePt t="38956" x="5489575" y="2678113"/>
          <p14:tracePt t="38973" x="5481638" y="2687638"/>
          <p14:tracePt t="38989" x="5464175" y="2705100"/>
          <p14:tracePt t="39006" x="5464175" y="2714625"/>
          <p14:tracePt t="39023" x="5464175" y="2722563"/>
          <p14:tracePt t="39039" x="5454650" y="2722563"/>
          <p14:tracePt t="39056" x="5445125" y="2722563"/>
          <p14:tracePt t="39073" x="5445125" y="2732088"/>
          <p14:tracePt t="39278" x="5437188" y="2732088"/>
          <p14:tracePt t="40321" x="5427663" y="2732088"/>
          <p14:tracePt t="40340" x="5427663" y="2749550"/>
          <p14:tracePt t="40356" x="5427663" y="2794000"/>
          <p14:tracePt t="40373" x="5437188" y="2884488"/>
          <p14:tracePt t="40389" x="5464175" y="2928938"/>
          <p14:tracePt t="40406" x="5535613" y="2981325"/>
          <p14:tracePt t="40423" x="5561013" y="3000375"/>
          <p14:tracePt t="40440" x="5580063" y="3008313"/>
          <p14:tracePt t="40457" x="5632450" y="3017838"/>
          <p14:tracePt t="40473" x="5651500" y="3017838"/>
          <p14:tracePt t="40490" x="5659438" y="3017838"/>
          <p14:tracePt t="40506" x="5668963" y="3017838"/>
          <p14:tracePt t="40523" x="5695950" y="3008313"/>
          <p14:tracePt t="40540" x="5730875" y="2973388"/>
          <p14:tracePt t="40556" x="5757863" y="2919413"/>
          <p14:tracePt t="40574" x="5829300" y="2767013"/>
          <p14:tracePt t="40590" x="5838825" y="2722563"/>
          <p14:tracePt t="40606" x="5846763" y="2695575"/>
          <p14:tracePt t="40623" x="5846763" y="2660650"/>
          <p14:tracePt t="40640" x="5856288" y="2633663"/>
          <p14:tracePt t="40656" x="5856288" y="2624138"/>
          <p14:tracePt t="40675" x="5856288" y="2616200"/>
          <p14:tracePt t="40751" x="5846763" y="2616200"/>
          <p14:tracePt t="40773" x="5838825" y="2616200"/>
          <p14:tracePt t="40790" x="5829300" y="2616200"/>
          <p14:tracePt t="40816" x="5821363" y="2624138"/>
          <p14:tracePt t="40854" x="5811838" y="2624138"/>
          <p14:tracePt t="40873" x="5811838" y="2633663"/>
          <p14:tracePt t="40905" x="5811838" y="2643188"/>
          <p14:tracePt t="40968" x="5802313" y="2643188"/>
          <p14:tracePt t="42718" x="5811838" y="2643188"/>
          <p14:tracePt t="42740" x="5910263" y="2643188"/>
          <p14:tracePt t="42757" x="6499225" y="2714625"/>
          <p14:tracePt t="42774" x="6802438" y="2776538"/>
          <p14:tracePt t="42790" x="7507288" y="2928938"/>
          <p14:tracePt t="42807" x="7856538" y="3000375"/>
          <p14:tracePt t="42823" x="8051800" y="3027363"/>
          <p14:tracePt t="42840" x="8231188" y="3079750"/>
          <p14:tracePt t="42857" x="8489950" y="3106738"/>
          <p14:tracePt t="42873" x="8570913" y="3124200"/>
          <p14:tracePt t="42890" x="8615363" y="3124200"/>
          <p14:tracePt t="42907" x="8623300" y="3116263"/>
          <p14:tracePt t="44174" x="8615363" y="3116263"/>
          <p14:tracePt t="44238" x="8588375" y="3116263"/>
          <p14:tracePt t="44257" x="8507413" y="3116263"/>
          <p14:tracePt t="44273" x="8159750" y="3062288"/>
          <p14:tracePt t="44290" x="7980363" y="3035300"/>
          <p14:tracePt t="44307" x="7802563" y="3000375"/>
          <p14:tracePt t="44324" x="7427913" y="2946400"/>
          <p14:tracePt t="44340" x="7258050" y="2946400"/>
          <p14:tracePt t="44357" x="7078663" y="2946400"/>
          <p14:tracePt t="44373" x="6918325" y="2936875"/>
          <p14:tracePt t="44390" x="6632575" y="2936875"/>
          <p14:tracePt t="44407" x="6489700" y="2936875"/>
          <p14:tracePt t="44424" x="6356350" y="2936875"/>
          <p14:tracePt t="44440" x="6142038" y="2936875"/>
          <p14:tracePt t="44457" x="6061075" y="2936875"/>
          <p14:tracePt t="44474" x="5999163" y="2936875"/>
          <p14:tracePt t="44490" x="5937250" y="2919413"/>
          <p14:tracePt t="44507" x="5873750" y="2909888"/>
          <p14:tracePt t="44524" x="5846763" y="2901950"/>
          <p14:tracePt t="44540" x="5829300" y="2884488"/>
          <p14:tracePt t="44779" x="5811838" y="2884488"/>
          <p14:tracePt t="44792" x="5740400" y="2884488"/>
          <p14:tracePt t="44807" x="5526088" y="2865438"/>
          <p14:tracePt t="44824" x="5311775" y="2847975"/>
          <p14:tracePt t="44840" x="5043488" y="2847975"/>
          <p14:tracePt t="44857" x="4589463" y="2847975"/>
          <p14:tracePt t="44874" x="4303713" y="2857500"/>
          <p14:tracePt t="44890" x="4106863" y="2874963"/>
          <p14:tracePt t="44907" x="3713163" y="2919413"/>
          <p14:tracePt t="44924" x="3517900" y="2955925"/>
          <p14:tracePt t="44940" x="3338513" y="2973388"/>
          <p14:tracePt t="44957" x="3205163" y="2990850"/>
          <p14:tracePt t="44974" x="3000375" y="3000375"/>
          <p14:tracePt t="44990" x="2946400" y="3000375"/>
          <p14:tracePt t="45007" x="2901950" y="3000375"/>
          <p14:tracePt t="45024" x="2838450" y="3000375"/>
          <p14:tracePt t="45040" x="2794000" y="3000375"/>
          <p14:tracePt t="45057" x="2759075" y="3000375"/>
          <p14:tracePt t="45074" x="2668588" y="3000375"/>
          <p14:tracePt t="45090" x="2633663" y="3000375"/>
          <p14:tracePt t="45107" x="2597150" y="3000375"/>
          <p14:tracePt t="45124" x="2571750" y="3000375"/>
          <p14:tracePt t="45140" x="2525713" y="3000375"/>
          <p14:tracePt t="45157" x="2517775" y="3000375"/>
          <p14:tracePt t="45173" x="2500313" y="3000375"/>
          <p14:tracePt t="45190" x="2454275" y="3000375"/>
          <p14:tracePt t="45207" x="2419350" y="3000375"/>
          <p14:tracePt t="45224" x="2374900" y="3000375"/>
          <p14:tracePt t="45240" x="2232025" y="3044825"/>
          <p14:tracePt t="45257" x="2151063" y="3052763"/>
          <p14:tracePt t="45274" x="2071688" y="3071813"/>
          <p14:tracePt t="45290" x="1946275" y="3098800"/>
          <p14:tracePt t="45307" x="1884363" y="3098800"/>
          <p14:tracePt t="45323" x="1838325" y="3098800"/>
          <p14:tracePt t="45340" x="1820863" y="3098800"/>
          <p14:tracePt t="45357" x="1793875" y="3098800"/>
          <p14:tracePt t="45374" x="1785938" y="3098800"/>
          <p14:tracePt t="45390" x="1776413" y="3098800"/>
          <p14:tracePt t="45768" x="1785938" y="3098800"/>
          <p14:tracePt t="45782" x="1803400" y="3098800"/>
          <p14:tracePt t="45795" x="1830388" y="3098800"/>
          <p14:tracePt t="45808" x="1909763" y="3098800"/>
          <p14:tracePt t="45823" x="2008188" y="3124200"/>
          <p14:tracePt t="45840" x="2151063" y="3143250"/>
          <p14:tracePt t="45857" x="2266950" y="3170238"/>
          <p14:tracePt t="45873" x="2473325" y="3214688"/>
          <p14:tracePt t="45890" x="2562225" y="3241675"/>
          <p14:tracePt t="45907" x="2643188" y="3259138"/>
          <p14:tracePt t="45923" x="2705100" y="3276600"/>
          <p14:tracePt t="45940" x="2714625" y="3276600"/>
          <p14:tracePt t="45957" x="2722563" y="3276600"/>
          <p14:tracePt t="45973" x="2732088" y="3276600"/>
          <p14:tracePt t="46023" x="2740025" y="3276600"/>
          <p14:tracePt t="46062" x="2749550" y="3276600"/>
          <p14:tracePt t="46075" x="2759075" y="3276600"/>
          <p14:tracePt t="46090" x="2776538" y="3276600"/>
          <p14:tracePt t="46107" x="2820988" y="3276600"/>
          <p14:tracePt t="46123" x="2892425" y="3232150"/>
          <p14:tracePt t="46140" x="2973388" y="3195638"/>
          <p14:tracePt t="46157" x="2981325" y="3187700"/>
          <p14:tracePt t="46173" x="3000375" y="3187700"/>
          <p14:tracePt t="46190" x="3000375" y="3178175"/>
          <p14:tracePt t="46623" x="3000375" y="3170238"/>
          <p14:tracePt t="46640" x="3052763" y="3170238"/>
          <p14:tracePt t="46657" x="3427413" y="3143250"/>
          <p14:tracePt t="46673" x="3624263" y="3124200"/>
          <p14:tracePt t="46690" x="3838575" y="3124200"/>
          <p14:tracePt t="46707" x="4025900" y="3124200"/>
          <p14:tracePt t="46723" x="4338638" y="3133725"/>
          <p14:tracePt t="46740" x="4481513" y="3160713"/>
          <p14:tracePt t="46757" x="4562475" y="3178175"/>
          <p14:tracePt t="46773" x="4660900" y="3187700"/>
          <p14:tracePt t="46790" x="4668838" y="3187700"/>
          <p14:tracePt t="46807" x="4678363" y="3187700"/>
          <p14:tracePt t="46832" x="4686300" y="3187700"/>
          <p14:tracePt t="46844" x="4686300" y="3195638"/>
          <p14:tracePt t="47253" x="4695825" y="3195638"/>
          <p14:tracePt t="47274" x="4730750" y="3195638"/>
          <p14:tracePt t="47290" x="4802188" y="3195638"/>
          <p14:tracePt t="47307" x="5097463" y="3178175"/>
          <p14:tracePt t="47324" x="5195888" y="3178175"/>
          <p14:tracePt t="47341" x="5276850" y="3178175"/>
          <p14:tracePt t="47357" x="5338763" y="3178175"/>
          <p14:tracePt t="47374" x="5356225" y="3178175"/>
          <p14:tracePt t="47393" x="5365750" y="3178175"/>
          <p14:tracePt t="47407" x="5373688" y="3178175"/>
          <p14:tracePt t="47554" x="5356225" y="3178175"/>
          <p14:tracePt t="47574" x="5348288" y="3178175"/>
          <p14:tracePt t="47590" x="5329238" y="3178175"/>
          <p14:tracePt t="47607" x="5311775" y="3178175"/>
          <p14:tracePt t="47624" x="5294313" y="3178175"/>
          <p14:tracePt t="47640" x="5284788" y="3178175"/>
          <p14:tracePt t="47657" x="5276850" y="3178175"/>
          <p14:tracePt t="47674" x="5267325" y="3178175"/>
          <p14:tracePt t="47697" x="5257800" y="3178175"/>
          <p14:tracePt t="47822" x="5276850" y="3178175"/>
          <p14:tracePt t="47841" x="5348288" y="3178175"/>
          <p14:tracePt t="47857" x="5489575" y="3151188"/>
          <p14:tracePt t="47874" x="5784850" y="3133725"/>
          <p14:tracePt t="47891" x="5964238" y="3116263"/>
          <p14:tracePt t="47907" x="6115050" y="3116263"/>
          <p14:tracePt t="47924" x="6257925" y="3116263"/>
          <p14:tracePt t="47941" x="6373813" y="3116263"/>
          <p14:tracePt t="47957" x="6410325" y="3116263"/>
          <p14:tracePt t="47974" x="6427788" y="3116263"/>
          <p14:tracePt t="47991" x="6437313" y="3116263"/>
          <p14:tracePt t="48007" x="6445250" y="3116263"/>
          <p14:tracePt t="48216" x="6445250" y="3124200"/>
          <p14:tracePt t="48264" x="6445250" y="3133725"/>
          <p14:tracePt t="49038" x="6437313" y="3133725"/>
          <p14:tracePt t="49458" x="6526213" y="3143250"/>
          <p14:tracePt t="49474" x="6723063" y="3160713"/>
          <p14:tracePt t="49491" x="6883400" y="3178175"/>
          <p14:tracePt t="49508" x="7016750" y="3195638"/>
          <p14:tracePt t="49524" x="7240588" y="3205163"/>
          <p14:tracePt t="49541" x="7302500" y="3222625"/>
          <p14:tracePt t="49557" x="7339013" y="3222625"/>
          <p14:tracePt t="49574" x="7346950" y="3222625"/>
          <p14:tracePt t="49824" x="7383463" y="3222625"/>
          <p14:tracePt t="49841" x="7454900" y="3222625"/>
          <p14:tracePt t="49858" x="7570788" y="3222625"/>
          <p14:tracePt t="49874" x="7748588" y="3222625"/>
          <p14:tracePt t="49891" x="8078788" y="3222625"/>
          <p14:tracePt t="49908" x="8194675" y="3222625"/>
          <p14:tracePt t="49924" x="8329613" y="3222625"/>
          <p14:tracePt t="49941" x="8472488" y="3222625"/>
          <p14:tracePt t="49958" x="8499475" y="3222625"/>
          <p14:tracePt t="49974" x="8534400" y="3222625"/>
          <p14:tracePt t="49991" x="8551863" y="3222625"/>
          <p14:tracePt t="50008" x="8561388" y="3222625"/>
          <p14:tracePt t="50305" x="8570913" y="3222625"/>
          <p14:tracePt t="50324" x="8570913" y="3214688"/>
          <p14:tracePt t="50341" x="8578850" y="3214688"/>
          <p14:tracePt t="50357" x="8650288" y="3187700"/>
          <p14:tracePt t="50374" x="8739188" y="3178175"/>
          <p14:tracePt t="50391" x="8856663" y="3160713"/>
          <p14:tracePt t="50408" x="8980488" y="3151188"/>
          <p14:tracePt t="50424" x="9017000" y="3151188"/>
          <p14:tracePt t="50441" x="9034463" y="3151188"/>
          <p14:tracePt t="50457" x="9043988" y="3151188"/>
          <p14:tracePt t="50623" x="9034463" y="3151188"/>
          <p14:tracePt t="50641" x="9024938" y="3151188"/>
          <p14:tracePt t="50658" x="9017000" y="3151188"/>
          <p14:tracePt t="50674" x="9007475" y="3151188"/>
          <p14:tracePt t="50691" x="8999538" y="3151188"/>
          <p14:tracePt t="50724" x="8990013" y="3151188"/>
          <p14:tracePt t="50801" x="8990013" y="3143250"/>
          <p14:tracePt t="50827" x="8990013" y="3133725"/>
          <p14:tracePt t="50841" x="8999538" y="3124200"/>
          <p14:tracePt t="50858" x="9007475" y="3124200"/>
          <p14:tracePt t="50875" x="9024938" y="3116263"/>
          <p14:tracePt t="50891" x="9024938" y="3106738"/>
          <p14:tracePt t="50908" x="9034463" y="3106738"/>
          <p14:tracePt t="50924" x="9043988" y="3106738"/>
          <p14:tracePt t="54307" x="9007475" y="3106738"/>
          <p14:tracePt t="54324" x="8793163" y="3089275"/>
          <p14:tracePt t="54341" x="8507413" y="3008313"/>
          <p14:tracePt t="54358" x="8105775" y="2892425"/>
          <p14:tracePt t="54374" x="7410450" y="2741613"/>
          <p14:tracePt t="54391" x="7061200" y="2678113"/>
          <p14:tracePt t="54408" x="6723063" y="2633663"/>
          <p14:tracePt t="54424" x="6248400" y="2598738"/>
          <p14:tracePt t="54441" x="6115050" y="2579688"/>
          <p14:tracePt t="54458" x="6016625" y="2579688"/>
          <p14:tracePt t="54474" x="5892800" y="2579688"/>
          <p14:tracePt t="54491" x="5811838" y="2579688"/>
          <p14:tracePt t="54508" x="5749925" y="2579688"/>
          <p14:tracePt t="54525" x="5651500" y="2579688"/>
          <p14:tracePt t="54774" x="5632450" y="2579688"/>
          <p14:tracePt t="54791" x="5543550" y="2579688"/>
          <p14:tracePt t="54808" x="5302250" y="2579688"/>
          <p14:tracePt t="54824" x="4945063" y="2579688"/>
          <p14:tracePt t="54841" x="4303713" y="2579688"/>
          <p14:tracePt t="54858" x="3937000" y="2579688"/>
          <p14:tracePt t="54874" x="3606800" y="2589213"/>
          <p14:tracePt t="54891" x="3348038" y="2633663"/>
          <p14:tracePt t="54908" x="2847975" y="2705100"/>
          <p14:tracePt t="54924" x="2668588" y="2732088"/>
          <p14:tracePt t="54941" x="2552700" y="2767013"/>
          <p14:tracePt t="54958" x="2347913" y="2794000"/>
          <p14:tracePt t="54974" x="2286000" y="2813050"/>
          <p14:tracePt t="54991" x="2195513" y="2813050"/>
          <p14:tracePt t="55008" x="2170113" y="2813050"/>
          <p14:tracePt t="55024" x="2133600" y="2813050"/>
          <p14:tracePt t="55041" x="2098675" y="2794000"/>
          <p14:tracePt t="55058" x="2062163" y="2776538"/>
          <p14:tracePt t="55074" x="2044700" y="2767013"/>
          <p14:tracePt t="55091" x="2008188" y="2741613"/>
          <p14:tracePt t="55108" x="1946275" y="2714625"/>
          <p14:tracePt t="55124" x="1909763" y="2695575"/>
          <p14:tracePt t="55141" x="1884363" y="2687638"/>
          <p14:tracePt t="55158" x="1830388" y="2670175"/>
          <p14:tracePt t="55174" x="1793875" y="2660650"/>
          <p14:tracePt t="55191" x="1766888" y="2660650"/>
          <p14:tracePt t="55208" x="1749425" y="2660650"/>
          <p14:tracePt t="55224" x="1695450" y="2660650"/>
          <p14:tracePt t="55241" x="1660525" y="2660650"/>
          <p14:tracePt t="55258" x="1624013" y="2660650"/>
          <p14:tracePt t="55275" x="1606550" y="2660650"/>
          <p14:tracePt t="55291" x="1589088" y="2660650"/>
          <p14:tracePt t="55308" x="1579563" y="2651125"/>
          <p14:tracePt t="55325" x="1571625" y="2651125"/>
          <p14:tracePt t="55510" x="1562100" y="2651125"/>
          <p14:tracePt t="55536" x="1554163" y="2643188"/>
          <p14:tracePt t="55558" x="1527175" y="2643188"/>
          <p14:tracePt t="55575" x="1455738" y="2643188"/>
          <p14:tracePt t="55591" x="1125538" y="2643188"/>
          <p14:tracePt t="55608" x="982663" y="2624138"/>
          <p14:tracePt t="55625" x="839788" y="2598738"/>
          <p14:tracePt t="55641" x="588963" y="2562225"/>
          <p14:tracePt t="55658" x="517525" y="2552700"/>
          <p14:tracePt t="55675" x="473075" y="2535238"/>
          <p14:tracePt t="55691" x="428625" y="2535238"/>
          <p14:tracePt t="55708" x="419100" y="2535238"/>
          <p14:tracePt t="55725" x="411163" y="2535238"/>
          <p14:tracePt t="55741" x="401638" y="2535238"/>
          <p14:tracePt t="55758" x="401638" y="2544763"/>
          <p14:tracePt t="55774" x="401638" y="2589213"/>
          <p14:tracePt t="55791" x="401638" y="2633663"/>
          <p14:tracePt t="55808" x="401638" y="2695575"/>
          <p14:tracePt t="55825" x="401638" y="2722563"/>
          <p14:tracePt t="55842" x="411163" y="2741613"/>
          <p14:tracePt t="55843" x="419100" y="2749550"/>
          <p14:tracePt t="55859" x="428625" y="2749550"/>
          <p14:tracePt t="55875" x="438150" y="2759075"/>
          <p14:tracePt t="55907" x="438150" y="2767013"/>
          <p14:tracePt t="56134" x="455613" y="2786063"/>
          <p14:tracePt t="56158" x="509588" y="2830513"/>
          <p14:tracePt t="56175" x="625475" y="2928938"/>
          <p14:tracePt t="56192" x="660400" y="2946400"/>
          <p14:tracePt t="56208" x="677863" y="2973388"/>
          <p14:tracePt t="56225" x="714375" y="3000375"/>
          <p14:tracePt t="56242" x="723900" y="3008313"/>
          <p14:tracePt t="56258" x="731838" y="3008313"/>
          <p14:tracePt t="56275" x="741363" y="3017838"/>
          <p14:tracePt t="56298" x="749300" y="3017838"/>
          <p14:tracePt t="56422" x="749300" y="3027363"/>
          <p14:tracePt t="57449" x="758825" y="3027363"/>
          <p14:tracePt t="57475" x="820738" y="3027363"/>
          <p14:tracePt t="57492" x="884238" y="3000375"/>
          <p14:tracePt t="57508" x="946150" y="2990850"/>
          <p14:tracePt t="57525" x="1044575" y="2963863"/>
          <p14:tracePt t="57542" x="1054100" y="2955925"/>
          <p14:tracePt t="57558" x="1062038" y="2955925"/>
          <p14:tracePt t="57575" x="1071563" y="2955925"/>
          <p14:tracePt t="57593" x="1089025" y="2955925"/>
          <p14:tracePt t="57608" x="1098550" y="2955925"/>
          <p14:tracePt t="57625" x="1125538" y="2955925"/>
          <p14:tracePt t="57642" x="1214438" y="2955925"/>
          <p14:tracePt t="57658" x="1293813" y="2936875"/>
          <p14:tracePt t="57675" x="1339850" y="2936875"/>
          <p14:tracePt t="57692" x="1374775" y="2936875"/>
          <p14:tracePt t="57709" x="1401763" y="2936875"/>
          <p14:tracePt t="57743" x="1411288" y="2936875"/>
          <p14:tracePt t="57781" x="1411288" y="2928938"/>
          <p14:tracePt t="57807" x="1411288" y="2919413"/>
          <p14:tracePt t="57825" x="1411288" y="2909888"/>
          <p14:tracePt t="57842" x="1411288" y="2874963"/>
          <p14:tracePt t="57858" x="1411288" y="2865438"/>
          <p14:tracePt t="57875" x="1411288" y="2857500"/>
          <p14:tracePt t="57892" x="1411288" y="2847975"/>
          <p14:tracePt t="57909" x="1411288" y="2838450"/>
          <p14:tracePt t="57925" x="1411288" y="2830513"/>
          <p14:tracePt t="57958" x="1419225" y="2830513"/>
          <p14:tracePt t="57983" x="1428750" y="2830513"/>
          <p14:tracePt t="57996" x="1436688" y="2830513"/>
          <p14:tracePt t="58010" x="1446213" y="2830513"/>
          <p14:tracePt t="58025" x="1463675" y="2830513"/>
          <p14:tracePt t="58042" x="1500188" y="2847975"/>
          <p14:tracePt t="58058" x="1535113" y="2865438"/>
          <p14:tracePt t="58075" x="1579563" y="2884488"/>
          <p14:tracePt t="58092" x="1589088" y="2892425"/>
          <p14:tracePt t="58109" x="1598613" y="2901950"/>
          <p14:tracePt t="58125" x="1616075" y="2901950"/>
          <p14:tracePt t="58174" x="1624013" y="2901950"/>
          <p14:tracePt t="58338" x="1633538" y="2901950"/>
          <p14:tracePt t="58373" x="1643063" y="2901950"/>
          <p14:tracePt t="58392" x="1651000" y="2892425"/>
          <p14:tracePt t="58408" x="1660525" y="2892425"/>
          <p14:tracePt t="58425" x="1687513" y="2892425"/>
          <p14:tracePt t="58442" x="1793875" y="2884488"/>
          <p14:tracePt t="58458" x="1857375" y="2884488"/>
          <p14:tracePt t="58475" x="1892300" y="2884488"/>
          <p14:tracePt t="58492" x="1973263" y="2884488"/>
          <p14:tracePt t="58525" x="2000250" y="2884488"/>
          <p14:tracePt t="58542" x="2008188" y="2884488"/>
          <p14:tracePt t="58570" x="2017713" y="2884488"/>
          <p14:tracePt t="58706" x="2017713" y="2874963"/>
          <p14:tracePt t="58894" x="2017713" y="2865438"/>
          <p14:tracePt t="58922" x="2027238" y="2865438"/>
          <p14:tracePt t="58942" x="2044700" y="2865438"/>
          <p14:tracePt t="58959" x="2098675" y="2865438"/>
          <p14:tracePt t="58975" x="2187575" y="2865438"/>
          <p14:tracePt t="58992" x="2222500" y="2865438"/>
          <p14:tracePt t="59009" x="2241550" y="2865438"/>
          <p14:tracePt t="59025" x="2276475" y="2865438"/>
          <p14:tracePt t="59042" x="2286000" y="2865438"/>
          <p14:tracePt t="59059" x="2303463" y="2857500"/>
          <p14:tracePt t="59075" x="2330450" y="2857500"/>
          <p14:tracePt t="59092" x="2338388" y="2857500"/>
          <p14:tracePt t="59109" x="2347913" y="2857500"/>
          <p14:tracePt t="59126" x="2374900" y="2847975"/>
          <p14:tracePt t="59142" x="2382838" y="2847975"/>
          <p14:tracePt t="59163" x="2392363" y="2847975"/>
          <p14:tracePt t="59175" x="2401888" y="2847975"/>
          <p14:tracePt t="59197" x="2409825" y="2847975"/>
          <p14:tracePt t="59236" x="2409825" y="2838450"/>
          <p14:tracePt t="59287" x="2409825" y="2830513"/>
          <p14:tracePt t="59326" x="2409825" y="2820988"/>
          <p14:tracePt t="59429" x="2419350" y="2820988"/>
          <p14:tracePt t="59442" x="2446338" y="2820988"/>
          <p14:tracePt t="59458" x="2535238" y="2820988"/>
          <p14:tracePt t="59475" x="2732088" y="2838450"/>
          <p14:tracePt t="59492" x="2990850" y="2874963"/>
          <p14:tracePt t="59508" x="3071813" y="2884488"/>
          <p14:tracePt t="59525" x="3116263" y="2884488"/>
          <p14:tracePt t="59542" x="3168650" y="2901950"/>
          <p14:tracePt t="59568" x="3178175" y="2901950"/>
          <p14:tracePt t="59593" x="3187700" y="2901950"/>
          <p14:tracePt t="59849" x="3205163" y="2901950"/>
          <p14:tracePt t="59859" x="3222625" y="2901950"/>
          <p14:tracePt t="59875" x="3267075" y="2901950"/>
          <p14:tracePt t="59892" x="3311525" y="2884488"/>
          <p14:tracePt t="59908" x="3338513" y="2874963"/>
          <p14:tracePt t="59925" x="3365500" y="2865438"/>
          <p14:tracePt t="59942" x="3375025" y="2857500"/>
          <p14:tracePt t="59958" x="3382963" y="2847975"/>
          <p14:tracePt t="59975" x="3392488" y="2830513"/>
          <p14:tracePt t="59992" x="3392488" y="2813050"/>
          <p14:tracePt t="60008" x="3402013" y="2794000"/>
          <p14:tracePt t="60025" x="3409950" y="2759075"/>
          <p14:tracePt t="60042" x="3419475" y="2749550"/>
          <p14:tracePt t="60058" x="3419475" y="2741613"/>
          <p14:tracePt t="60075" x="3427413" y="2722563"/>
          <p14:tracePt t="60100" x="3427413" y="2714625"/>
          <p14:tracePt t="60109" x="3436938" y="2714625"/>
          <p14:tracePt t="60178" x="3446463" y="2714625"/>
          <p14:tracePt t="60198" x="3454400" y="2714625"/>
          <p14:tracePt t="60224" x="3463925" y="2714625"/>
          <p14:tracePt t="60252" x="3473450" y="2714625"/>
          <p14:tracePt t="60292" x="3481388" y="2714625"/>
          <p14:tracePt t="60479" x="3490913" y="2714625"/>
          <p14:tracePt t="60492" x="3498850" y="2714625"/>
          <p14:tracePt t="60508" x="3517900" y="2714625"/>
          <p14:tracePt t="60525" x="3544888" y="2732088"/>
          <p14:tracePt t="60542" x="3570288" y="2749550"/>
          <p14:tracePt t="60558" x="3597275" y="2776538"/>
          <p14:tracePt t="60575" x="3616325" y="2786063"/>
          <p14:tracePt t="60594" x="3624263" y="2786063"/>
          <p14:tracePt t="60608" x="3624263" y="2794000"/>
          <p14:tracePt t="60633" x="3633788" y="2794000"/>
          <p14:tracePt t="60848" x="3641725" y="2794000"/>
          <p14:tracePt t="60860" x="3660775" y="2794000"/>
          <p14:tracePt t="60875" x="3722688" y="2794000"/>
          <p14:tracePt t="60892" x="3821113" y="2813050"/>
          <p14:tracePt t="60909" x="3919538" y="2813050"/>
          <p14:tracePt t="60925" x="4025900" y="2813050"/>
          <p14:tracePt t="60942" x="4043363" y="2813050"/>
          <p14:tracePt t="60958" x="4052888" y="2813050"/>
          <p14:tracePt t="60975" x="4070350" y="2813050"/>
          <p14:tracePt t="60992" x="4079875" y="2813050"/>
          <p14:tracePt t="61837" x="4089400" y="2813050"/>
          <p14:tracePt t="61850" x="4141788" y="2803525"/>
          <p14:tracePt t="61862" x="4437063" y="2786063"/>
          <p14:tracePt t="61875" x="4838700" y="2786063"/>
          <p14:tracePt t="61892" x="5195888" y="2786063"/>
          <p14:tracePt t="61909" x="5641975" y="2786063"/>
          <p14:tracePt t="61926" x="6632575" y="2786063"/>
          <p14:tracePt t="61942" x="7070725" y="2786063"/>
          <p14:tracePt t="61959" x="7400925" y="2803525"/>
          <p14:tracePt t="61976" x="7989888" y="2838450"/>
          <p14:tracePt t="61992" x="8159750" y="2857500"/>
          <p14:tracePt t="62009" x="8302625" y="2865438"/>
          <p14:tracePt t="62026" x="8445500" y="2884488"/>
          <p14:tracePt t="62042" x="8489950" y="2884488"/>
          <p14:tracePt t="62059" x="8551863" y="2884488"/>
          <p14:tracePt t="62277" x="8578850" y="2884488"/>
          <p14:tracePt t="62294" x="8686800" y="2884488"/>
          <p14:tracePt t="62319" x="9034463" y="2884488"/>
          <p14:tracePt t="62329" x="9231313" y="2884488"/>
          <p14:tracePt t="62343" x="9426575" y="2919413"/>
          <p14:tracePt t="62359" x="9605963" y="2955925"/>
          <p14:tracePt t="62376" x="9783763" y="2955925"/>
          <p14:tracePt t="62392" x="9901238" y="2963863"/>
          <p14:tracePt t="62409" x="10044113" y="2963863"/>
          <p14:tracePt t="62425" x="10069513" y="2963863"/>
          <p14:tracePt t="62442" x="10106025" y="2963863"/>
          <p14:tracePt t="62459" x="10133013" y="2963863"/>
          <p14:tracePt t="62476" x="10150475" y="2963863"/>
          <p14:tracePt t="62492" x="10167938" y="2963863"/>
          <p14:tracePt t="62509" x="10221913" y="2946400"/>
          <p14:tracePt t="62526" x="10231438" y="2928938"/>
          <p14:tracePt t="62542" x="10256838" y="2884488"/>
          <p14:tracePt t="62559" x="10266363" y="2865438"/>
          <p14:tracePt t="62576" x="10283825" y="2820988"/>
          <p14:tracePt t="62592" x="10293350" y="2776538"/>
          <p14:tracePt t="62609" x="10302875" y="2705100"/>
          <p14:tracePt t="62626" x="10302875" y="2687638"/>
          <p14:tracePt t="62642" x="10310813" y="2670175"/>
          <p14:tracePt t="62659" x="10310813" y="2660650"/>
          <p14:tracePt t="62676" x="10310813" y="2651125"/>
          <p14:tracePt t="62692" x="10320338" y="2643188"/>
          <p14:tracePt t="62711" x="10320338" y="2633663"/>
          <p14:tracePt t="64207" x="10302875" y="2633663"/>
          <p14:tracePt t="64226" x="10194925" y="2624138"/>
          <p14:tracePt t="64243" x="9463088" y="2562225"/>
          <p14:tracePt t="64259" x="8963025" y="2481263"/>
          <p14:tracePt t="64276" x="8383588" y="2401888"/>
          <p14:tracePt t="64293" x="6981825" y="2320925"/>
          <p14:tracePt t="64309" x="6302375" y="2320925"/>
          <p14:tracePt t="64326" x="5802313" y="2392363"/>
          <p14:tracePt t="64342" x="5373688" y="2481263"/>
          <p14:tracePt t="64359" x="4945063" y="2606675"/>
          <p14:tracePt t="64376" x="4802188" y="2651125"/>
          <p14:tracePt t="64392" x="4686300" y="2705100"/>
          <p14:tracePt t="64409" x="4589463" y="2741613"/>
          <p14:tracePt t="64662" x="4562475" y="2741613"/>
          <p14:tracePt t="64676" x="4375150" y="2741613"/>
          <p14:tracePt t="64693" x="4079875" y="2741613"/>
          <p14:tracePt t="64709" x="3348038" y="2722563"/>
          <p14:tracePt t="64726" x="3025775" y="2722563"/>
          <p14:tracePt t="64744" x="2687638" y="2759075"/>
          <p14:tracePt t="64760" x="2374900" y="2838450"/>
          <p14:tracePt t="64776" x="1990725" y="2936875"/>
          <p14:tracePt t="64792" x="1874838" y="2990850"/>
          <p14:tracePt t="64809" x="1766888" y="3017838"/>
          <p14:tracePt t="64826" x="1687513" y="3052763"/>
          <p14:tracePt t="64842" x="1670050" y="3062288"/>
          <p14:tracePt t="64859" x="1660525" y="3062288"/>
          <p14:tracePt t="64876" x="1651000" y="3071813"/>
          <p14:tracePt t="64893" x="1643063" y="3071813"/>
          <p14:tracePt t="64909" x="1633538" y="3071813"/>
          <p14:tracePt t="65296" x="1633538" y="3079750"/>
          <p14:tracePt t="66382" x="1643063" y="3079750"/>
          <p14:tracePt t="66409" x="1838325" y="3071813"/>
          <p14:tracePt t="66426" x="2035175" y="3071813"/>
          <p14:tracePt t="66442" x="2205038" y="3071813"/>
          <p14:tracePt t="66459" x="2382838" y="3079750"/>
          <p14:tracePt t="66476" x="2759075" y="3116263"/>
          <p14:tracePt t="66492" x="2901950" y="3143250"/>
          <p14:tracePt t="66509" x="3000375" y="3160713"/>
          <p14:tracePt t="66526" x="3089275" y="3170238"/>
          <p14:tracePt t="66543" x="3116263" y="3170238"/>
          <p14:tracePt t="66559" x="3124200" y="3178175"/>
          <p14:tracePt t="66588" x="3124200" y="3187700"/>
          <p14:tracePt t="66672" x="3124200" y="3195638"/>
          <p14:tracePt t="66725" x="3124200" y="3205163"/>
          <p14:tracePt t="66776" x="3124200" y="3214688"/>
          <p14:tracePt t="66815" x="3124200" y="3222625"/>
          <p14:tracePt t="67610" x="3133725" y="3222625"/>
          <p14:tracePt t="67626" x="3141663" y="3222625"/>
          <p14:tracePt t="67643" x="3151188" y="3222625"/>
          <p14:tracePt t="67659" x="3168650" y="3222625"/>
          <p14:tracePt t="67676" x="3205163" y="3222625"/>
          <p14:tracePt t="67693" x="3294063" y="3222625"/>
          <p14:tracePt t="67709" x="3338513" y="3222625"/>
          <p14:tracePt t="67726" x="3365500" y="3222625"/>
          <p14:tracePt t="67743" x="3392488" y="3214688"/>
          <p14:tracePt t="67759" x="3402013" y="3214688"/>
          <p14:tracePt t="67776" x="3409950" y="3214688"/>
          <p14:tracePt t="67803" x="3419475" y="3205163"/>
          <p14:tracePt t="67853" x="3419475" y="3195638"/>
          <p14:tracePt t="68369" x="3409950" y="3195638"/>
          <p14:tracePt t="68866" x="3463925" y="3187700"/>
          <p14:tracePt t="68879" x="3616325" y="3187700"/>
          <p14:tracePt t="68893" x="3811588" y="3170238"/>
          <p14:tracePt t="68909" x="3990975" y="3170238"/>
          <p14:tracePt t="68926" x="4186238" y="3170238"/>
          <p14:tracePt t="68943" x="4491038" y="3170238"/>
          <p14:tracePt t="68960" x="4597400" y="3170238"/>
          <p14:tracePt t="68976" x="4633913" y="3170238"/>
          <p14:tracePt t="68993" x="4668838" y="3170238"/>
          <p14:tracePt t="69009" x="4695825" y="3170238"/>
          <p14:tracePt t="69031" x="4705350" y="3170238"/>
          <p14:tracePt t="69195" x="4705350" y="3178175"/>
          <p14:tracePt t="69259" x="4705350" y="3187700"/>
          <p14:tracePt t="71666" x="4695825" y="3187700"/>
          <p14:tracePt t="71678" x="4668838" y="3178175"/>
          <p14:tracePt t="71694" x="4606925" y="3124200"/>
          <p14:tracePt t="71710" x="4491038" y="3035300"/>
          <p14:tracePt t="71727" x="4410075" y="2973388"/>
          <p14:tracePt t="71744" x="4232275" y="2857500"/>
          <p14:tracePt t="71760" x="4141788" y="2830513"/>
          <p14:tracePt t="71777" x="4079875" y="2786063"/>
          <p14:tracePt t="71793" x="4025900" y="2759075"/>
          <p14:tracePt t="71810" x="3946525" y="2722563"/>
          <p14:tracePt t="71827" x="3919538" y="2714625"/>
          <p14:tracePt t="71844" x="3875088" y="2695575"/>
          <p14:tracePt t="71861" x="3856038" y="2687638"/>
          <p14:tracePt t="71877" x="3848100" y="2687638"/>
          <p14:tracePt t="71894" x="3830638" y="2678113"/>
          <p14:tracePt t="71910" x="3821113" y="2678113"/>
          <p14:tracePt t="71932" x="3821113" y="2670175"/>
          <p14:tracePt t="71945" x="3811588" y="2670175"/>
          <p14:tracePt t="72008" x="3803650" y="2670175"/>
          <p14:tracePt t="72027" x="3794125" y="2670175"/>
          <p14:tracePt t="72044" x="3784600" y="2670175"/>
          <p14:tracePt t="72060" x="3767138" y="2670175"/>
          <p14:tracePt t="72077" x="3767138" y="2660650"/>
          <p14:tracePt t="72094" x="3759200" y="2660650"/>
          <p14:tracePt t="72110" x="3749675" y="2660650"/>
          <p14:tracePt t="72220" x="3740150" y="2670175"/>
          <p14:tracePt t="72246" x="3732213" y="2670175"/>
          <p14:tracePt t="72260" x="3713163" y="2670175"/>
          <p14:tracePt t="72277" x="3668713" y="2670175"/>
          <p14:tracePt t="72293" x="3633788" y="2651125"/>
          <p14:tracePt t="72310" x="3589338" y="2633663"/>
          <p14:tracePt t="72327" x="3525838" y="2598738"/>
          <p14:tracePt t="72343" x="3498850" y="2589213"/>
          <p14:tracePt t="72360" x="3490913" y="2589213"/>
          <p14:tracePt t="72377" x="3481388" y="2579688"/>
          <p14:tracePt t="72393" x="3473450" y="2579688"/>
          <p14:tracePt t="72410" x="3463925" y="2579688"/>
          <p14:tracePt t="72427" x="3436938" y="2579688"/>
          <p14:tracePt t="72443" x="3427413" y="2579688"/>
          <p14:tracePt t="72460" x="3419475" y="2579688"/>
          <p14:tracePt t="72478" x="3402013" y="2571750"/>
          <p14:tracePt t="72493" x="3402013" y="2562225"/>
          <p14:tracePt t="72510" x="3392488" y="2562225"/>
          <p14:tracePt t="72959" x="3392488" y="2552700"/>
          <p14:tracePt t="72981" x="3419475" y="2552700"/>
          <p14:tracePt t="73011" x="3927475" y="2695575"/>
          <p14:tracePt t="73027" x="4222750" y="2830513"/>
          <p14:tracePt t="73045" x="4767263" y="3027363"/>
          <p14:tracePt t="73061" x="4927600" y="3089275"/>
          <p14:tracePt t="73077" x="5070475" y="3151188"/>
          <p14:tracePt t="73094" x="5159375" y="3214688"/>
          <p14:tracePt t="73110" x="5294313" y="3267075"/>
          <p14:tracePt t="73127" x="5311775" y="3276600"/>
          <p14:tracePt t="73144" x="5329238" y="3286125"/>
          <p14:tracePt t="73161" x="5348288" y="3294063"/>
          <p14:tracePt t="73177" x="5356225" y="3294063"/>
          <p14:tracePt t="73415" x="5365750" y="3294063"/>
          <p14:tracePt t="73427" x="5383213" y="3294063"/>
          <p14:tracePt t="73444" x="5427663" y="3294063"/>
          <p14:tracePt t="73461" x="5508625" y="3286125"/>
          <p14:tracePt t="73477" x="5668963" y="3267075"/>
          <p14:tracePt t="73493" x="5713413" y="3259138"/>
          <p14:tracePt t="73510" x="5730875" y="3259138"/>
          <p14:tracePt t="73527" x="5749925" y="3259138"/>
          <p14:tracePt t="73596" x="5740400" y="3259138"/>
          <p14:tracePt t="73611" x="5722938" y="3259138"/>
          <p14:tracePt t="73627" x="5686425" y="3259138"/>
          <p14:tracePt t="73644" x="5597525" y="3259138"/>
          <p14:tracePt t="73661" x="5535613" y="3259138"/>
          <p14:tracePt t="73677" x="5489575" y="3267075"/>
          <p14:tracePt t="73694" x="5419725" y="3267075"/>
          <p14:tracePt t="73710" x="5383213" y="3267075"/>
          <p14:tracePt t="73727" x="5365750" y="3267075"/>
          <p14:tracePt t="73744" x="5338763" y="3276600"/>
          <p14:tracePt t="74009" x="5321300" y="3276600"/>
          <p14:tracePt t="74027" x="5276850" y="3276600"/>
          <p14:tracePt t="74047" x="5159375" y="3276600"/>
          <p14:tracePt t="74061" x="4900613" y="3294063"/>
          <p14:tracePt t="74077" x="4794250" y="3330575"/>
          <p14:tracePt t="74094" x="4722813" y="3365500"/>
          <p14:tracePt t="74110" x="4660900" y="3409950"/>
          <p14:tracePt t="74127" x="4552950" y="3500438"/>
          <p14:tracePt t="74144" x="4518025" y="3552825"/>
          <p14:tracePt t="74161" x="4491038" y="3616325"/>
          <p14:tracePt t="74177" x="4464050" y="3740150"/>
          <p14:tracePt t="74194" x="4464050" y="3776663"/>
          <p14:tracePt t="74211" x="4454525" y="3830638"/>
          <p14:tracePt t="74227" x="4454525" y="3838575"/>
          <p14:tracePt t="74244" x="4454525" y="3848100"/>
          <p14:tracePt t="74260" x="4454525" y="3857625"/>
          <p14:tracePt t="74350" x="4437063" y="3857625"/>
          <p14:tracePt t="74364" x="4311650" y="3875088"/>
          <p14:tracePt t="74618" x="4294188" y="3875088"/>
          <p14:tracePt t="74644" x="3865563" y="3848100"/>
          <p14:tracePt t="74660" x="3589338" y="3848100"/>
          <p14:tracePt t="74678" x="2865438" y="3848100"/>
          <p14:tracePt t="74694" x="2490788" y="3883025"/>
          <p14:tracePt t="74710" x="2079625" y="4025900"/>
          <p14:tracePt t="74727" x="1624013" y="4222750"/>
          <p14:tracePt t="74744" x="936625" y="4572000"/>
          <p14:tracePt t="74760" x="758825" y="4651375"/>
          <p14:tracePt t="74777" x="633413" y="4732338"/>
          <p14:tracePt t="74794" x="527050" y="4776788"/>
          <p14:tracePt t="74810" x="411163" y="4830763"/>
          <p14:tracePt t="74827" x="366713" y="4838700"/>
          <p14:tracePt t="74844" x="347663" y="4848225"/>
          <p14:tracePt t="74860" x="295275" y="4848225"/>
          <p14:tracePt t="74877" x="249238" y="4848225"/>
          <p14:tracePt t="74894" x="223838" y="4811713"/>
          <p14:tracePt t="74911" x="142875" y="4705350"/>
          <p14:tracePt t="74927" x="125413" y="4678363"/>
          <p14:tracePt t="74944" x="115888" y="4660900"/>
          <p14:tracePt t="74961" x="88900" y="4624388"/>
          <p14:tracePt t="74977" x="80963" y="4616450"/>
          <p14:tracePt t="74994" x="80963" y="4606925"/>
          <p14:tracePt t="75010" x="71438" y="4597400"/>
          <p14:tracePt t="75045" x="71438" y="4589463"/>
          <p14:tracePt t="75061" x="98425" y="4579938"/>
          <p14:tracePt t="75077" x="142875" y="4562475"/>
          <p14:tracePt t="75094" x="187325" y="4562475"/>
          <p14:tracePt t="75111" x="241300" y="4552950"/>
          <p14:tracePt t="75127" x="258763" y="4552950"/>
          <p14:tracePt t="75149" x="268288" y="4552950"/>
          <p14:tracePt t="75188" x="276225" y="4552950"/>
          <p14:tracePt t="76289" x="276225" y="4545013"/>
          <p14:tracePt t="76301" x="285750" y="4545013"/>
          <p14:tracePt t="76315" x="347663" y="4545013"/>
          <p14:tracePt t="76327" x="509588" y="4525963"/>
          <p14:tracePt t="76344" x="776288" y="4508500"/>
          <p14:tracePt t="76360" x="1062038" y="4508500"/>
          <p14:tracePt t="76377" x="1384300" y="4508500"/>
          <p14:tracePt t="76394" x="2241550" y="4572000"/>
          <p14:tracePt t="76410" x="2687638" y="4597400"/>
          <p14:tracePt t="76427" x="3473450" y="4643438"/>
          <p14:tracePt t="76444" x="3830638" y="4643438"/>
          <p14:tracePt t="76460" x="4043363" y="4643438"/>
          <p14:tracePt t="76477" x="4222750" y="4660900"/>
          <p14:tracePt t="76494" x="4375150" y="4660900"/>
          <p14:tracePt t="76510" x="4668838" y="4668838"/>
          <p14:tracePt t="76527" x="4740275" y="4624388"/>
          <p14:tracePt t="76704" x="4784725" y="4616450"/>
          <p14:tracePt t="76717" x="4981575" y="4597400"/>
          <p14:tracePt t="76731" x="5311775" y="4579938"/>
          <p14:tracePt t="76744" x="5641975" y="4552950"/>
          <p14:tracePt t="76760" x="5964238" y="4552950"/>
          <p14:tracePt t="76777" x="6329363" y="4535488"/>
          <p14:tracePt t="76794" x="6526213" y="4535488"/>
          <p14:tracePt t="76810" x="6757988" y="4535488"/>
          <p14:tracePt t="76827" x="6802438" y="4535488"/>
          <p14:tracePt t="76844" x="6819900" y="4535488"/>
          <p14:tracePt t="76860" x="6838950" y="4535488"/>
          <p14:tracePt t="77087" x="6846888" y="4535488"/>
          <p14:tracePt t="77099" x="6883400" y="4535488"/>
          <p14:tracePt t="77112" x="7088188" y="4535488"/>
          <p14:tracePt t="77127" x="7410450" y="4535488"/>
          <p14:tracePt t="77144" x="7696200" y="4535488"/>
          <p14:tracePt t="77160" x="8132763" y="4535488"/>
          <p14:tracePt t="77177" x="8266113" y="4535488"/>
          <p14:tracePt t="77194" x="8364538" y="4535488"/>
          <p14:tracePt t="77210" x="8489950" y="4535488"/>
          <p14:tracePt t="77227" x="8534400" y="4535488"/>
          <p14:tracePt t="77244" x="8561388" y="4535488"/>
          <p14:tracePt t="77260" x="8578850" y="4535488"/>
          <p14:tracePt t="77277" x="8596313" y="4535488"/>
          <p14:tracePt t="77302" x="8605838" y="4535488"/>
          <p14:tracePt t="77328" x="8615363" y="4535488"/>
          <p14:tracePt t="77552" x="8596313" y="4535488"/>
          <p14:tracePt t="77565" x="8578850" y="4535488"/>
          <p14:tracePt t="77577" x="8435975" y="4508500"/>
          <p14:tracePt t="77594" x="7918450" y="4392613"/>
          <p14:tracePt t="77611" x="7105650" y="4249738"/>
          <p14:tracePt t="77627" x="6088063" y="4097338"/>
          <p14:tracePt t="77644" x="4257675" y="4035425"/>
          <p14:tracePt t="77661" x="3660775" y="4035425"/>
          <p14:tracePt t="77677" x="3321050" y="4071938"/>
          <p14:tracePt t="77694" x="3071813" y="4089400"/>
          <p14:tracePt t="77711" x="2794000" y="4116388"/>
          <p14:tracePt t="77728" x="2749550" y="4124325"/>
          <p14:tracePt t="77936" x="2740025" y="4124325"/>
          <p14:tracePt t="77962" x="2597150" y="4124325"/>
          <p14:tracePt t="77978" x="2266950" y="4151313"/>
          <p14:tracePt t="77995" x="1865313" y="4168775"/>
          <p14:tracePt t="78011" x="1535113" y="4187825"/>
          <p14:tracePt t="78028" x="911225" y="4232275"/>
          <p14:tracePt t="78044" x="731838" y="4249738"/>
          <p14:tracePt t="78061" x="490538" y="4276725"/>
          <p14:tracePt t="78078" x="446088" y="4286250"/>
          <p14:tracePt t="78095" x="419100" y="4286250"/>
          <p14:tracePt t="78111" x="392113" y="4294188"/>
          <p14:tracePt t="78139" x="384175" y="4294188"/>
          <p14:tracePt t="78161" x="384175" y="4303713"/>
          <p14:tracePt t="78190" x="384175" y="4311650"/>
          <p14:tracePt t="78240" x="392113" y="4311650"/>
          <p14:tracePt t="78261" x="411163" y="4321175"/>
          <p14:tracePt t="78278" x="446088" y="4321175"/>
          <p14:tracePt t="78294" x="463550" y="4330700"/>
          <p14:tracePt t="78311" x="473075" y="4330700"/>
          <p14:tracePt t="78327" x="482600" y="4330700"/>
          <p14:tracePt t="78344" x="490538" y="4330700"/>
          <p14:tracePt t="78365" x="500063" y="4330700"/>
          <p14:tracePt t="78833" x="500063" y="4338638"/>
          <p14:tracePt t="78870" x="500063" y="4348163"/>
          <p14:tracePt t="78921" x="500063" y="4357688"/>
          <p14:tracePt t="80048" x="527050" y="4357688"/>
          <p14:tracePt t="80061" x="571500" y="4357688"/>
          <p14:tracePt t="80077" x="642938" y="4383088"/>
          <p14:tracePt t="80094" x="723900" y="4419600"/>
          <p14:tracePt t="80111" x="776288" y="4437063"/>
          <p14:tracePt t="80128" x="865188" y="4491038"/>
          <p14:tracePt t="80144" x="919163" y="4508500"/>
          <p14:tracePt t="80161" x="946150" y="4535488"/>
          <p14:tracePt t="80178" x="1044575" y="4572000"/>
          <p14:tracePt t="80194" x="1089025" y="4589463"/>
          <p14:tracePt t="80211" x="1160463" y="4606925"/>
          <p14:tracePt t="80228" x="1320800" y="4633913"/>
          <p14:tracePt t="80245" x="1384300" y="4633913"/>
          <p14:tracePt t="80278" x="1482725" y="4633913"/>
          <p14:tracePt t="80279" x="1500188" y="4633913"/>
          <p14:tracePt t="80295" x="1527175" y="4633913"/>
          <p14:tracePt t="80311" x="1535113" y="4633913"/>
          <p14:tracePt t="80330" x="1544638" y="4633913"/>
          <p14:tracePt t="80345" x="1554163" y="4633913"/>
          <p14:tracePt t="80361" x="1562100" y="4633913"/>
          <p14:tracePt t="80378" x="1571625" y="4624388"/>
          <p14:tracePt t="80395" x="1624013" y="4606925"/>
          <p14:tracePt t="80411" x="1687513" y="4589463"/>
          <p14:tracePt t="80428" x="1731963" y="4579938"/>
          <p14:tracePt t="80445" x="1838325" y="4552950"/>
          <p14:tracePt t="80462" x="1884363" y="4545013"/>
          <p14:tracePt t="80478" x="1919288" y="4535488"/>
          <p14:tracePt t="80495" x="2008188" y="4525963"/>
          <p14:tracePt t="80511" x="2052638" y="4508500"/>
          <p14:tracePt t="80528" x="2071688" y="4500563"/>
          <p14:tracePt t="80710" x="2079625" y="4500563"/>
          <p14:tracePt t="80728" x="2170113" y="4481513"/>
          <p14:tracePt t="80745" x="2508250" y="4437063"/>
          <p14:tracePt t="80761" x="3240088" y="4392613"/>
          <p14:tracePt t="80795" x="4008438" y="4375150"/>
          <p14:tracePt t="80828" x="4981575" y="4348163"/>
          <p14:tracePt t="80846" x="5159375" y="4348163"/>
          <p14:tracePt t="80861" x="5294313" y="4348163"/>
          <p14:tracePt t="80878" x="5419725" y="4348163"/>
          <p14:tracePt t="80895" x="5454650" y="4365625"/>
          <p14:tracePt t="80911" x="5499100" y="4375150"/>
          <p14:tracePt t="80928" x="5508625" y="4375150"/>
          <p14:tracePt t="80945" x="5516563" y="4383088"/>
          <p14:tracePt t="80961" x="5526088" y="4383088"/>
          <p14:tracePt t="80987" x="5535613" y="4383088"/>
          <p14:tracePt t="81079" x="5535613" y="4392613"/>
          <p14:tracePt t="81243" x="5535613" y="4402138"/>
          <p14:tracePt t="81405" x="5526088" y="4402138"/>
          <p14:tracePt t="81623" x="5516563" y="4402138"/>
          <p14:tracePt t="81801" x="5535613" y="4402138"/>
          <p14:tracePt t="81829" x="5678488" y="4402138"/>
          <p14:tracePt t="81845" x="5775325" y="4402138"/>
          <p14:tracePt t="81862" x="5865813" y="4402138"/>
          <p14:tracePt t="81878" x="5883275" y="4402138"/>
          <p14:tracePt t="81895" x="5892800" y="4402138"/>
          <p14:tracePt t="81912" x="5910263" y="4402138"/>
          <p14:tracePt t="82000" x="5918200" y="4402138"/>
          <p14:tracePt t="82155" x="5927725" y="4402138"/>
          <p14:tracePt t="82190" x="5937250" y="4402138"/>
          <p14:tracePt t="82243" x="5945188" y="4402138"/>
          <p14:tracePt t="82280" x="5954713" y="4402138"/>
          <p14:tracePt t="82624" x="5954713" y="4410075"/>
          <p14:tracePt t="82788" x="5954713" y="4419600"/>
          <p14:tracePt t="82899" x="5954713" y="4429125"/>
          <p14:tracePt t="84700" x="5945188" y="4429125"/>
          <p14:tracePt t="84715" x="5937250" y="4429125"/>
          <p14:tracePt t="84728" x="5927725" y="4429125"/>
          <p14:tracePt t="84745" x="5918200" y="4429125"/>
          <p14:tracePt t="84762" x="5910263" y="4429125"/>
          <p14:tracePt t="84778" x="5883275" y="4429125"/>
          <p14:tracePt t="84795" x="5856288" y="4419600"/>
          <p14:tracePt t="84812" x="5802313" y="4402138"/>
          <p14:tracePt t="84828" x="5678488" y="4348163"/>
          <p14:tracePt t="84828" x="5516563" y="4286250"/>
          <p14:tracePt t="84845" x="5356225" y="4240213"/>
          <p14:tracePt t="84862" x="5159375" y="4205288"/>
          <p14:tracePt t="84878" x="5008563" y="4178300"/>
          <p14:tracePt t="84895" x="4686300" y="4124325"/>
          <p14:tracePt t="84912" x="4570413" y="4116388"/>
          <p14:tracePt t="84928" x="4454525" y="4116388"/>
          <p14:tracePt t="84945" x="4311650" y="4097338"/>
          <p14:tracePt t="84962" x="4267200" y="4097338"/>
          <p14:tracePt t="84978" x="4222750" y="4089400"/>
          <p14:tracePt t="84995" x="4186238" y="4089400"/>
          <p14:tracePt t="85234" x="4178300" y="4089400"/>
          <p14:tracePt t="85247" x="4124325" y="4079875"/>
          <p14:tracePt t="85264" x="3910013" y="4062413"/>
          <p14:tracePt t="85278" x="3641725" y="4062413"/>
          <p14:tracePt t="85295" x="3311525" y="4035425"/>
          <p14:tracePt t="85312" x="2830513" y="4035425"/>
          <p14:tracePt t="85329" x="2643188" y="4035425"/>
          <p14:tracePt t="85345" x="2446338" y="4035425"/>
          <p14:tracePt t="85362" x="2187575" y="4079875"/>
          <p14:tracePt t="85378" x="2079625" y="4106863"/>
          <p14:tracePt t="85395" x="2000250" y="4133850"/>
          <p14:tracePt t="85411" x="1884363" y="4168775"/>
          <p14:tracePt t="85428" x="1865313" y="4178300"/>
          <p14:tracePt t="85445" x="1847850" y="4178300"/>
          <p14:tracePt t="85462" x="1838325" y="4187825"/>
          <p14:tracePt t="85478" x="1838325" y="4195763"/>
          <p14:tracePt t="85495" x="1830388" y="4195763"/>
          <p14:tracePt t="85547" x="1830388" y="4205288"/>
          <p14:tracePt t="85572" x="1830388" y="4214813"/>
          <p14:tracePt t="85585" x="1820863" y="4232275"/>
          <p14:tracePt t="85598" x="1812925" y="4249738"/>
          <p14:tracePt t="85611" x="1803400" y="4286250"/>
          <p14:tracePt t="85628" x="1803400" y="4294188"/>
          <p14:tracePt t="85645" x="1793875" y="4303713"/>
          <p14:tracePt t="85662" x="1785938" y="4311650"/>
          <p14:tracePt t="85678" x="1776413" y="4321175"/>
          <p14:tracePt t="85794" x="1766888" y="4321175"/>
          <p14:tracePt t="86320" x="1785938" y="4330700"/>
          <p14:tracePt t="86332" x="1803400" y="4348163"/>
          <p14:tracePt t="86346" x="1820863" y="4357688"/>
          <p14:tracePt t="86362" x="1847850" y="4375150"/>
          <p14:tracePt t="86378" x="1865313" y="4402138"/>
          <p14:tracePt t="86395" x="1874838" y="4410075"/>
          <p14:tracePt t="86412" x="1892300" y="4429125"/>
          <p14:tracePt t="86428" x="1892300" y="4437063"/>
          <p14:tracePt t="86445" x="1901825" y="4437063"/>
          <p14:tracePt t="86843" x="1901825" y="4446588"/>
          <p14:tracePt t="86868" x="1901825" y="4454525"/>
          <p14:tracePt t="86881" x="1901825" y="4464050"/>
          <p14:tracePt t="86895" x="1901825" y="4473575"/>
          <p14:tracePt t="86919" x="1901825" y="4481513"/>
          <p14:tracePt t="86957" x="1901825" y="4491038"/>
          <p14:tracePt t="86979" x="1884363" y="4491038"/>
          <p14:tracePt t="86995" x="1865313" y="4491038"/>
          <p14:tracePt t="87012" x="1857375" y="4491038"/>
          <p14:tracePt t="87029" x="1847850" y="4491038"/>
          <p14:tracePt t="87045" x="1838325" y="4491038"/>
          <p14:tracePt t="87107" x="1838325" y="4500563"/>
          <p14:tracePt t="87129" x="1838325" y="4508500"/>
          <p14:tracePt t="87145" x="1884363" y="4525963"/>
          <p14:tracePt t="87162" x="2170113" y="4643438"/>
          <p14:tracePt t="87179" x="2330450" y="4668838"/>
          <p14:tracePt t="87196" x="2571750" y="4714875"/>
          <p14:tracePt t="87213" x="2633663" y="4714875"/>
          <p14:tracePt t="87229" x="2660650" y="4732338"/>
          <p14:tracePt t="87246" x="2695575" y="4732338"/>
          <p14:tracePt t="87262" x="2722563" y="4732338"/>
          <p14:tracePt t="87280" x="2732088" y="4732338"/>
          <p14:tracePt t="87499" x="2740025" y="4732338"/>
          <p14:tracePt t="87512" x="2794000" y="4722813"/>
          <p14:tracePt t="87529" x="2928938" y="4722813"/>
          <p14:tracePt t="87546" x="3124200" y="4722813"/>
          <p14:tracePt t="87562" x="3338513" y="4722813"/>
          <p14:tracePt t="87581" x="3811588" y="4722813"/>
          <p14:tracePt t="87613" x="4186238" y="4749800"/>
          <p14:tracePt t="87629" x="4481513" y="4794250"/>
          <p14:tracePt t="87645" x="4589463" y="4830763"/>
          <p14:tracePt t="87663" x="4651375" y="4856163"/>
          <p14:tracePt t="87679" x="4730750" y="4875213"/>
          <p14:tracePt t="87695" x="4740275" y="4875213"/>
          <p14:tracePt t="87713" x="4749800" y="4875213"/>
          <p14:tracePt t="87729" x="4757738" y="4875213"/>
          <p14:tracePt t="87751" x="4767263" y="4875213"/>
          <p14:tracePt t="88148" x="4776788" y="4875213"/>
          <p14:tracePt t="88162" x="4811713" y="4875213"/>
          <p14:tracePt t="88179" x="4856163" y="4875213"/>
          <p14:tracePt t="88196" x="4919663" y="4865688"/>
          <p14:tracePt t="88213" x="5062538" y="4838700"/>
          <p14:tracePt t="88229" x="5141913" y="4821238"/>
          <p14:tracePt t="88245" x="5321300" y="4811713"/>
          <p14:tracePt t="88262" x="5419725" y="4811713"/>
          <p14:tracePt t="88278" x="5499100" y="4811713"/>
          <p14:tracePt t="88295" x="5580063" y="4811713"/>
          <p14:tracePt t="88312" x="5740400" y="4811713"/>
          <p14:tracePt t="88329" x="5802313" y="4811713"/>
          <p14:tracePt t="88345" x="5846763" y="4821238"/>
          <p14:tracePt t="88362" x="5927725" y="4838700"/>
          <p14:tracePt t="88378" x="5954713" y="4848225"/>
          <p14:tracePt t="88395" x="5981700" y="4848225"/>
          <p14:tracePt t="88412" x="5999163" y="4856163"/>
          <p14:tracePt t="88435" x="6008688" y="4856163"/>
          <p14:tracePt t="88447" x="6016625" y="4856163"/>
          <p14:tracePt t="88564" x="6016625" y="4865688"/>
          <p14:tracePt t="88601" x="6016625" y="4875213"/>
          <p14:tracePt t="88842" x="6016625" y="4883150"/>
          <p14:tracePt t="88867" x="6061075" y="4892675"/>
          <p14:tracePt t="88881" x="6213475" y="4902200"/>
          <p14:tracePt t="88896" x="6427788" y="4919663"/>
          <p14:tracePt t="88912" x="6605588" y="4937125"/>
          <p14:tracePt t="88929" x="6784975" y="4937125"/>
          <p14:tracePt t="88946" x="7016750" y="4954588"/>
          <p14:tracePt t="88962" x="7078663" y="4964113"/>
          <p14:tracePt t="88979" x="7124700" y="4964113"/>
          <p14:tracePt t="88996" x="7169150" y="4964113"/>
          <p14:tracePt t="89013" x="7177088" y="4964113"/>
          <p14:tracePt t="89029" x="7186613" y="4964113"/>
          <p14:tracePt t="89045" x="7196138" y="4964113"/>
          <p14:tracePt t="89552" x="7231063" y="4964113"/>
          <p14:tracePt t="89565" x="7275513" y="4954588"/>
          <p14:tracePt t="89579" x="7339013" y="4946650"/>
          <p14:tracePt t="89595" x="7383463" y="4927600"/>
          <p14:tracePt t="89612" x="7410450" y="4927600"/>
          <p14:tracePt t="89629" x="7435850" y="4919663"/>
          <p14:tracePt t="89646" x="7454900" y="4919663"/>
          <p14:tracePt t="89679" x="7454900" y="4910138"/>
          <p14:tracePt t="89695" x="7462838" y="4910138"/>
          <p14:tracePt t="89739" x="7462838" y="4902200"/>
          <p14:tracePt t="90131" x="7499350" y="4902200"/>
          <p14:tracePt t="90145" x="7553325" y="4892675"/>
          <p14:tracePt t="90162" x="7677150" y="4875213"/>
          <p14:tracePt t="90179" x="7812088" y="4865688"/>
          <p14:tracePt t="90195" x="7935913" y="4848225"/>
          <p14:tracePt t="90212" x="8115300" y="4830763"/>
          <p14:tracePt t="90229" x="8177213" y="4830763"/>
          <p14:tracePt t="90245" x="8221663" y="4830763"/>
          <p14:tracePt t="90262" x="8285163" y="4830763"/>
          <p14:tracePt t="90279" x="8302625" y="4830763"/>
          <p14:tracePt t="90295" x="8320088" y="4830763"/>
          <p14:tracePt t="90312" x="8356600" y="4830763"/>
          <p14:tracePt t="90329" x="8374063" y="4830763"/>
          <p14:tracePt t="90345" x="8391525" y="4830763"/>
          <p14:tracePt t="90362" x="8408988" y="4830763"/>
          <p14:tracePt t="90379" x="8462963" y="4830763"/>
          <p14:tracePt t="90395" x="8489950" y="4830763"/>
          <p14:tracePt t="90412" x="8534400" y="4830763"/>
          <p14:tracePt t="90429" x="8677275" y="4830763"/>
          <p14:tracePt t="90445" x="8775700" y="4830763"/>
          <p14:tracePt t="90462" x="8972550" y="4830763"/>
          <p14:tracePt t="90479" x="9051925" y="4830763"/>
          <p14:tracePt t="90495" x="9115425" y="4830763"/>
          <p14:tracePt t="90512" x="9248775" y="4830763"/>
          <p14:tracePt t="90529" x="9310688" y="4830763"/>
          <p14:tracePt t="90545" x="9347200" y="4830763"/>
          <p14:tracePt t="90562" x="9374188" y="4830763"/>
          <p14:tracePt t="90579" x="9409113" y="4830763"/>
          <p14:tracePt t="90595" x="9426575" y="4830763"/>
          <p14:tracePt t="90612" x="9436100" y="4830763"/>
          <p14:tracePt t="90629" x="9445625" y="4830763"/>
          <p14:tracePt t="90666" x="9453563" y="4830763"/>
          <p14:tracePt t="91202" x="9445625" y="4830763"/>
          <p14:tracePt t="91221" x="9436100" y="4830763"/>
          <p14:tracePt t="91234" x="9418638" y="4830763"/>
          <p14:tracePt t="91247" x="9409113" y="4830763"/>
          <p14:tracePt t="91262" x="9364663" y="4830763"/>
          <p14:tracePt t="91279" x="9204325" y="4784725"/>
          <p14:tracePt t="91295" x="8891588" y="4705350"/>
          <p14:tracePt t="91312" x="7847013" y="4552950"/>
          <p14:tracePt t="91329" x="7319963" y="4525963"/>
          <p14:tracePt t="91346" x="6802438" y="4508500"/>
          <p14:tracePt t="91362" x="6196013" y="4508500"/>
          <p14:tracePt t="91380" x="5981700" y="4508500"/>
          <p14:tracePt t="91396" x="5846763" y="4508500"/>
          <p14:tracePt t="91413" x="5749925" y="4508500"/>
          <p14:tracePt t="91430" x="5686425" y="4508500"/>
          <p14:tracePt t="91655" x="5678488" y="4508500"/>
          <p14:tracePt t="91668" x="5641975" y="4508500"/>
          <p14:tracePt t="91680" x="5365750" y="4545013"/>
          <p14:tracePt t="91695" x="4999038" y="4572000"/>
          <p14:tracePt t="91712" x="4633913" y="4589463"/>
          <p14:tracePt t="91729" x="4222750" y="4616450"/>
          <p14:tracePt t="91746" x="3624263" y="4616450"/>
          <p14:tracePt t="91762" x="3409950" y="4616450"/>
          <p14:tracePt t="91779" x="3133725" y="4589463"/>
          <p14:tracePt t="91796" x="3052763" y="4579938"/>
          <p14:tracePt t="91812" x="3008313" y="4579938"/>
          <p14:tracePt t="91830" x="2963863" y="4562475"/>
          <p14:tracePt t="91846" x="2936875" y="4562475"/>
          <p14:tracePt t="91862" x="2928938" y="4562475"/>
          <p14:tracePt t="91879" x="2919413" y="4562475"/>
          <p14:tracePt t="91911" x="2909888" y="4562475"/>
          <p14:tracePt t="92073" x="2919413" y="4562475"/>
          <p14:tracePt t="92096" x="2928938" y="4562475"/>
          <p14:tracePt t="92112" x="2936875" y="4562475"/>
          <p14:tracePt t="92133" x="2954338" y="4562475"/>
          <p14:tracePt t="92147" x="2981325" y="4562475"/>
          <p14:tracePt t="92162" x="3008313" y="4579938"/>
          <p14:tracePt t="92180" x="3071813" y="4589463"/>
          <p14:tracePt t="92196" x="3151188" y="4606925"/>
          <p14:tracePt t="92213" x="3392488" y="4616450"/>
          <p14:tracePt t="92230" x="3473450" y="4616450"/>
          <p14:tracePt t="92246" x="3517900" y="4616450"/>
          <p14:tracePt t="92262" x="3562350" y="4616450"/>
          <p14:tracePt t="92279" x="3570288" y="4624388"/>
          <p14:tracePt t="92300" x="3579813" y="4624388"/>
          <p14:tracePt t="92313" x="3579813" y="4633913"/>
          <p14:tracePt t="92330" x="3579813" y="4643438"/>
          <p14:tracePt t="92378" x="3570288" y="4651375"/>
          <p14:tracePt t="92396" x="3562350" y="4651375"/>
          <p14:tracePt t="92415" x="3552825" y="4651375"/>
          <p14:tracePt t="92429" x="3535363" y="4651375"/>
          <p14:tracePt t="92446" x="3525838" y="4651375"/>
          <p14:tracePt t="92464" x="3498850" y="4660900"/>
          <p14:tracePt t="92479" x="3365500" y="4687888"/>
          <p14:tracePt t="92496" x="3205163" y="4722813"/>
          <p14:tracePt t="92513" x="3025775" y="4767263"/>
          <p14:tracePt t="92529" x="2882900" y="4803775"/>
          <p14:tracePt t="92546" x="2643188" y="4856163"/>
          <p14:tracePt t="92563" x="2525713" y="4892675"/>
          <p14:tracePt t="92581" x="2392363" y="4919663"/>
          <p14:tracePt t="92596" x="2365375" y="4927600"/>
          <p14:tracePt t="92613" x="2347913" y="4927600"/>
          <p14:tracePt t="92630" x="2312988" y="4937125"/>
          <p14:tracePt t="92646" x="2312988" y="4946650"/>
          <p14:tracePt t="92663" x="2303463" y="4946650"/>
          <p14:tracePt t="92679" x="2286000" y="4964113"/>
          <p14:tracePt t="92986" x="2276475" y="4964113"/>
          <p14:tracePt t="93024" x="2286000" y="4981575"/>
          <p14:tracePt t="93046" x="2454275" y="5080000"/>
          <p14:tracePt t="93063" x="2616200" y="5124450"/>
          <p14:tracePt t="93081" x="2776538" y="5160963"/>
          <p14:tracePt t="93097" x="3071813" y="5187950"/>
          <p14:tracePt t="93113" x="3195638" y="5205413"/>
          <p14:tracePt t="93130" x="3311525" y="5232400"/>
          <p14:tracePt t="93146" x="3392488" y="5232400"/>
          <p14:tracePt t="93163" x="3508375" y="5276850"/>
          <p14:tracePt t="93180" x="3525838" y="5284788"/>
          <p14:tracePt t="93196" x="3562350" y="5284788"/>
          <p14:tracePt t="93213" x="3562350" y="5294313"/>
          <p14:tracePt t="93230" x="3579813" y="5294313"/>
          <p14:tracePt t="93251" x="3589338" y="5294313"/>
          <p14:tracePt t="93553" x="3597275" y="5294313"/>
          <p14:tracePt t="93566" x="3616325" y="5294313"/>
          <p14:tracePt t="93580" x="3633788" y="5294313"/>
          <p14:tracePt t="93596" x="3651250" y="5294313"/>
          <p14:tracePt t="93613" x="3687763" y="5294313"/>
          <p14:tracePt t="93629" x="3722688" y="5284788"/>
          <p14:tracePt t="93646" x="3838575" y="5284788"/>
          <p14:tracePt t="93663" x="3937000" y="5284788"/>
          <p14:tracePt t="93679" x="4151313" y="5284788"/>
          <p14:tracePt t="93696" x="4294188" y="5284788"/>
          <p14:tracePt t="93713" x="4410075" y="5303838"/>
          <p14:tracePt t="93729" x="4491038" y="5303838"/>
          <p14:tracePt t="93746" x="4597400" y="5303838"/>
          <p14:tracePt t="93762" x="4614863" y="5303838"/>
          <p14:tracePt t="93781" x="4633913" y="5303838"/>
          <p14:tracePt t="93796" x="4641850" y="5303838"/>
          <p14:tracePt t="93813" x="4651375" y="5303838"/>
          <p14:tracePt t="94165" x="4660900" y="5303838"/>
          <p14:tracePt t="94180" x="4686300" y="5303838"/>
          <p14:tracePt t="94196" x="4776788" y="5284788"/>
          <p14:tracePt t="94213" x="4937125" y="5259388"/>
          <p14:tracePt t="94230" x="5311775" y="5195888"/>
          <p14:tracePt t="94246" x="5508625" y="5178425"/>
          <p14:tracePt t="94263" x="5695950" y="5178425"/>
          <p14:tracePt t="94280" x="5989638" y="5178425"/>
          <p14:tracePt t="94296" x="6107113" y="5178425"/>
          <p14:tracePt t="94313" x="6230938" y="5178425"/>
          <p14:tracePt t="94330" x="6248400" y="5178425"/>
          <p14:tracePt t="94346" x="6267450" y="5178425"/>
          <p14:tracePt t="94363" x="6275388" y="5178425"/>
          <p14:tracePt t="94380" x="6284913" y="5178425"/>
          <p14:tracePt t="94583" x="6294438" y="5178425"/>
          <p14:tracePt t="94596" x="6311900" y="5178425"/>
          <p14:tracePt t="94613" x="6346825" y="5195888"/>
          <p14:tracePt t="94630" x="6410325" y="5232400"/>
          <p14:tracePt t="94646" x="6580188" y="5321300"/>
          <p14:tracePt t="94663" x="6669088" y="5365750"/>
          <p14:tracePt t="94680" x="6723063" y="5392738"/>
          <p14:tracePt t="94696" x="6802438" y="5427663"/>
          <p14:tracePt t="94713" x="6819900" y="5437188"/>
          <p14:tracePt t="94730" x="6838950" y="5437188"/>
          <p14:tracePt t="94746" x="6846888" y="5437188"/>
          <p14:tracePt t="94763" x="6856413" y="5437188"/>
          <p14:tracePt t="94780" x="6865938" y="5437188"/>
          <p14:tracePt t="94796" x="6856413" y="5437188"/>
          <p14:tracePt t="95000" x="6891338" y="5437188"/>
          <p14:tracePt t="95015" x="6989763" y="5419725"/>
          <p14:tracePt t="95031" x="7169150" y="5419725"/>
          <p14:tracePt t="95046" x="7346950" y="5365750"/>
          <p14:tracePt t="95063" x="7721600" y="5284788"/>
          <p14:tracePt t="95082" x="7883525" y="5259388"/>
          <p14:tracePt t="95096" x="8016875" y="5240338"/>
          <p14:tracePt t="95113" x="8097838" y="5222875"/>
          <p14:tracePt t="95130" x="8186738" y="5213350"/>
          <p14:tracePt t="95146" x="8204200" y="5213350"/>
          <p14:tracePt t="95163" x="8213725" y="5213350"/>
          <p14:tracePt t="95180" x="8221663" y="5213350"/>
          <p14:tracePt t="95343" x="8231188" y="5222875"/>
          <p14:tracePt t="95363" x="8231188" y="5240338"/>
          <p14:tracePt t="95381" x="8248650" y="5303838"/>
          <p14:tracePt t="95396" x="8266113" y="5330825"/>
          <p14:tracePt t="95413" x="8275638" y="5348288"/>
          <p14:tracePt t="95430" x="8293100" y="5356225"/>
          <p14:tracePt t="95446" x="8302625" y="5365750"/>
          <p14:tracePt t="95463" x="8312150" y="5365750"/>
          <p14:tracePt t="95479" x="8320088" y="5375275"/>
          <p14:tracePt t="95496" x="8374063" y="5375275"/>
          <p14:tracePt t="95514" x="8401050" y="5375275"/>
          <p14:tracePt t="95531" x="8418513" y="5375275"/>
          <p14:tracePt t="95546" x="8455025" y="5375275"/>
          <p14:tracePt t="95563" x="8462963" y="5375275"/>
          <p14:tracePt t="95580" x="8472488" y="5375275"/>
          <p14:tracePt t="95597" x="8480425" y="5375275"/>
          <p14:tracePt t="95710" x="8489950" y="5375275"/>
          <p14:tracePt t="95736" x="8499475" y="5375275"/>
          <p14:tracePt t="95748" x="8507413" y="5375275"/>
          <p14:tracePt t="95763" x="8534400" y="5375275"/>
          <p14:tracePt t="95780" x="8596313" y="5375275"/>
          <p14:tracePt t="95797" x="8694738" y="5375275"/>
          <p14:tracePt t="95813" x="8829675" y="5375275"/>
          <p14:tracePt t="95830" x="8874125" y="5375275"/>
          <p14:tracePt t="95846" x="8909050" y="5375275"/>
          <p14:tracePt t="95863" x="8945563" y="5375275"/>
          <p14:tracePt t="95879" x="8953500" y="5375275"/>
          <p14:tracePt t="95896" x="8963025" y="5375275"/>
          <p14:tracePt t="95913" x="8972550" y="5375275"/>
          <p14:tracePt t="96062" x="8980488" y="5375275"/>
          <p14:tracePt t="96080" x="8990013" y="5375275"/>
          <p14:tracePt t="96096" x="9007475" y="5375275"/>
          <p14:tracePt t="96113" x="9096375" y="5392738"/>
          <p14:tracePt t="96130" x="9159875" y="5410200"/>
          <p14:tracePt t="96146" x="9221788" y="5419725"/>
          <p14:tracePt t="96163" x="9258300" y="5419725"/>
          <p14:tracePt t="96180" x="9320213" y="5427663"/>
          <p14:tracePt t="96197" x="9329738" y="5437188"/>
          <p14:tracePt t="96213" x="9337675" y="5437188"/>
          <p14:tracePt t="96230" x="9347200" y="5437188"/>
          <p14:tracePt t="96246" x="9356725" y="5437188"/>
          <p14:tracePt t="96571" x="9356725" y="5446713"/>
          <p14:tracePt t="96597" x="9347200" y="5446713"/>
          <p14:tracePt t="96613" x="9347200" y="5454650"/>
          <p14:tracePt t="96630" x="9337675" y="5454650"/>
          <p14:tracePt t="96648" x="9329738" y="5454650"/>
          <p14:tracePt t="96663" x="9329738" y="5464175"/>
          <p14:tracePt t="96680" x="9320213" y="5464175"/>
          <p14:tracePt t="96698" x="9310688" y="5473700"/>
          <p14:tracePt t="96724" x="9302750" y="5473700"/>
          <p14:tracePt t="96748" x="9293225" y="5481638"/>
          <p14:tracePt t="96773" x="9285288" y="5481638"/>
          <p14:tracePt t="96785" x="9275763" y="5481638"/>
          <p14:tracePt t="96799" x="9258300" y="5481638"/>
          <p14:tracePt t="96813" x="9231313" y="5481638"/>
          <p14:tracePt t="96830" x="9061450" y="5481638"/>
          <p14:tracePt t="96846" x="8731250" y="5454650"/>
          <p14:tracePt t="96863" x="7856538" y="5356225"/>
          <p14:tracePt t="96880" x="7526338" y="5338763"/>
          <p14:tracePt t="96896" x="7159625" y="5311775"/>
          <p14:tracePt t="96913" x="6767513" y="5303838"/>
          <p14:tracePt t="96930" x="6632575" y="5303838"/>
          <p14:tracePt t="96947" x="6553200" y="5303838"/>
          <p14:tracePt t="96963" x="6454775" y="5284788"/>
          <p14:tracePt t="96980" x="6445250" y="5284788"/>
          <p14:tracePt t="96997" x="6437313" y="5276850"/>
          <p14:tracePt t="97013" x="6427788" y="5276850"/>
          <p14:tracePt t="97030" x="6427788" y="5267325"/>
          <p14:tracePt t="97052" x="6427788" y="5259388"/>
          <p14:tracePt t="97901" x="6418263" y="5259388"/>
          <p14:tracePt t="97926" x="6410325" y="5259388"/>
          <p14:tracePt t="97939" x="6365875" y="5259388"/>
          <p14:tracePt t="97952" x="6248400" y="5276850"/>
          <p14:tracePt t="97964" x="6107113" y="5294313"/>
          <p14:tracePt t="97980" x="5972175" y="5311775"/>
          <p14:tracePt t="97996" x="5856288" y="5311775"/>
          <p14:tracePt t="98013" x="5757863" y="5311775"/>
          <p14:tracePt t="98030" x="5597525" y="5311775"/>
          <p14:tracePt t="98046" x="5535613" y="5311775"/>
          <p14:tracePt t="98063" x="5499100" y="5311775"/>
          <p14:tracePt t="98080" x="5464175" y="5311775"/>
          <p14:tracePt t="98096" x="5454650" y="5311775"/>
          <p14:tracePt t="98113" x="5445125" y="5311775"/>
          <p14:tracePt t="98245" x="5454650" y="5311775"/>
          <p14:tracePt t="98265" x="5464175" y="5311775"/>
          <p14:tracePt t="98990" x="5472113" y="5311775"/>
          <p14:tracePt t="99714" x="5464175" y="5311775"/>
          <p14:tracePt t="99730" x="5454650" y="5311775"/>
          <p14:tracePt t="99747" x="5445125" y="5311775"/>
          <p14:tracePt t="99763" x="5419725" y="5303838"/>
          <p14:tracePt t="99780" x="5053013" y="5195888"/>
          <p14:tracePt t="99797" x="4848225" y="5124450"/>
          <p14:tracePt t="99814" x="4668838" y="5080000"/>
          <p14:tracePt t="99830" x="4284663" y="4946650"/>
          <p14:tracePt t="99847" x="4141788" y="4902200"/>
          <p14:tracePt t="99863" x="4017963" y="4865688"/>
          <p14:tracePt t="99880" x="3838575" y="4830763"/>
          <p14:tracePt t="99897" x="3767138" y="4811713"/>
          <p14:tracePt t="99914" x="3705225" y="4803775"/>
          <p14:tracePt t="99930" x="3633788" y="4776788"/>
          <p14:tracePt t="99947" x="3597275" y="4767263"/>
          <p14:tracePt t="99963" x="3544888" y="4759325"/>
          <p14:tracePt t="99980" x="3517900" y="4759325"/>
          <p14:tracePt t="100217" x="3508375" y="4759325"/>
          <p14:tracePt t="100230" x="3490913" y="4759325"/>
          <p14:tracePt t="100247" x="3427413" y="4749800"/>
          <p14:tracePt t="100263" x="3330575" y="4749800"/>
          <p14:tracePt t="100280" x="3284538" y="4749800"/>
          <p14:tracePt t="100302" x="3222625" y="4749800"/>
          <p14:tracePt t="100313" x="3205163" y="4749800"/>
          <p14:tracePt t="100330" x="3195638" y="4749800"/>
          <p14:tracePt t="100347" x="3178175" y="4749800"/>
          <p14:tracePt t="100363" x="3168650" y="4749800"/>
          <p14:tracePt t="100397" x="3160713" y="4740275"/>
          <p14:tracePt t="100433" x="3160713" y="4732338"/>
          <p14:tracePt t="100470" x="3160713" y="4722813"/>
          <p14:tracePt t="100536" x="3160713" y="4714875"/>
          <p14:tracePt t="100638" x="3160713" y="4705350"/>
          <p14:tracePt t="100663" x="3160713" y="4695825"/>
          <p14:tracePt t="100680" x="3160713" y="4687888"/>
          <p14:tracePt t="100697" x="3151188" y="4668838"/>
          <p14:tracePt t="100714" x="3151188" y="4651375"/>
          <p14:tracePt t="100730" x="3141663" y="4643438"/>
          <p14:tracePt t="100747" x="3141663" y="4633913"/>
          <p14:tracePt t="100764" x="3141663" y="4624388"/>
          <p14:tracePt t="100780" x="3141663" y="4616450"/>
          <p14:tracePt t="100816" x="3141663" y="4606925"/>
          <p14:tracePt t="101500" x="3133725" y="4597400"/>
          <p14:tracePt t="101562" x="3116263" y="4597400"/>
          <p14:tracePt t="101581" x="3106738" y="4597400"/>
          <p14:tracePt t="101597" x="3089275" y="4597400"/>
          <p14:tracePt t="101614" x="3035300" y="4597400"/>
          <p14:tracePt t="101630" x="3025775" y="4597400"/>
          <p14:tracePt t="101647" x="3017838" y="4597400"/>
          <p14:tracePt t="101664" x="3008313" y="4597400"/>
          <p14:tracePt t="101681" x="3000375" y="4597400"/>
          <p14:tracePt t="102738" x="3000375" y="4606925"/>
          <p14:tracePt t="102790" x="3000375" y="4616450"/>
          <p14:tracePt t="102932" x="2990850" y="4606925"/>
          <p14:tracePt t="102949" x="2990850" y="4597400"/>
          <p14:tracePt t="102982" x="2981325" y="4597400"/>
          <p14:tracePt t="102997" x="2981325" y="4589463"/>
          <p14:tracePt t="103055" x="2973388" y="4589463"/>
          <p14:tracePt t="103093" x="2973388" y="4579938"/>
          <p14:tracePt t="103346" x="2973388" y="4589463"/>
          <p14:tracePt t="103565" x="2973388" y="4579938"/>
          <p14:tracePt t="103614" x="2973388" y="4572000"/>
          <p14:tracePt t="103767" x="2973388" y="4579938"/>
          <p14:tracePt t="103995" x="2973388" y="4572000"/>
          <p14:tracePt t="104148" x="2973388" y="4579938"/>
          <p14:tracePt t="104641" x="2973388" y="4589463"/>
          <p14:tracePt t="104946" x="2981325" y="4589463"/>
          <p14:tracePt t="104984" x="2990850" y="4589463"/>
          <p14:tracePt t="105010" x="3000375" y="4589463"/>
          <p14:tracePt t="105035" x="3008313" y="4589463"/>
          <p14:tracePt t="105060" x="3017838" y="4589463"/>
          <p14:tracePt t="105081" x="3025775" y="4589463"/>
          <p14:tracePt t="105098" x="3035300" y="4589463"/>
          <p14:tracePt t="105114" x="3044825" y="4589463"/>
          <p14:tracePt t="105188" x="3025775" y="4589463"/>
          <p14:tracePt t="105214" x="2990850" y="4589463"/>
          <p14:tracePt t="105231" x="2946400" y="4589463"/>
          <p14:tracePt t="105248" x="2857500" y="4589463"/>
          <p14:tracePt t="105264" x="2820988" y="4589463"/>
          <p14:tracePt t="105281" x="2803525" y="4589463"/>
          <p14:tracePt t="105298" x="2786063" y="4597400"/>
          <p14:tracePt t="105314" x="2786063" y="4606925"/>
          <p14:tracePt t="105331" x="2786063" y="4687888"/>
          <p14:tracePt t="105347" x="2857500" y="5035550"/>
          <p14:tracePt t="105364" x="3000375" y="5464175"/>
          <p14:tracePt t="105381" x="3044825" y="5607050"/>
          <p14:tracePt t="105397" x="3089275" y="5695950"/>
          <p14:tracePt t="105414" x="3116263" y="5759450"/>
          <p14:tracePt t="105431" x="3124200" y="5767388"/>
          <p14:tracePt t="105447" x="3133725" y="5776913"/>
          <p14:tracePt t="105503" x="3133725" y="5749925"/>
          <p14:tracePt t="105515" x="3052763" y="5580063"/>
          <p14:tracePt t="105530" x="2919413" y="5365750"/>
          <p14:tracePt t="105547" x="2820988" y="5222875"/>
          <p14:tracePt t="105564" x="2749550" y="5097463"/>
          <p14:tracePt t="105580" x="2668588" y="4973638"/>
          <p14:tracePt t="105597" x="2660650" y="4954588"/>
          <p14:tracePt t="105614" x="2643188" y="4927600"/>
          <p14:tracePt t="105639" x="2633663" y="4927600"/>
          <p14:tracePt t="105691" x="2633663" y="4937125"/>
          <p14:tracePt t="105705" x="2660650" y="5008563"/>
          <p14:tracePt t="105717" x="2687638" y="5080000"/>
          <p14:tracePt t="105731" x="2714625" y="5116513"/>
          <p14:tracePt t="105747" x="2722563" y="5141913"/>
          <p14:tracePt t="105764" x="2722563" y="5151438"/>
          <p14:tracePt t="105781" x="2732088" y="5160963"/>
          <p14:tracePt t="105857" x="2732088" y="5133975"/>
          <p14:tracePt t="105869" x="2714625" y="5053013"/>
          <p14:tracePt t="105886" x="2668588" y="4991100"/>
          <p14:tracePt t="105897" x="2651125" y="4937125"/>
          <p14:tracePt t="105914" x="2633663" y="4910138"/>
          <p14:tracePt t="105931" x="2624138" y="4902200"/>
          <p14:tracePt t="105947" x="2624138" y="4883150"/>
          <p14:tracePt t="105964" x="2616200" y="4883150"/>
          <p14:tracePt t="106136" x="2616200" y="4892675"/>
          <p14:tracePt t="106515" x="2616200" y="4919663"/>
          <p14:tracePt t="106531" x="2633663" y="4954588"/>
          <p14:tracePt t="106547" x="2660650" y="4981575"/>
          <p14:tracePt t="106564" x="2668588" y="4991100"/>
          <p14:tracePt t="106581" x="2695575" y="5008563"/>
          <p14:tracePt t="106597" x="2740025" y="5008563"/>
          <p14:tracePt t="106614" x="2865438" y="4794250"/>
          <p14:tracePt t="106631" x="3035300" y="4116388"/>
          <p14:tracePt t="106647" x="3079750" y="3821113"/>
          <p14:tracePt t="106664" x="3079750" y="3624263"/>
          <p14:tracePt t="106681" x="3071813" y="3348038"/>
          <p14:tracePt t="106697" x="3044825" y="3241675"/>
          <p14:tracePt t="106714" x="3000375" y="3178175"/>
          <p14:tracePt t="106731" x="2954338" y="3106738"/>
          <p14:tracePt t="106747" x="2946400" y="3089275"/>
          <p14:tracePt t="106764" x="2936875" y="3079750"/>
          <p14:tracePt t="106781" x="2919413" y="3071813"/>
          <p14:tracePt t="106797" x="2909888" y="3062288"/>
          <p14:tracePt t="106814" x="2901950" y="3062288"/>
          <p14:tracePt t="106831" x="2892425" y="3062288"/>
          <p14:tracePt t="106881" x="2892425" y="3079750"/>
          <p14:tracePt t="107070" x="2882900" y="3079750"/>
          <p14:tracePt t="107110" x="2892425" y="3079750"/>
          <p14:tracePt t="107123" x="2928938" y="3079750"/>
          <p14:tracePt t="107136" x="3035300" y="3079750"/>
          <p14:tracePt t="107149" x="3222625" y="3079750"/>
          <p14:tracePt t="107164" x="3402013" y="3079750"/>
          <p14:tracePt t="107181" x="3562350" y="3062288"/>
          <p14:tracePt t="107197" x="3678238" y="3035300"/>
          <p14:tracePt t="107214" x="3830638" y="3008313"/>
          <p14:tracePt t="107231" x="3856038" y="2981325"/>
          <p14:tracePt t="107247" x="3883025" y="2973388"/>
          <p14:tracePt t="107264" x="3892550" y="2936875"/>
          <p14:tracePt t="107281" x="3902075" y="2874963"/>
          <p14:tracePt t="107298" x="3892550" y="2794000"/>
          <p14:tracePt t="107314" x="3811588" y="2624138"/>
          <p14:tracePt t="107331" x="3759200" y="2571750"/>
          <p14:tracePt t="107348" x="3705225" y="2517775"/>
          <p14:tracePt t="107364" x="3562350" y="2419350"/>
          <p14:tracePt t="107381" x="3436938" y="2374900"/>
          <p14:tracePt t="107398" x="3321050" y="2339975"/>
          <p14:tracePt t="107414" x="3044825" y="2312988"/>
          <p14:tracePt t="107431" x="2901950" y="2293938"/>
          <p14:tracePt t="107448" x="2803525" y="2293938"/>
          <p14:tracePt t="107465" x="2668588" y="2293938"/>
          <p14:tracePt t="107481" x="2624138" y="2293938"/>
          <p14:tracePt t="107497" x="2597150" y="2293938"/>
          <p14:tracePt t="107514" x="2579688" y="2293938"/>
          <p14:tracePt t="107531" x="2571750" y="2293938"/>
          <p14:tracePt t="107605" x="2579688" y="2293938"/>
          <p14:tracePt t="107618" x="2624138" y="2293938"/>
          <p14:tracePt t="107631" x="2687638" y="2320925"/>
          <p14:tracePt t="107647" x="2794000" y="2357438"/>
          <p14:tracePt t="107664" x="2874963" y="2384425"/>
          <p14:tracePt t="107681" x="2954338" y="2409825"/>
          <p14:tracePt t="107698" x="3124200" y="2419350"/>
          <p14:tracePt t="107714" x="3187700" y="2436813"/>
          <p14:tracePt t="107731" x="3284538" y="2436813"/>
          <p14:tracePt t="107747" x="3303588" y="2436813"/>
          <p14:tracePt t="107764" x="3330575" y="2436813"/>
          <p14:tracePt t="107781" x="3330575" y="2428875"/>
          <p14:tracePt t="107797" x="3311525" y="2384425"/>
          <p14:tracePt t="107814" x="3222625" y="2330450"/>
          <p14:tracePt t="107831" x="3124200" y="2268538"/>
          <p14:tracePt t="107847" x="3035300" y="2241550"/>
          <p14:tracePt t="107864" x="2909888" y="2214563"/>
          <p14:tracePt t="107881" x="2847975" y="2214563"/>
          <p14:tracePt t="107898" x="2643188" y="2276475"/>
          <p14:tracePt t="107914" x="2552700" y="2357438"/>
          <p14:tracePt t="107931" x="2481263" y="2409825"/>
          <p14:tracePt t="107948" x="2409825" y="2500313"/>
          <p14:tracePt t="107964" x="2382838" y="2527300"/>
          <p14:tracePt t="107981" x="2374900" y="2562225"/>
          <p14:tracePt t="107999" x="2374900" y="2589213"/>
          <p14:tracePt t="108000" x="2365375" y="2624138"/>
          <p14:tracePt t="108015" x="2365375" y="2643188"/>
          <p14:tracePt t="108031" x="2365375" y="2660650"/>
          <p14:tracePt t="108048" x="2374900" y="2687638"/>
          <p14:tracePt t="108065" x="2454275" y="2714625"/>
          <p14:tracePt t="108081" x="2490788" y="2714625"/>
          <p14:tracePt t="108098" x="2517775" y="2732088"/>
          <p14:tracePt t="108115" x="2597150" y="2722563"/>
          <p14:tracePt t="112992" x="2589213" y="2722563"/>
          <p14:tracePt t="113015" x="2454275" y="2874963"/>
          <p14:tracePt t="113032" x="2365375" y="3017838"/>
          <p14:tracePt t="113049" x="2222500" y="3286125"/>
          <p14:tracePt t="113065" x="2170113" y="3446463"/>
          <p14:tracePt t="113082" x="2151063" y="3589338"/>
          <p14:tracePt t="113098" x="2143125" y="3687763"/>
          <p14:tracePt t="113115" x="2143125" y="3865563"/>
          <p14:tracePt t="113132" x="2143125" y="3910013"/>
          <p14:tracePt t="113148" x="2143125" y="3937000"/>
          <p14:tracePt t="113165" x="2143125" y="3973513"/>
          <p14:tracePt t="113182" x="2143125" y="3990975"/>
          <p14:tracePt t="113198" x="2143125" y="4000500"/>
          <p14:tracePt t="113217" x="2143125" y="4008438"/>
          <p14:tracePt t="113242" x="2143125" y="4017963"/>
          <p14:tracePt t="113608" x="2133600" y="4017963"/>
          <p14:tracePt t="113622" x="2133600" y="4035425"/>
          <p14:tracePt t="113635" x="2133600" y="4052888"/>
          <p14:tracePt t="113648" x="2133600" y="4124325"/>
          <p14:tracePt t="113665" x="2143125" y="4222750"/>
          <p14:tracePt t="113681" x="2151063" y="4330700"/>
          <p14:tracePt t="113698" x="2195513" y="4473575"/>
          <p14:tracePt t="113715" x="2205038" y="4508500"/>
          <p14:tracePt t="113731" x="2222500" y="4525963"/>
          <p14:tracePt t="113748" x="2232025" y="4545013"/>
          <p14:tracePt t="113765" x="2249488" y="4552950"/>
          <p14:tracePt t="113781" x="2259013" y="4552950"/>
          <p14:tracePt t="113798" x="2266950" y="4552950"/>
          <p14:tracePt t="113815" x="2276475" y="4552950"/>
          <p14:tracePt t="113951" x="2266950" y="4562475"/>
          <p14:tracePt t="113976" x="2259013" y="4562475"/>
          <p14:tracePt t="115163" x="2249488" y="4562475"/>
          <p14:tracePt t="115202" x="2249488" y="4579938"/>
          <p14:tracePt t="115215" x="2249488" y="4616450"/>
          <p14:tracePt t="115232" x="2286000" y="4660900"/>
          <p14:tracePt t="115249" x="2330450" y="4732338"/>
          <p14:tracePt t="115265" x="2365375" y="4767263"/>
          <p14:tracePt t="115283" x="2419350" y="4838700"/>
          <p14:tracePt t="115299" x="2446338" y="4856163"/>
          <p14:tracePt t="115315" x="2454275" y="4865688"/>
          <p14:tracePt t="115332" x="2463800" y="4875213"/>
          <p14:tracePt t="115348" x="2463800" y="4883150"/>
          <p14:tracePt t="115395" x="2463800" y="4892675"/>
          <p14:tracePt t="115534" x="2463800" y="4902200"/>
          <p14:tracePt t="115619" x="2463800" y="4910138"/>
          <p14:tracePt t="115899" x="2463800" y="4919663"/>
          <p14:tracePt t="117294" x="2500313" y="4919663"/>
          <p14:tracePt t="117316" x="2589213" y="4919663"/>
          <p14:tracePt t="117332" x="2973388" y="4919663"/>
          <p14:tracePt t="117349" x="3133725" y="4919663"/>
          <p14:tracePt t="117366" x="3311525" y="4919663"/>
          <p14:tracePt t="117382" x="3606800" y="4954588"/>
          <p14:tracePt t="117399" x="3687763" y="4954588"/>
          <p14:tracePt t="117416" x="3732213" y="4964113"/>
          <p14:tracePt t="117432" x="3759200" y="4964113"/>
          <p14:tracePt t="117449" x="3784600" y="4964113"/>
          <p14:tracePt t="117466" x="3794125" y="4964113"/>
          <p14:tracePt t="117863" x="3803650" y="4964113"/>
          <p14:tracePt t="117883" x="3848100" y="4964113"/>
          <p14:tracePt t="117899" x="4008438" y="4919663"/>
          <p14:tracePt t="117916" x="4383088" y="4830763"/>
          <p14:tracePt t="117932" x="4579938" y="4784725"/>
          <p14:tracePt t="117949" x="4776788" y="4767263"/>
          <p14:tracePt t="117966" x="5141913" y="4749800"/>
          <p14:tracePt t="117983" x="5284788" y="4740275"/>
          <p14:tracePt t="117999" x="5419725" y="4740275"/>
          <p14:tracePt t="118016" x="5614988" y="4740275"/>
          <p14:tracePt t="118033" x="5659438" y="4740275"/>
          <p14:tracePt t="118049" x="5686425" y="4740275"/>
          <p14:tracePt t="118066" x="5713413" y="4740275"/>
          <p14:tracePt t="118082" x="5722938" y="4740275"/>
          <p14:tracePt t="118482" x="5713413" y="4740275"/>
          <p14:tracePt t="118962" x="5703888" y="4740275"/>
          <p14:tracePt t="119786" x="5703888" y="4732338"/>
          <p14:tracePt t="119816" x="5703888" y="4722813"/>
          <p14:tracePt t="119833" x="5703888" y="4705350"/>
          <p14:tracePt t="119850" x="5659438" y="4589463"/>
          <p14:tracePt t="119866" x="5632450" y="4491038"/>
          <p14:tracePt t="119883" x="5607050" y="4419600"/>
          <p14:tracePt t="119899" x="5588000" y="4375150"/>
          <p14:tracePt t="119916" x="5561013" y="4330700"/>
          <p14:tracePt t="119934" x="5561013" y="4321175"/>
          <p14:tracePt t="119949" x="5553075" y="4321175"/>
          <p14:tracePt t="120004" x="5553075" y="4330700"/>
          <p14:tracePt t="120016" x="5553075" y="4419600"/>
          <p14:tracePt t="120033" x="5561013" y="4535488"/>
          <p14:tracePt t="120049" x="5588000" y="4643438"/>
          <p14:tracePt t="120066" x="5614988" y="4767263"/>
          <p14:tracePt t="120082" x="5624513" y="4784725"/>
          <p14:tracePt t="120099" x="5632450" y="4803775"/>
          <p14:tracePt t="120116" x="5632450" y="4821238"/>
          <p14:tracePt t="120142" x="5641975" y="4830763"/>
          <p14:tracePt t="120218" x="5641975" y="4776788"/>
          <p14:tracePt t="120249" x="5553075" y="4606925"/>
          <p14:tracePt t="120267" x="5526088" y="4545013"/>
          <p14:tracePt t="120283" x="5508625" y="4500563"/>
          <p14:tracePt t="120299" x="5508625" y="4491038"/>
          <p14:tracePt t="120316" x="5499100" y="4481513"/>
          <p14:tracePt t="120332" x="5499100" y="4473575"/>
          <p14:tracePt t="120366" x="5499100" y="4500563"/>
          <p14:tracePt t="120383" x="5516563" y="4579938"/>
          <p14:tracePt t="120399" x="5543550" y="4643438"/>
          <p14:tracePt t="120418" x="5553075" y="4678363"/>
          <p14:tracePt t="120433" x="5570538" y="4705350"/>
          <p14:tracePt t="120449" x="5570538" y="4714875"/>
          <p14:tracePt t="120471" x="5570538" y="4722813"/>
          <p14:tracePt t="120569" x="5543550" y="4705350"/>
          <p14:tracePt t="120583" x="5499100" y="4695825"/>
          <p14:tracePt t="121799" x="5499100" y="4687888"/>
          <p14:tracePt t="121816" x="5499100" y="4678363"/>
          <p14:tracePt t="121832" x="5489575" y="4633913"/>
          <p14:tracePt t="121849" x="5445125" y="4392613"/>
          <p14:tracePt t="121866" x="5392738" y="4240213"/>
          <p14:tracePt t="121883" x="5294313" y="4071938"/>
          <p14:tracePt t="121899" x="5205413" y="3929063"/>
          <p14:tracePt t="121916" x="5008563" y="3651250"/>
          <p14:tracePt t="121933" x="4937125" y="3562350"/>
          <p14:tracePt t="121949" x="4856163" y="3473450"/>
          <p14:tracePt t="121966" x="4749800" y="3365500"/>
          <p14:tracePt t="121982" x="4722813" y="3348038"/>
          <p14:tracePt t="121999" x="4695825" y="3330575"/>
          <p14:tracePt t="122016" x="4668838" y="3321050"/>
          <p14:tracePt t="122032" x="4660900" y="3321050"/>
          <p14:tracePt t="122049" x="4651375" y="3321050"/>
          <p14:tracePt t="122066" x="4641850" y="3321050"/>
          <p14:tracePt t="125902" x="4651375" y="3321050"/>
          <p14:tracePt t="125917" x="4678363" y="3321050"/>
          <p14:tracePt t="125933" x="4678363" y="3313113"/>
          <p14:tracePt t="125950" x="4686300" y="3313113"/>
          <p14:tracePt t="125979" x="4695825" y="3313113"/>
          <p14:tracePt t="126193" x="4686300" y="3313113"/>
          <p14:tracePt t="126774" x="4686300" y="3303588"/>
          <p14:tracePt t="126825" x="4705350" y="3303588"/>
          <p14:tracePt t="126839" x="4730750" y="3313113"/>
          <p14:tracePt t="126851" x="4767263" y="3321050"/>
          <p14:tracePt t="126867" x="4811713" y="3330575"/>
          <p14:tracePt t="126883" x="4838700" y="3348038"/>
          <p14:tracePt t="126900" x="4856163" y="3357563"/>
          <p14:tracePt t="126917" x="4865688" y="3357563"/>
          <p14:tracePt t="126933" x="4873625" y="3357563"/>
          <p14:tracePt t="126950" x="4873625" y="3365500"/>
          <p14:tracePt t="127784" x="4873625" y="3375025"/>
          <p14:tracePt t="127954" x="4865688" y="3375025"/>
          <p14:tracePt t="127967" x="4838700" y="3375025"/>
          <p14:tracePt t="127984" x="4794250" y="3375025"/>
          <p14:tracePt t="128000" x="4749800" y="3375025"/>
          <p14:tracePt t="128017" x="4695825" y="3375025"/>
          <p14:tracePt t="128034" x="4678363" y="3375025"/>
          <p14:tracePt t="128054" x="4668838" y="3375025"/>
          <p14:tracePt t="128067" x="4660900" y="3375025"/>
          <p14:tracePt t="128244" x="4660900" y="3365500"/>
          <p14:tracePt t="128268" x="4660900" y="3357563"/>
          <p14:tracePt t="129012" x="4660900" y="3365500"/>
          <p14:tracePt t="129026" x="4651375" y="3375025"/>
          <p14:tracePt t="129039" x="4641850" y="3375025"/>
          <p14:tracePt t="129053" x="4633913" y="3384550"/>
          <p14:tracePt t="129079" x="4624388" y="3392488"/>
          <p14:tracePt t="129117" x="4614863" y="3392488"/>
          <p14:tracePt t="129152" x="4606925" y="3392488"/>
          <p14:tracePt t="135853" x="4606925" y="3375025"/>
          <p14:tracePt t="135868" x="4508500" y="3303588"/>
          <p14:tracePt t="135884" x="4284663" y="3160713"/>
          <p14:tracePt t="135901" x="3990975" y="2963863"/>
          <p14:tracePt t="135918" x="3892550" y="2901950"/>
          <p14:tracePt t="135934" x="3821113" y="2847975"/>
          <p14:tracePt t="135951" x="3732213" y="2776538"/>
          <p14:tracePt t="135967" x="3705225" y="2767013"/>
          <p14:tracePt t="135984" x="3687763" y="2749550"/>
          <p14:tracePt t="136001" x="3678238" y="2749550"/>
          <p14:tracePt t="136017" x="3678238" y="2741613"/>
          <p14:tracePt t="136034" x="3678238" y="2732088"/>
          <p14:tracePt t="136169" x="3687763" y="2732088"/>
          <p14:tracePt t="136184" x="3687763" y="2741613"/>
          <p14:tracePt t="136201" x="3695700" y="2741613"/>
          <p14:tracePt t="136218" x="3705225" y="2741613"/>
          <p14:tracePt t="136234" x="3722688" y="2741613"/>
          <p14:tracePt t="136254" x="3732213" y="2741613"/>
          <p14:tracePt t="136293" x="3740150" y="2741613"/>
          <p14:tracePt t="136447" x="3732213" y="2741613"/>
          <p14:tracePt t="136473" x="3722688" y="2741613"/>
          <p14:tracePt t="137273" x="3722688" y="2749550"/>
          <p14:tracePt t="137305" x="3722688" y="2759075"/>
          <p14:tracePt t="137343" x="3722688" y="2767013"/>
          <p14:tracePt t="137465" x="3713163" y="2767013"/>
          <p14:tracePt t="137495" x="3705225" y="2767013"/>
          <p14:tracePt t="138016" x="3705225" y="2776538"/>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3D0A14D-6AB4-4799-B259-CA51CA3F3379}"/>
              </a:ext>
            </a:extLst>
          </p:cNvPr>
          <p:cNvPicPr>
            <a:picLocks noChangeAspect="1"/>
          </p:cNvPicPr>
          <p:nvPr/>
        </p:nvPicPr>
        <p:blipFill>
          <a:blip r:embed="rId2"/>
          <a:stretch>
            <a:fillRect/>
          </a:stretch>
        </p:blipFill>
        <p:spPr>
          <a:xfrm>
            <a:off x="315238" y="887506"/>
            <a:ext cx="11724362" cy="4946754"/>
          </a:xfrm>
          <a:prstGeom prst="rect">
            <a:avLst/>
          </a:prstGeom>
        </p:spPr>
      </p:pic>
    </p:spTree>
    <p:extLst>
      <p:ext uri="{BB962C8B-B14F-4D97-AF65-F5344CB8AC3E}">
        <p14:creationId xmlns:p14="http://schemas.microsoft.com/office/powerpoint/2010/main" val="2752744686"/>
      </p:ext>
    </p:extLst>
  </p:cSld>
  <p:clrMapOvr>
    <a:masterClrMapping/>
  </p:clrMapOvr>
  <p:extLst>
    <p:ext uri="{3A86A75C-4F4B-4683-9AE1-C65F6400EC91}">
      <p14:laserTraceLst xmlns:p14="http://schemas.microsoft.com/office/powerpoint/2010/main">
        <p14:tracePtLst>
          <p14:tracePt t="1047" x="3695700" y="2776538"/>
          <p14:tracePt t="1096" x="3695700" y="2759075"/>
          <p14:tracePt t="1139" x="3695700" y="2508250"/>
          <p14:tracePt t="1172" x="3767138" y="2089150"/>
          <p14:tracePt t="1205" x="3875088" y="1820863"/>
          <p14:tracePt t="1239" x="3971925" y="1616075"/>
          <p14:tracePt t="1272" x="3990975" y="1571625"/>
          <p14:tracePt t="1305" x="3998913" y="1562100"/>
          <p14:tracePt t="1339" x="4062413" y="1455738"/>
          <p14:tracePt t="1372" x="4186238" y="1187450"/>
          <p14:tracePt t="1405" x="4321175" y="820738"/>
          <p14:tracePt t="1439" x="4348163" y="714375"/>
          <p14:tracePt t="1439" x="4348163" y="677863"/>
          <p14:tracePt t="1472" x="4348163" y="652463"/>
          <p14:tracePt t="1505" x="4348163" y="633413"/>
          <p14:tracePt t="3234" x="4338638" y="625475"/>
          <p14:tracePt t="3289" x="3927475" y="714375"/>
          <p14:tracePt t="3339" x="2936875" y="820738"/>
          <p14:tracePt t="3373" x="2544763" y="847725"/>
          <p14:tracePt t="3406" x="2170113" y="884238"/>
          <p14:tracePt t="3439" x="2062163" y="901700"/>
          <p14:tracePt t="3472" x="2027238" y="911225"/>
          <p14:tracePt t="4240" x="2017713" y="911225"/>
          <p14:tracePt t="4306" x="1722438" y="606425"/>
          <p14:tracePt t="5262" x="2266950" y="339725"/>
          <p14:tracePt t="5340" x="2330450" y="347663"/>
          <p14:tracePt t="5517" x="2330450" y="357188"/>
          <p14:tracePt t="5573" x="2266950" y="438150"/>
          <p14:tracePt t="5623" x="1704975" y="946150"/>
          <p14:tracePt t="5673" x="1293813" y="1106488"/>
          <p14:tracePt t="5706" x="1089025" y="1125538"/>
          <p14:tracePt t="5739" x="982663" y="1125538"/>
          <p14:tracePt t="5773" x="758825" y="1160463"/>
          <p14:tracePt t="5806" x="633413" y="1214438"/>
          <p14:tracePt t="5839" x="490538" y="1249363"/>
          <p14:tracePt t="5873" x="446088" y="1258888"/>
          <p14:tracePt t="5906" x="438150" y="1258888"/>
          <p14:tracePt t="6297" x="438150" y="1249363"/>
          <p14:tracePt t="6373" x="411163" y="963613"/>
          <p14:tracePt t="6439" x="411163" y="928688"/>
          <p14:tracePt t="6631" x="401638" y="928688"/>
          <p14:tracePt t="6924" x="401638" y="938213"/>
          <p14:tracePt t="7006" x="401638" y="955675"/>
          <p14:tracePt t="7073" x="401638" y="973138"/>
          <p14:tracePt t="7140" x="401638" y="982663"/>
          <p14:tracePt t="7532" x="401638" y="990600"/>
          <p14:tracePt t="7590" x="419100" y="1017588"/>
          <p14:tracePt t="7640" x="438150" y="1044575"/>
          <p14:tracePt t="7689" x="446088" y="1044575"/>
          <p14:tracePt t="8255" x="455613" y="1044575"/>
          <p14:tracePt t="8300" x="463550" y="1044575"/>
          <p14:tracePt t="8339" x="473075" y="1044575"/>
          <p14:tracePt t="8390" x="482600" y="1044575"/>
          <p14:tracePt t="8439" x="490538" y="1044575"/>
          <p14:tracePt t="8473" x="500063" y="1044575"/>
          <p14:tracePt t="8506" x="571500" y="1044575"/>
          <p14:tracePt t="8539" x="606425" y="1044575"/>
          <p14:tracePt t="8589" x="625475" y="1044575"/>
          <p14:tracePt t="8623" x="633413" y="1044575"/>
          <p14:tracePt t="8656" x="660400" y="1054100"/>
          <p14:tracePt t="8690" x="696913" y="1054100"/>
          <p14:tracePt t="8723" x="776288" y="1054100"/>
          <p14:tracePt t="8756" x="812800" y="1054100"/>
          <p14:tracePt t="8789" x="830263" y="1054100"/>
          <p14:tracePt t="8823" x="847725" y="1054100"/>
          <p14:tracePt t="8860" x="857250" y="1054100"/>
          <p14:tracePt t="9469" x="847725" y="1044575"/>
          <p14:tracePt t="9523" x="865188" y="1044575"/>
          <p14:tracePt t="9573" x="1035050" y="1044575"/>
          <p14:tracePt t="9606" x="1071563" y="1044575"/>
          <p14:tracePt t="9607" x="1089025" y="1044575"/>
          <p14:tracePt t="9640" x="1106488" y="1044575"/>
          <p14:tracePt t="9673" x="1116013" y="1044575"/>
          <p14:tracePt t="9706" x="1143000" y="1044575"/>
          <p14:tracePt t="9740" x="1196975" y="1044575"/>
          <p14:tracePt t="9773" x="1231900" y="1044575"/>
          <p14:tracePt t="9806" x="1241425" y="1044575"/>
          <p14:tracePt t="9840" x="1258888" y="1044575"/>
          <p14:tracePt t="9873" x="1268413" y="1044575"/>
          <p14:tracePt t="9910" x="1276350" y="1035050"/>
          <p14:tracePt t="9940" x="1276350" y="1027113"/>
          <p14:tracePt t="9973" x="1285875" y="1027113"/>
          <p14:tracePt t="10006" x="1285875" y="1017588"/>
          <p14:tracePt t="10040" x="1285875" y="1009650"/>
          <p14:tracePt t="10127" x="1293813" y="1009650"/>
          <p14:tracePt t="10569" x="1303338" y="1009650"/>
          <p14:tracePt t="10623" x="1392238" y="1000125"/>
          <p14:tracePt t="10673" x="1473200" y="973138"/>
          <p14:tracePt t="10706" x="1482725" y="963613"/>
          <p14:tracePt t="10740" x="1490663" y="946150"/>
          <p14:tracePt t="10850" x="1482725" y="946150"/>
          <p14:tracePt t="10923" x="1446213" y="928688"/>
          <p14:tracePt t="10990" x="1428750" y="919163"/>
          <p14:tracePt t="11057" x="1428750" y="911225"/>
          <p14:tracePt t="11106" x="1419225" y="911225"/>
          <p14:tracePt t="11443" x="1419225" y="938213"/>
          <p14:tracePt t="11507" x="1554163" y="1204913"/>
          <p14:tracePt t="11540" x="1562100" y="1222375"/>
          <p14:tracePt t="11573" x="1571625" y="1241425"/>
          <p14:tracePt t="11710" x="1571625" y="1231900"/>
          <p14:tracePt t="11773" x="1571625" y="1160463"/>
          <p14:tracePt t="11823" x="1562100" y="1125538"/>
          <p14:tracePt t="11873" x="1562100" y="1116013"/>
          <p14:tracePt t="12491" x="1554163" y="1125538"/>
          <p14:tracePt t="12557" x="1517650" y="1152525"/>
          <p14:tracePt t="12820" x="1535113" y="1152525"/>
          <p14:tracePt t="12907" x="1633538" y="1160463"/>
          <p14:tracePt t="12973" x="1670050" y="1169988"/>
          <p14:tracePt t="13023" x="1857375" y="1062038"/>
          <p14:tracePt t="13073" x="1955800" y="973138"/>
          <p14:tracePt t="13123" x="1973263" y="963613"/>
          <p14:tracePt t="13948" x="1981200" y="963613"/>
          <p14:tracePt t="13973" x="1990725" y="963613"/>
          <p14:tracePt t="14007" x="2027238" y="963613"/>
          <p14:tracePt t="14040" x="2035175" y="963613"/>
          <p14:tracePt t="14556" x="2044700" y="973138"/>
          <p14:tracePt t="14590" x="2062163" y="990600"/>
          <p14:tracePt t="14623" x="2124075" y="1044575"/>
          <p14:tracePt t="14657" x="2160588" y="1062038"/>
          <p14:tracePt t="14690" x="2170113" y="1081088"/>
          <p14:tracePt t="14723" x="2178050" y="1081088"/>
          <p14:tracePt t="14757" x="2187575" y="1081088"/>
          <p14:tracePt t="14790" x="2195513" y="1081088"/>
          <p14:tracePt t="14873" x="2205038" y="1081088"/>
          <p14:tracePt t="14907" x="2222500" y="1081088"/>
          <p14:tracePt t="14940" x="2266950" y="1116013"/>
          <p14:tracePt t="14973" x="2312988" y="1160463"/>
          <p14:tracePt t="15007" x="2330450" y="1187450"/>
          <p14:tracePt t="15040" x="2338388" y="1187450"/>
          <p14:tracePt t="15076" x="2347913" y="1187450"/>
          <p14:tracePt t="15129" x="2347913" y="1177925"/>
          <p14:tracePt t="15157" x="2347913" y="1125538"/>
          <p14:tracePt t="15190" x="2320925" y="1027113"/>
          <p14:tracePt t="15224" x="2303463" y="990600"/>
          <p14:tracePt t="15257" x="2286000" y="973138"/>
          <p14:tracePt t="15290" x="2286000" y="963613"/>
          <p14:tracePt t="15324" x="2276475" y="963613"/>
          <p14:tracePt t="15505" x="2276475" y="973138"/>
          <p14:tracePt t="15574" x="2276475" y="982663"/>
          <p14:tracePt t="15607" x="2276475" y="990600"/>
          <p14:tracePt t="15859" x="2276475" y="982663"/>
          <p14:tracePt t="15911" x="2276475" y="973138"/>
          <p14:tracePt t="16213" x="2276475" y="963613"/>
          <p14:tracePt t="16445" x="2286000" y="963613"/>
          <p14:tracePt t="16507" x="2695575" y="1098550"/>
          <p14:tracePt t="16508" x="2740025" y="1106488"/>
          <p14:tracePt t="16541" x="2767013" y="1116013"/>
          <p14:tracePt t="16574" x="2786063" y="1116013"/>
          <p14:tracePt t="16711" x="2767013" y="1116013"/>
          <p14:tracePt t="16791" x="2695575" y="1044575"/>
          <p14:tracePt t="17064" x="2695575" y="1035050"/>
          <p14:tracePt t="17141" x="2695575" y="1027113"/>
          <p14:tracePt t="17217" x="2695575" y="1017588"/>
          <p14:tracePt t="17496" x="2695575" y="1027113"/>
          <p14:tracePt t="17557" x="2865438" y="1116013"/>
          <p14:tracePt t="17607" x="3017838" y="1187450"/>
          <p14:tracePt t="17657" x="3044825" y="1187450"/>
          <p14:tracePt t="17691" x="3052763" y="1187450"/>
          <p14:tracePt t="17724" x="3062288" y="1187450"/>
          <p14:tracePt t="17785" x="3062288" y="1177925"/>
          <p14:tracePt t="17841" x="3062288" y="1152525"/>
          <p14:tracePt t="17891" x="3062288" y="1143000"/>
          <p14:tracePt t="17924" x="3062288" y="1133475"/>
          <p14:tracePt t="18277" x="3062288" y="1125538"/>
          <p14:tracePt t="18358" x="3062288" y="1106488"/>
          <p14:tracePt t="18424" x="3151188" y="1081088"/>
          <p14:tracePt t="18474" x="3213100" y="1071563"/>
          <p14:tracePt t="18524" x="3267075" y="1062038"/>
          <p14:tracePt t="18574" x="3348038" y="1027113"/>
          <p14:tracePt t="18624" x="3375025" y="1009650"/>
          <p14:tracePt t="18657" x="3382963" y="982663"/>
          <p14:tracePt t="18691" x="3382963" y="973138"/>
          <p14:tracePt t="18724" x="3392488" y="963613"/>
          <p14:tracePt t="18758" x="3392488" y="955675"/>
          <p14:tracePt t="18898" x="3382963" y="955675"/>
          <p14:tracePt t="18958" x="3355975" y="955675"/>
          <p14:tracePt t="19014" x="3382963" y="946150"/>
          <p14:tracePt t="19041" x="3687763" y="919163"/>
          <p14:tracePt t="19074" x="3830638" y="892175"/>
          <p14:tracePt t="19107" x="3875088" y="892175"/>
          <p14:tracePt t="19141" x="3883025" y="884238"/>
          <p14:tracePt t="19143" x="3892550" y="884238"/>
          <p14:tracePt t="19344" x="3883025" y="884238"/>
          <p14:tracePt t="19408" x="3875088" y="884238"/>
          <p14:tracePt t="39395" x="3856038" y="884238"/>
          <p14:tracePt t="39427" x="3473450" y="884238"/>
          <p14:tracePt t="39460" x="2419350" y="839788"/>
          <p14:tracePt t="39493" x="1347788" y="776288"/>
          <p14:tracePt t="39526" x="955675" y="758825"/>
          <p14:tracePt t="39560" x="561975" y="731838"/>
          <p14:tracePt t="39593" x="401638" y="731838"/>
          <p14:tracePt t="39627" x="241300" y="731838"/>
          <p14:tracePt t="39660" x="152400" y="731838"/>
          <p14:tracePt t="39693" x="98425" y="714375"/>
          <p14:tracePt t="39727" x="80963" y="704850"/>
          <p14:tracePt t="39760" x="80963" y="696913"/>
          <p14:tracePt t="39809" x="98425" y="704850"/>
          <p14:tracePt t="39843" x="142875" y="758825"/>
          <p14:tracePt t="39877" x="177800" y="785813"/>
          <p14:tracePt t="39910" x="187325" y="803275"/>
          <p14:tracePt t="39965" x="187325" y="812800"/>
          <p14:tracePt t="40708" x="196850" y="812800"/>
          <p14:tracePt t="40760" x="428625" y="892175"/>
          <p14:tracePt t="40810" x="500063" y="963613"/>
          <p14:tracePt t="40860" x="517525" y="973138"/>
          <p14:tracePt t="40911" x="517525" y="982663"/>
          <p14:tracePt t="40960" x="517525" y="990600"/>
          <p14:tracePt t="41010" x="527050" y="990600"/>
          <p14:tracePt t="42395" x="527050" y="1009650"/>
          <p14:tracePt t="42460" x="544513" y="1054100"/>
          <p14:tracePt t="42527" x="544513" y="1081088"/>
          <p14:tracePt t="42609" x="554038" y="1081088"/>
          <p14:tracePt t="42644" x="561975" y="1089025"/>
          <p14:tracePt t="42677" x="606425" y="1152525"/>
          <p14:tracePt t="42710" x="652463" y="1204913"/>
          <p14:tracePt t="42744" x="669925" y="1222375"/>
          <p14:tracePt t="42777" x="677863" y="1241425"/>
          <p14:tracePt t="43408" x="677863" y="1249363"/>
          <p14:tracePt t="43477" x="687388" y="1258888"/>
          <p14:tracePt t="43561" x="696913" y="1258888"/>
          <p14:tracePt t="43865" x="704850" y="1258888"/>
          <p14:tracePt t="43927" x="1044575" y="1258888"/>
          <p14:tracePt t="43977" x="1241425" y="1214438"/>
          <p14:tracePt t="44010" x="1258888" y="1187450"/>
          <p14:tracePt t="44044" x="1196975" y="1027113"/>
          <p14:tracePt t="44077" x="1054100" y="866775"/>
          <p14:tracePt t="44111" x="1000125" y="830263"/>
          <p14:tracePt t="44144" x="963613" y="812800"/>
          <p14:tracePt t="44177" x="955675" y="812800"/>
          <p14:tracePt t="44211" x="946150" y="812800"/>
          <p14:tracePt t="44270" x="936625" y="812800"/>
          <p14:tracePt t="44598" x="936625" y="820738"/>
          <p14:tracePt t="45182" x="936625" y="830263"/>
          <p14:tracePt t="45261" x="936625" y="857250"/>
          <p14:tracePt t="45328" x="936625" y="1125538"/>
          <p14:tracePt t="45394" x="936625" y="1160463"/>
          <p14:tracePt t="45461" x="928688" y="1160463"/>
          <p14:tracePt t="45528" x="928688" y="1143000"/>
          <p14:tracePt t="45594" x="928688" y="1125538"/>
          <p14:tracePt t="127321" x="963613" y="1116013"/>
          <p14:tracePt t="127404" x="1276350" y="1081088"/>
          <p14:tracePt t="127471" x="1517650" y="973138"/>
          <p14:tracePt t="127520" x="1598613" y="938213"/>
          <p14:tracePt t="127571" x="1677988" y="919163"/>
          <p14:tracePt t="127620" x="1704975" y="919163"/>
          <p14:tracePt t="127670" x="1722438" y="911225"/>
          <p14:tracePt t="127720" x="1731963" y="911225"/>
          <p14:tracePt t="127778" x="1731963" y="901700"/>
          <p14:tracePt t="127804" x="1722438" y="892175"/>
          <p14:tracePt t="127837" x="1670050" y="892175"/>
          <p14:tracePt t="127870" x="1554163" y="884238"/>
          <p14:tracePt t="127904" x="1436688" y="884238"/>
          <p14:tracePt t="127937" x="1384300" y="884238"/>
          <p14:tracePt t="127970" x="1357313" y="884238"/>
          <p14:tracePt t="128004" x="1347788" y="884238"/>
          <p14:tracePt t="128043" x="1384300" y="892175"/>
          <p14:tracePt t="128070" x="1579563" y="938213"/>
          <p14:tracePt t="128104" x="1785938" y="963613"/>
          <p14:tracePt t="128137" x="2079625" y="982663"/>
          <p14:tracePt t="128170" x="2303463" y="874713"/>
          <p14:tracePt t="128204" x="2392363" y="785813"/>
          <p14:tracePt t="128204" x="2428875" y="768350"/>
          <p14:tracePt t="128237" x="2446338" y="704850"/>
          <p14:tracePt t="128270" x="2454275" y="642938"/>
          <p14:tracePt t="128304" x="2446338" y="606425"/>
          <p14:tracePt t="128337" x="2374900" y="571500"/>
          <p14:tracePt t="128370" x="2312988" y="561975"/>
          <p14:tracePt t="128404" x="2214563" y="561975"/>
          <p14:tracePt t="128496" x="1865313" y="598488"/>
          <p14:tracePt t="128537" x="1704975" y="652463"/>
          <p14:tracePt t="128571" x="1624013" y="687388"/>
          <p14:tracePt t="128604" x="1544638" y="704850"/>
          <p14:tracePt t="128654" x="1428750" y="723900"/>
          <p14:tracePt t="128687" x="1293813" y="758825"/>
          <p14:tracePt t="128720" x="1187450" y="795338"/>
          <p14:tracePt t="128754" x="1098550" y="820738"/>
          <p14:tracePt t="128787" x="1071563" y="820738"/>
          <p14:tracePt t="128821" x="1054100" y="820738"/>
          <p14:tracePt t="128891" x="1054100" y="830263"/>
          <p14:tracePt t="128921" x="1054100" y="866775"/>
          <p14:tracePt t="128954" x="1098550" y="946150"/>
          <p14:tracePt t="128987" x="1150938" y="973138"/>
          <p14:tracePt t="129021" x="1187450" y="982663"/>
          <p14:tracePt t="129054" x="1196975" y="982663"/>
          <p14:tracePt t="129087" x="1249363" y="982663"/>
          <p14:tracePt t="129121" x="1392238" y="919163"/>
          <p14:tracePt t="129154" x="1490663" y="911225"/>
          <p14:tracePt t="129187" x="1624013" y="901700"/>
          <p14:tracePt t="129221" x="1749425" y="884238"/>
          <p14:tracePt t="129254" x="1884363" y="884238"/>
          <p14:tracePt t="129287" x="2089150" y="874713"/>
          <p14:tracePt t="129321" x="2178050" y="847725"/>
          <p14:tracePt t="129354" x="2276475" y="830263"/>
          <p14:tracePt t="129387" x="2303463" y="820738"/>
          <p14:tracePt t="129421" x="2312988" y="812800"/>
          <p14:tracePt t="129454" x="2312988" y="803275"/>
          <p14:tracePt t="129487" x="2312988" y="785813"/>
          <p14:tracePt t="129521" x="2312988" y="776288"/>
          <p14:tracePt t="129554" x="2286000" y="723900"/>
          <p14:tracePt t="129587" x="2143125" y="652463"/>
          <p14:tracePt t="129621" x="2017713" y="652463"/>
          <p14:tracePt t="129654" x="1758950" y="669925"/>
          <p14:tracePt t="129687" x="1411288" y="776288"/>
          <p14:tracePt t="129721" x="1241425" y="820738"/>
          <p14:tracePt t="129754" x="1160463" y="839788"/>
          <p14:tracePt t="129787" x="1133475" y="847725"/>
          <p14:tracePt t="129851" x="1125538" y="847725"/>
          <p14:tracePt t="129902" x="1116013" y="847725"/>
          <p14:tracePt t="130104" x="1143000" y="857250"/>
          <p14:tracePt t="130188" x="1633538" y="911225"/>
          <p14:tracePt t="130254" x="1847850" y="911225"/>
          <p14:tracePt t="130304" x="1857375" y="901700"/>
          <p14:tracePt t="130383" x="1865313" y="901700"/>
          <p14:tracePt t="130454" x="1865313" y="892175"/>
          <p14:tracePt t="132544" x="1884363" y="973138"/>
          <p14:tracePt t="132621" x="2303463" y="2017713"/>
          <p14:tracePt t="132622" x="2365375" y="2143125"/>
          <p14:tracePt t="132688" x="2446338" y="2330450"/>
          <p14:tracePt t="132721" x="2454275" y="2339975"/>
          <p14:tracePt t="132754" x="2463800" y="2339975"/>
          <p14:tracePt t="132788" x="2562225" y="2241550"/>
          <p14:tracePt t="134698" x="2562225" y="2268538"/>
          <p14:tracePt t="134738" x="2643188" y="2517775"/>
          <p14:tracePt t="134788" x="2695575" y="2759075"/>
          <p14:tracePt t="134821" x="2695575" y="2865438"/>
          <p14:tracePt t="134855" x="2695575" y="2909888"/>
          <p14:tracePt t="134888" x="2678113" y="2981325"/>
          <p14:tracePt t="134921" x="2651125" y="3027363"/>
          <p14:tracePt t="134955" x="2606675" y="3062288"/>
          <p14:tracePt t="134988" x="2562225" y="3071813"/>
          <p14:tracePt t="135021" x="2535238" y="3071813"/>
          <p14:tracePt t="135404" x="2525713" y="3052763"/>
          <p14:tracePt t="135488" x="2205038" y="2535238"/>
          <p14:tracePt t="135555" x="1973263" y="2401888"/>
          <p14:tracePt t="135605" x="1919288" y="2392363"/>
          <p14:tracePt t="135655" x="1909763" y="2392363"/>
          <p14:tracePt t="135688" x="2052638" y="2490788"/>
          <p14:tracePt t="136124" x="2052638" y="2535238"/>
          <p14:tracePt t="136155" x="2098675" y="2714625"/>
          <p14:tracePt t="136188" x="2160588" y="2874963"/>
          <p14:tracePt t="136221" x="2170113" y="2901950"/>
          <p14:tracePt t="136255" x="2187575" y="2919413"/>
          <p14:tracePt t="136291" x="2195513" y="2919413"/>
          <p14:tracePt t="136321" x="2205038" y="2919413"/>
          <p14:tracePt t="136356" x="2214563" y="2919413"/>
          <p14:tracePt t="139420" x="2214563" y="2928938"/>
          <p14:tracePt t="139489" x="2249488" y="2946400"/>
          <p14:tracePt t="139555" x="2259013" y="2955925"/>
          <p14:tracePt t="139776" x="2249488" y="2955925"/>
          <p14:tracePt t="141395" x="2241550" y="2955925"/>
          <p14:tracePt t="142073" x="2249488" y="2955925"/>
          <p14:tracePt t="142105" x="2347913" y="2955925"/>
          <p14:tracePt t="142139" x="2705100" y="2955925"/>
          <p14:tracePt t="142172" x="2803525" y="2955925"/>
          <p14:tracePt t="142206" x="2847975" y="2955925"/>
          <p14:tracePt t="142239" x="2857500" y="2955925"/>
          <p14:tracePt t="142849" x="2857500" y="2946400"/>
          <p14:tracePt t="142889" x="2865438" y="2946400"/>
          <p14:tracePt t="142922" x="2882900" y="2946400"/>
          <p14:tracePt t="142956" x="2909888" y="2946400"/>
          <p14:tracePt t="142989" x="2919413" y="2946400"/>
          <p14:tracePt t="143023" x="2919413" y="2955925"/>
          <p14:tracePt t="143431" x="2928938" y="2955925"/>
          <p14:tracePt t="143456" x="2936875" y="2955925"/>
          <p14:tracePt t="143489" x="3035300" y="2955925"/>
          <p14:tracePt t="143522" x="3097213" y="2955925"/>
          <p14:tracePt t="143556" x="3116263" y="2955925"/>
          <p14:tracePt t="143589" x="3124200" y="2955925"/>
          <p14:tracePt t="143999" x="3133725" y="2955925"/>
          <p14:tracePt t="144073" x="3463925" y="2973388"/>
          <p14:tracePt t="144122" x="3687763" y="3035300"/>
          <p14:tracePt t="144156" x="3776663" y="3089275"/>
          <p14:tracePt t="144189" x="3811588" y="3106738"/>
          <p14:tracePt t="144223" x="3821113" y="3106738"/>
          <p14:tracePt t="144683" x="3830638" y="3106738"/>
          <p14:tracePt t="144723" x="3998913" y="3079750"/>
          <p14:tracePt t="144756" x="4151313" y="3044825"/>
          <p14:tracePt t="144789" x="4338638" y="3017838"/>
          <p14:tracePt t="144823" x="4481513" y="3000375"/>
          <p14:tracePt t="144856" x="4525963" y="2990850"/>
          <p14:tracePt t="144889" x="4535488" y="2990850"/>
          <p14:tracePt t="144923" x="4543425" y="2990850"/>
          <p14:tracePt t="146114" x="4543425" y="2981325"/>
          <p14:tracePt t="146173" x="4641850" y="2990850"/>
          <p14:tracePt t="146223" x="4883150" y="3052763"/>
          <p14:tracePt t="146273" x="5053013" y="3079750"/>
          <p14:tracePt t="146323" x="5151438" y="3079750"/>
          <p14:tracePt t="146373" x="5178425" y="3079750"/>
          <p14:tracePt t="146423" x="5267325" y="3079750"/>
          <p14:tracePt t="146473" x="5392738" y="3079750"/>
          <p14:tracePt t="146506" x="5410200" y="3079750"/>
          <p14:tracePt t="146539" x="5419725" y="3079750"/>
          <p14:tracePt t="147620" x="5437188" y="3079750"/>
          <p14:tracePt t="147690" x="5981700" y="3079750"/>
          <p14:tracePt t="147740" x="6918325" y="3079750"/>
          <p14:tracePt t="147789" x="7659688" y="3205163"/>
          <p14:tracePt t="147823" x="7802563" y="3232150"/>
          <p14:tracePt t="147856" x="7874000" y="3241675"/>
          <p14:tracePt t="147889" x="7891463" y="3241675"/>
          <p14:tracePt t="148242" x="7900988" y="3241675"/>
          <p14:tracePt t="149823" x="7908925" y="3241675"/>
          <p14:tracePt t="149856" x="7927975" y="3267075"/>
          <p14:tracePt t="149890" x="7945438" y="3294063"/>
          <p14:tracePt t="149923" x="7954963" y="3313113"/>
          <p14:tracePt t="149956" x="7980363" y="3330575"/>
          <p14:tracePt t="149990" x="8016875" y="3357563"/>
          <p14:tracePt t="150023" x="8061325" y="3375025"/>
          <p14:tracePt t="150024" x="8088313" y="3384550"/>
          <p14:tracePt t="150057" x="8115300" y="3392488"/>
          <p14:tracePt t="150090" x="8142288" y="3402013"/>
          <p14:tracePt t="150123" x="8150225" y="3409950"/>
          <p14:tracePt t="150157" x="8150225" y="3419475"/>
          <p14:tracePt t="150328" x="8159750" y="3419475"/>
          <p14:tracePt t="150407" x="8213725" y="3446463"/>
          <p14:tracePt t="150474" x="8240713" y="3463925"/>
          <p14:tracePt t="150776" x="8240713" y="3473450"/>
          <p14:tracePt t="150857" x="8248650" y="3473450"/>
          <p14:tracePt t="150923" x="8285163" y="3473450"/>
          <p14:tracePt t="150973" x="8337550" y="3473450"/>
          <p14:tracePt t="151011" x="8347075" y="3473450"/>
          <p14:tracePt t="151353" x="8364538" y="3473450"/>
          <p14:tracePt t="151407" x="8758238" y="3490913"/>
          <p14:tracePt t="151457" x="9061450" y="3508375"/>
          <p14:tracePt t="151507" x="9132888" y="3517900"/>
          <p14:tracePt t="151540" x="9150350" y="3527425"/>
          <p14:tracePt t="151673" x="9150350" y="3535363"/>
          <p14:tracePt t="151773" x="9150350" y="3544888"/>
          <p14:tracePt t="152243" x="9159875" y="3544888"/>
          <p14:tracePt t="152307" x="9382125" y="3544888"/>
          <p14:tracePt t="152373" x="9490075" y="3544888"/>
          <p14:tracePt t="152423" x="9507538" y="3544888"/>
          <p14:tracePt t="152824" x="9507538" y="3535363"/>
          <p14:tracePt t="152890" x="9640888" y="3535363"/>
          <p14:tracePt t="152940" x="9731375" y="3535363"/>
          <p14:tracePt t="152942" x="9748838" y="3535363"/>
          <p14:tracePt t="152990" x="9775825" y="3535363"/>
          <p14:tracePt t="153024" x="9783763" y="3535363"/>
          <p14:tracePt t="153260" x="9793288" y="3535363"/>
          <p14:tracePt t="153324" x="10293350" y="3446463"/>
          <p14:tracePt t="153374" x="10534650" y="3419475"/>
          <p14:tracePt t="153407" x="10561638" y="3419475"/>
          <p14:tracePt t="153442" x="10569575" y="3419475"/>
          <p14:tracePt t="153662" x="10579100" y="3419475"/>
          <p14:tracePt t="153724" x="10783888" y="3436938"/>
          <p14:tracePt t="153774" x="10918825" y="3436938"/>
          <p14:tracePt t="153824" x="10944225" y="3436938"/>
          <p14:tracePt t="153857" x="10953750" y="3436938"/>
          <p14:tracePt t="153890" x="10990263" y="3436938"/>
          <p14:tracePt t="153924" x="11079163" y="3463925"/>
          <p14:tracePt t="153957" x="11212513" y="3490913"/>
          <p14:tracePt t="153991" x="11266488" y="3490913"/>
          <p14:tracePt t="154024" x="11283950" y="3500438"/>
          <p14:tracePt t="154598" x="11249025" y="3500438"/>
          <p14:tracePt t="154658" x="9293225" y="3357563"/>
          <p14:tracePt t="154724" x="6659563" y="3481388"/>
          <p14:tracePt t="154774" x="6267450" y="3552825"/>
          <p14:tracePt t="154807" x="6240463" y="3552825"/>
          <p14:tracePt t="155037" x="6230938" y="3552825"/>
          <p14:tracePt t="155091" x="5257800" y="3606800"/>
          <p14:tracePt t="155124" x="4491038" y="3624263"/>
          <p14:tracePt t="155157" x="3382963" y="3695700"/>
          <p14:tracePt t="155190" x="2928938" y="3740150"/>
          <p14:tracePt t="155224" x="2552700" y="3821113"/>
          <p14:tracePt t="155257" x="2409825" y="3848100"/>
          <p14:tracePt t="155291" x="2382838" y="3848100"/>
          <p14:tracePt t="155324" x="2374900" y="3848100"/>
          <p14:tracePt t="155357" x="2365375" y="3848100"/>
          <p14:tracePt t="155509" x="2357438" y="3848100"/>
          <p14:tracePt t="155557" x="2338388" y="3848100"/>
          <p14:tracePt t="155591" x="2330450" y="3848100"/>
          <p14:tracePt t="155624" x="2320925" y="3848100"/>
          <p14:tracePt t="155657" x="2312988" y="3848100"/>
          <p14:tracePt t="155749" x="2312988" y="3857625"/>
          <p14:tracePt t="155936" x="2312988" y="3848100"/>
          <p14:tracePt t="155974" x="2338388" y="3811588"/>
          <p14:tracePt t="156007" x="2428875" y="3821113"/>
          <p14:tracePt t="156040" x="2500313" y="3902075"/>
          <p14:tracePt t="156074" x="2517775" y="3919538"/>
          <p14:tracePt t="156107" x="2535238" y="3919538"/>
          <p14:tracePt t="156141" x="2552700" y="3919538"/>
          <p14:tracePt t="156174" x="2616200" y="3919538"/>
          <p14:tracePt t="156207" x="2786063" y="3892550"/>
          <p14:tracePt t="156240" x="2820988" y="3875088"/>
          <p14:tracePt t="156274" x="2838450" y="3875088"/>
          <p14:tracePt t="156307" x="2865438" y="3875088"/>
          <p14:tracePt t="156340" x="2874963" y="3875088"/>
          <p14:tracePt t="156374" x="2882900" y="3875088"/>
          <p14:tracePt t="156407" x="2892425" y="3875088"/>
          <p14:tracePt t="156623" x="2901950" y="3875088"/>
          <p14:tracePt t="156657" x="3044825" y="3883025"/>
          <p14:tracePt t="156691" x="3365500" y="3902075"/>
          <p14:tracePt t="156724" x="3427413" y="3910013"/>
          <p14:tracePt t="156757" x="3436938" y="3919538"/>
          <p14:tracePt t="156791" x="3446463" y="3919538"/>
          <p14:tracePt t="157560" x="3446463" y="3929063"/>
          <p14:tracePt t="157902" x="3498850" y="3929063"/>
          <p14:tracePt t="157941" x="4079875" y="3875088"/>
          <p14:tracePt t="157974" x="4722813" y="3875088"/>
          <p14:tracePt t="158008" x="5035550" y="3875088"/>
          <p14:tracePt t="158041" x="5222875" y="3875088"/>
          <p14:tracePt t="158074" x="5240338" y="3875088"/>
          <p14:tracePt t="158107" x="5257800" y="3875088"/>
          <p14:tracePt t="158633" x="5267325" y="3875088"/>
          <p14:tracePt t="158691" x="6178550" y="3963988"/>
          <p14:tracePt t="158724" x="7267575" y="4187825"/>
          <p14:tracePt t="158774" x="8007350" y="4357688"/>
          <p14:tracePt t="158807" x="8374063" y="4464050"/>
          <p14:tracePt t="158842" x="8445500" y="4481513"/>
          <p14:tracePt t="158874" x="8435975" y="4491038"/>
          <p14:tracePt t="159076" x="8462963" y="4491038"/>
          <p14:tracePt t="159141" x="8901113" y="4454525"/>
          <p14:tracePt t="159225" x="8963025" y="4419600"/>
          <p14:tracePt t="159291" x="8820150" y="4338638"/>
          <p14:tracePt t="159358" x="8694738" y="4259263"/>
          <p14:tracePt t="159425" x="8686800" y="4249738"/>
          <p14:tracePt t="159965" x="8686800" y="4240213"/>
        </p14:tracePtLst>
      </p14:laserTraceLst>
    </p:ext>
  </p:extLs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BF65ADA-E152-4B39-9A93-DAB236CD7E9D}"/>
              </a:ext>
            </a:extLst>
          </p:cNvPr>
          <p:cNvPicPr>
            <a:picLocks noChangeAspect="1"/>
          </p:cNvPicPr>
          <p:nvPr/>
        </p:nvPicPr>
        <p:blipFill>
          <a:blip r:embed="rId2"/>
          <a:stretch>
            <a:fillRect/>
          </a:stretch>
        </p:blipFill>
        <p:spPr>
          <a:xfrm>
            <a:off x="233819" y="1851404"/>
            <a:ext cx="11724362" cy="4633835"/>
          </a:xfrm>
          <a:prstGeom prst="rect">
            <a:avLst/>
          </a:prstGeom>
        </p:spPr>
      </p:pic>
      <p:sp>
        <p:nvSpPr>
          <p:cNvPr id="16"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nvGraphicFramePr>
        <p:xfrm>
          <a:off x="419725" y="266075"/>
          <a:ext cx="9120764" cy="1071797"/>
        </p:xfrm>
        <a:graphic>
          <a:graphicData uri="http://schemas.openxmlformats.org/presentationml/2006/ole">
            <mc:AlternateContent xmlns:mc="http://schemas.openxmlformats.org/markup-compatibility/2006">
              <mc:Choice xmlns:v="urn:schemas-microsoft-com:vml" Requires="v">
                <p:oleObj name="Equation" r:id="rId3" imgW="2019300" imgH="254000" progId="Equation.DSMT4">
                  <p:embed/>
                </p:oleObj>
              </mc:Choice>
              <mc:Fallback>
                <p:oleObj name="Equation" r:id="rId3" imgW="2019300" imgH="254000" progId="Equation.DSMT4">
                  <p:embed/>
                  <p:pic>
                    <p:nvPicPr>
                      <p:cNvPr id="1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25" y="266075"/>
                        <a:ext cx="9120764" cy="1071797"/>
                      </a:xfrm>
                      <a:prstGeom prst="rect">
                        <a:avLst/>
                      </a:prstGeom>
                      <a:noFill/>
                    </p:spPr>
                  </p:pic>
                </p:oleObj>
              </mc:Fallback>
            </mc:AlternateContent>
          </a:graphicData>
        </a:graphic>
      </p:graphicFrame>
      <p:sp>
        <p:nvSpPr>
          <p:cNvPr id="18" name="Rectangle 12"/>
          <p:cNvSpPr>
            <a:spLocks noChangeArrowheads="1"/>
          </p:cNvSpPr>
          <p:nvPr/>
        </p:nvSpPr>
        <p:spPr bwMode="auto">
          <a:xfrm>
            <a:off x="0" y="700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83340864"/>
      </p:ext>
    </p:extLst>
  </p:cSld>
  <p:clrMapOvr>
    <a:masterClrMapping/>
  </p:clrMapOvr>
  <mc:AlternateContent xmlns:mc="http://schemas.openxmlformats.org/markup-compatibility/2006" xmlns:p14="http://schemas.microsoft.com/office/powerpoint/2010/main">
    <mc:Choice Requires="p14">
      <p:transition spd="slow" p14:dur="2000" advTm="332663"/>
    </mc:Choice>
    <mc:Fallback xmlns="">
      <p:transition spd="slow" advTm="332663"/>
    </mc:Fallback>
  </mc:AlternateContent>
  <p:extLst>
    <p:ext uri="{3A86A75C-4F4B-4683-9AE1-C65F6400EC91}">
      <p14:laserTraceLst xmlns:p14="http://schemas.microsoft.com/office/powerpoint/2010/main">
        <p14:tracePtLst>
          <p14:tracePt t="14358" x="1365250" y="3963988"/>
          <p14:tracePt t="14529" x="1365250" y="3946525"/>
          <p14:tracePt t="14557" x="1554163" y="3571875"/>
          <p14:tracePt t="14590" x="1838325" y="2794000"/>
          <p14:tracePt t="14656" x="2052638" y="1606550"/>
          <p14:tracePt t="14690" x="2052638" y="1401763"/>
          <p14:tracePt t="14706" x="2052638" y="1330325"/>
          <p14:tracePt t="14723" x="2052638" y="1312863"/>
          <p14:tracePt t="14740" x="2052638" y="1303338"/>
          <p14:tracePt t="14756" x="2052638" y="1293813"/>
          <p14:tracePt t="14773" x="2052638" y="1276350"/>
          <p14:tracePt t="14790" x="2052638" y="1268413"/>
          <p14:tracePt t="14806" x="2052638" y="1258888"/>
          <p14:tracePt t="14823" x="2052638" y="1222375"/>
          <p14:tracePt t="14840" x="2052638" y="1169988"/>
          <p14:tracePt t="14856" x="2089150" y="1098550"/>
          <p14:tracePt t="14873" x="2151063" y="1009650"/>
          <p14:tracePt t="14890" x="2249488" y="866775"/>
          <p14:tracePt t="14906" x="2259013" y="839788"/>
          <p14:tracePt t="14923" x="2266950" y="820738"/>
          <p14:tracePt t="14940" x="2276475" y="795338"/>
          <p14:tracePt t="14956" x="2276475" y="785813"/>
          <p14:tracePt t="15013" x="2266950" y="785813"/>
          <p14:tracePt t="15026" x="2249488" y="785813"/>
          <p14:tracePt t="15040" x="2249488" y="795338"/>
          <p14:tracePt t="15056" x="2241550" y="795338"/>
          <p14:tracePt t="15073" x="2232025" y="803275"/>
          <p14:tracePt t="15090" x="2232025" y="812800"/>
          <p14:tracePt t="15106" x="2222500" y="820738"/>
          <p14:tracePt t="15123" x="2214563" y="830263"/>
          <p14:tracePt t="15140" x="2205038" y="839788"/>
          <p14:tracePt t="15156" x="2195513" y="857250"/>
          <p14:tracePt t="15173" x="2195513" y="866775"/>
          <p14:tracePt t="15191" x="2187575" y="866775"/>
          <p14:tracePt t="15206" x="2187575" y="874713"/>
          <p14:tracePt t="24375" x="2222500" y="866775"/>
          <p14:tracePt t="24391" x="2249488" y="866775"/>
          <p14:tracePt t="24408" x="2312988" y="847725"/>
          <p14:tracePt t="24424" x="2481263" y="820738"/>
          <p14:tracePt t="24441" x="2597150" y="812800"/>
          <p14:tracePt t="24458" x="2732088" y="812800"/>
          <p14:tracePt t="24475" x="2874963" y="812800"/>
          <p14:tracePt t="24491" x="3151188" y="795338"/>
          <p14:tracePt t="24508" x="3284538" y="776288"/>
          <p14:tracePt t="24525" x="3402013" y="776288"/>
          <p14:tracePt t="24541" x="3624263" y="768350"/>
          <p14:tracePt t="24558" x="3722688" y="749300"/>
          <p14:tracePt t="24574" x="3821113" y="731838"/>
          <p14:tracePt t="24591" x="3954463" y="704850"/>
          <p14:tracePt t="24608" x="3981450" y="696913"/>
          <p14:tracePt t="24624" x="4017963" y="687388"/>
          <p14:tracePt t="24641" x="4035425" y="687388"/>
          <p14:tracePt t="24658" x="4043363" y="687388"/>
          <p14:tracePt t="25301" x="4052888" y="687388"/>
          <p14:tracePt t="25339" x="4062413" y="687388"/>
          <p14:tracePt t="25364" x="4070350" y="687388"/>
          <p14:tracePt t="25375" x="4089400" y="687388"/>
          <p14:tracePt t="25391" x="4097338" y="687388"/>
          <p14:tracePt t="25408" x="4114800" y="687388"/>
          <p14:tracePt t="25424" x="4133850" y="687388"/>
          <p14:tracePt t="25441" x="4168775" y="687388"/>
          <p14:tracePt t="25458" x="4168775" y="696913"/>
          <p14:tracePt t="25475" x="4178300" y="696913"/>
          <p14:tracePt t="25491" x="4186238" y="696913"/>
          <p14:tracePt t="25508" x="4186238" y="704850"/>
          <p14:tracePt t="26490" x="4195763" y="704850"/>
          <p14:tracePt t="26508" x="4276725" y="677863"/>
          <p14:tracePt t="26524" x="4508500" y="571500"/>
          <p14:tracePt t="26541" x="5195888" y="223838"/>
          <p14:tracePt t="26558" x="5580063" y="61913"/>
          <p14:tracePt t="26575" x="5945188" y="0"/>
          <p14:tracePt t="26591" x="6267450" y="0"/>
          <p14:tracePt t="26608" x="6794500" y="0"/>
          <p14:tracePt t="26625" x="6937375" y="0"/>
          <p14:tracePt t="26641" x="7053263" y="0"/>
          <p14:tracePt t="26658" x="7177088" y="88900"/>
          <p14:tracePt t="26675" x="7213600" y="169863"/>
          <p14:tracePt t="26691" x="7248525" y="276225"/>
          <p14:tracePt t="26708" x="7258050" y="438150"/>
          <p14:tracePt t="26725" x="7275513" y="482600"/>
          <p14:tracePt t="26741" x="7275513" y="509588"/>
          <p14:tracePt t="26758" x="7275513" y="544513"/>
          <p14:tracePt t="26779" x="7275513" y="554038"/>
          <p14:tracePt t="26791" x="7285038" y="554038"/>
          <p14:tracePt t="26808" x="7285038" y="561975"/>
          <p14:tracePt t="26825" x="7285038" y="581025"/>
          <p14:tracePt t="26841" x="7285038" y="588963"/>
          <p14:tracePt t="26858" x="7285038" y="652463"/>
          <p14:tracePt t="26875" x="7285038" y="696913"/>
          <p14:tracePt t="26891" x="7285038" y="714375"/>
          <p14:tracePt t="26908" x="7258050" y="749300"/>
          <p14:tracePt t="26924" x="7142163" y="812800"/>
          <p14:tracePt t="26941" x="7053263" y="820738"/>
          <p14:tracePt t="26960" x="6910388" y="839788"/>
          <p14:tracePt t="26974" x="6883400" y="839788"/>
          <p14:tracePt t="26991" x="6846888" y="839788"/>
          <p14:tracePt t="27008" x="6838950" y="839788"/>
          <p14:tracePt t="27024" x="6819900" y="839788"/>
          <p14:tracePt t="27077" x="6811963" y="839788"/>
          <p14:tracePt t="27694" x="6811963" y="830263"/>
          <p14:tracePt t="27985" x="6802438" y="830263"/>
          <p14:tracePt t="29365" x="6553200" y="768350"/>
          <p14:tracePt t="29377" x="6159500" y="652463"/>
          <p14:tracePt t="29391" x="5802313" y="561975"/>
          <p14:tracePt t="29409" x="5410200" y="473075"/>
          <p14:tracePt t="29425" x="4730750" y="384175"/>
          <p14:tracePt t="29441" x="4535488" y="366713"/>
          <p14:tracePt t="29458" x="4419600" y="366713"/>
          <p14:tracePt t="29475" x="4321175" y="366713"/>
          <p14:tracePt t="29491" x="4213225" y="366713"/>
          <p14:tracePt t="29508" x="4186238" y="366713"/>
          <p14:tracePt t="29525" x="4151313" y="366713"/>
          <p14:tracePt t="29541" x="4070350" y="401638"/>
          <p14:tracePt t="29558" x="4035425" y="438150"/>
          <p14:tracePt t="29575" x="3990975" y="473075"/>
          <p14:tracePt t="29591" x="3937000" y="517525"/>
          <p14:tracePt t="29608" x="3848100" y="588963"/>
          <p14:tracePt t="29625" x="3821113" y="606425"/>
          <p14:tracePt t="29641" x="3794125" y="633413"/>
          <p14:tracePt t="29658" x="3759200" y="660400"/>
          <p14:tracePt t="29675" x="3749675" y="660400"/>
          <p14:tracePt t="29691" x="3740150" y="669925"/>
          <p14:tracePt t="29708" x="3705225" y="696913"/>
          <p14:tracePt t="29725" x="3668713" y="723900"/>
          <p14:tracePt t="29741" x="3589338" y="776288"/>
          <p14:tracePt t="29758" x="3552825" y="803275"/>
          <p14:tracePt t="29775" x="3525838" y="812800"/>
          <p14:tracePt t="29791" x="3490913" y="830263"/>
          <p14:tracePt t="29808" x="3446463" y="847725"/>
          <p14:tracePt t="29825" x="3427413" y="866775"/>
          <p14:tracePt t="29841" x="3419475" y="866775"/>
          <p14:tracePt t="29858" x="3409950" y="866775"/>
          <p14:tracePt t="29875" x="3402013" y="866775"/>
          <p14:tracePt t="37671" x="3409950" y="866775"/>
          <p14:tracePt t="37693" x="3454400" y="866775"/>
          <p14:tracePt t="37709" x="3508375" y="839788"/>
          <p14:tracePt t="37726" x="3624263" y="812800"/>
          <p14:tracePt t="37743" x="3668713" y="803275"/>
          <p14:tracePt t="37759" x="3695700" y="803275"/>
          <p14:tracePt t="37776" x="3749675" y="803275"/>
          <p14:tracePt t="37793" x="3767138" y="803275"/>
          <p14:tracePt t="37809" x="3776663" y="803275"/>
          <p14:tracePt t="37826" x="3794125" y="803275"/>
          <p14:tracePt t="37856" x="3803650" y="803275"/>
          <p14:tracePt t="37876" x="3811588" y="803275"/>
          <p14:tracePt t="37893" x="3821113" y="803275"/>
          <p14:tracePt t="37939" x="3830638" y="803275"/>
          <p14:tracePt t="37977" x="3838575" y="803275"/>
          <p14:tracePt t="39181" x="3838575" y="795338"/>
          <p14:tracePt t="39241" x="3848100" y="785813"/>
          <p14:tracePt t="39276" x="3875088" y="785813"/>
          <p14:tracePt t="39293" x="3892550" y="776288"/>
          <p14:tracePt t="39320" x="3902075" y="768350"/>
          <p14:tracePt t="39345" x="3910013" y="768350"/>
          <p14:tracePt t="39498" x="3919538" y="768350"/>
          <p14:tracePt t="39529" x="3937000" y="758825"/>
          <p14:tracePt t="39543" x="3946525" y="758825"/>
          <p14:tracePt t="39560" x="3963988" y="758825"/>
          <p14:tracePt t="39576" x="3971925" y="758825"/>
          <p14:tracePt t="39593" x="3981450" y="758825"/>
          <p14:tracePt t="44475" x="3981450" y="749300"/>
          <p14:tracePt t="44494" x="4008438" y="749300"/>
          <p14:tracePt t="44510" x="4052888" y="741363"/>
          <p14:tracePt t="44527" x="4257675" y="696913"/>
          <p14:tracePt t="44543" x="4392613" y="669925"/>
          <p14:tracePt t="44560" x="4535488" y="652463"/>
          <p14:tracePt t="44577" x="4848225" y="633413"/>
          <p14:tracePt t="44594" x="4964113" y="633413"/>
          <p14:tracePt t="44610" x="5106988" y="633413"/>
          <p14:tracePt t="44627" x="5373688" y="633413"/>
          <p14:tracePt t="44643" x="5489575" y="633413"/>
          <p14:tracePt t="44660" x="5614988" y="660400"/>
          <p14:tracePt t="44677" x="5730875" y="669925"/>
          <p14:tracePt t="44693" x="5937250" y="696913"/>
          <p14:tracePt t="44710" x="6016625" y="714375"/>
          <p14:tracePt t="44727" x="6080125" y="723900"/>
          <p14:tracePt t="44743" x="6097588" y="723900"/>
          <p14:tracePt t="44760" x="6107113" y="723900"/>
          <p14:tracePt t="44777" x="6115050" y="731838"/>
          <p14:tracePt t="44814" x="6115050" y="741363"/>
          <p14:tracePt t="44855" x="6115050" y="749300"/>
          <p14:tracePt t="44905" x="6115050" y="758825"/>
          <p14:tracePt t="45373" x="6107113" y="795338"/>
          <p14:tracePt t="45394" x="6061075" y="884238"/>
          <p14:tracePt t="45410" x="6008688" y="990600"/>
          <p14:tracePt t="45427" x="5945188" y="1160463"/>
          <p14:tracePt t="45444" x="5937250" y="1204913"/>
          <p14:tracePt t="45460" x="5927725" y="1258888"/>
          <p14:tracePt t="45477" x="5918200" y="1268413"/>
          <p14:tracePt t="45510" x="5918200" y="1276350"/>
          <p14:tracePt t="45601" x="5910263" y="1276350"/>
          <p14:tracePt t="45639" x="5900738" y="1276350"/>
          <p14:tracePt t="45666" x="5892800" y="1276350"/>
          <p14:tracePt t="45694" x="5865813" y="1268413"/>
          <p14:tracePt t="45710" x="5846763" y="1249363"/>
          <p14:tracePt t="45727" x="5838825" y="1241425"/>
          <p14:tracePt t="45744" x="5829300" y="1222375"/>
          <p14:tracePt t="45760" x="5821363" y="1222375"/>
          <p14:tracePt t="45777" x="5811838" y="1214438"/>
          <p14:tracePt t="45794" x="5802313" y="1204913"/>
          <p14:tracePt t="45829" x="5802313" y="1196975"/>
          <p14:tracePt t="45928" x="5802313" y="1187450"/>
          <p14:tracePt t="45982" x="5802313" y="1177925"/>
          <p14:tracePt t="46020" x="5802313" y="1169988"/>
          <p14:tracePt t="46069" x="5802313" y="1160463"/>
          <p14:tracePt t="46436" x="5802313" y="1152525"/>
          <p14:tracePt t="46462" x="5794375" y="1152525"/>
          <p14:tracePt t="46487" x="5794375" y="1143000"/>
          <p14:tracePt t="46539" x="5784850" y="1143000"/>
          <p14:tracePt t="46589" x="5775325" y="1133475"/>
          <p14:tracePt t="46792" x="5784850" y="1133475"/>
          <p14:tracePt t="46810" x="5918200" y="1133475"/>
          <p14:tracePt t="46827" x="6213475" y="1133475"/>
          <p14:tracePt t="46843" x="6865938" y="1143000"/>
          <p14:tracePt t="46860" x="7196138" y="1160463"/>
          <p14:tracePt t="46877" x="7489825" y="1177925"/>
          <p14:tracePt t="46894" x="7820025" y="1196975"/>
          <p14:tracePt t="46910" x="7900988" y="1214438"/>
          <p14:tracePt t="46927" x="7945438" y="1214438"/>
          <p14:tracePt t="46943" x="7989888" y="1222375"/>
          <p14:tracePt t="46970" x="7999413" y="1222375"/>
          <p14:tracePt t="47310" x="7999413" y="1204913"/>
          <p14:tracePt t="47327" x="8007350" y="1169988"/>
          <p14:tracePt t="47344" x="8007350" y="1116013"/>
          <p14:tracePt t="47360" x="8016875" y="1071563"/>
          <p14:tracePt t="47377" x="8016875" y="1000125"/>
          <p14:tracePt t="47393" x="7999413" y="982663"/>
          <p14:tracePt t="47410" x="7989888" y="973138"/>
          <p14:tracePt t="47427" x="7980363" y="955675"/>
          <p14:tracePt t="47443" x="7972425" y="955675"/>
          <p14:tracePt t="48056" x="7989888" y="982663"/>
          <p14:tracePt t="48077" x="8043863" y="1044575"/>
          <p14:tracePt t="48094" x="8142288" y="1169988"/>
          <p14:tracePt t="48110" x="8169275" y="1214438"/>
          <p14:tracePt t="48127" x="8186738" y="1249363"/>
          <p14:tracePt t="48144" x="8194675" y="1268413"/>
          <p14:tracePt t="48160" x="8204200" y="1293813"/>
          <p14:tracePt t="48184" x="8213725" y="1303338"/>
          <p14:tracePt t="48423" x="8221663" y="1303338"/>
          <p14:tracePt t="48444" x="8266113" y="1303338"/>
          <p14:tracePt t="48460" x="8499475" y="1214438"/>
          <p14:tracePt t="48477" x="8936038" y="1009650"/>
          <p14:tracePt t="48494" x="9061450" y="963613"/>
          <p14:tracePt t="48510" x="9150350" y="919163"/>
          <p14:tracePt t="48527" x="9186863" y="911225"/>
          <p14:tracePt t="48544" x="9213850" y="892175"/>
          <p14:tracePt t="48564" x="9221788" y="892175"/>
          <p14:tracePt t="48828" x="9231313" y="892175"/>
          <p14:tracePt t="48844" x="9248775" y="892175"/>
          <p14:tracePt t="48860" x="9275763" y="911225"/>
          <p14:tracePt t="48877" x="9329738" y="928688"/>
          <p14:tracePt t="48894" x="9374188" y="955675"/>
          <p14:tracePt t="48910" x="9426575" y="1000125"/>
          <p14:tracePt t="48927" x="9436100" y="1009650"/>
          <p14:tracePt t="48944" x="9445625" y="1017588"/>
          <p14:tracePt t="48960" x="9453563" y="1027113"/>
          <p14:tracePt t="49157" x="9463088" y="1027113"/>
          <p14:tracePt t="49196" x="9472613" y="1027113"/>
          <p14:tracePt t="49930" x="9436100" y="1027113"/>
          <p14:tracePt t="49961" x="8980488" y="1160463"/>
          <p14:tracePt t="49977" x="8596313" y="1330325"/>
          <p14:tracePt t="49994" x="8194675" y="1473200"/>
          <p14:tracePt t="50011" x="7356475" y="1865313"/>
          <p14:tracePt t="50027" x="6981825" y="2027238"/>
          <p14:tracePt t="50044" x="6651625" y="2143125"/>
          <p14:tracePt t="50061" x="5972175" y="2339975"/>
          <p14:tracePt t="50094" x="5543550" y="2419350"/>
          <p14:tracePt t="50127" x="5114925" y="2535238"/>
          <p14:tracePt t="50161" x="4873625" y="2589213"/>
          <p14:tracePt t="50194" x="4821238" y="2598738"/>
          <p14:tracePt t="50466" x="4579938" y="2732088"/>
          <p14:tracePt t="50527" x="3267075" y="3214688"/>
          <p14:tracePt t="50577" x="2312988" y="3313113"/>
          <p14:tracePt t="50611" x="2008188" y="3249613"/>
          <p14:tracePt t="50644" x="1865313" y="3178175"/>
          <p14:tracePt t="50677" x="1830388" y="3160713"/>
          <p14:tracePt t="50711" x="1785938" y="3133725"/>
          <p14:tracePt t="50744" x="1741488" y="3116263"/>
          <p14:tracePt t="50777" x="1660525" y="3089275"/>
          <p14:tracePt t="50811" x="1554163" y="3071813"/>
          <p14:tracePt t="50844" x="1490663" y="3062288"/>
          <p14:tracePt t="51146" x="1482725" y="3062288"/>
          <p14:tracePt t="51194" x="1392238" y="3052763"/>
          <p14:tracePt t="51227" x="1177925" y="2981325"/>
          <p14:tracePt t="51261" x="1089025" y="2946400"/>
          <p14:tracePt t="51294" x="1000125" y="2909888"/>
          <p14:tracePt t="51328" x="973138" y="2892425"/>
          <p14:tracePt t="51362" x="963613" y="2892425"/>
          <p14:tracePt t="68485" x="963613" y="2884488"/>
          <p14:tracePt t="68523" x="973138" y="2884488"/>
          <p14:tracePt t="68563" x="1000125" y="2884488"/>
          <p14:tracePt t="68596" x="1008063" y="2884488"/>
          <p14:tracePt t="68646" x="1017588" y="2874963"/>
          <p14:tracePt t="68679" x="1035050" y="2874963"/>
          <p14:tracePt t="68713" x="1044575" y="2865438"/>
          <p14:tracePt t="68746" x="1062038" y="2865438"/>
          <p14:tracePt t="68779" x="1062038" y="2857500"/>
          <p14:tracePt t="68813" x="1071563" y="2857500"/>
          <p14:tracePt t="68846" x="1071563" y="2847975"/>
          <p14:tracePt t="69474" x="1062038" y="2847975"/>
          <p14:tracePt t="69530" x="946150" y="2955925"/>
          <p14:tracePt t="69563" x="919163" y="2973388"/>
          <p14:tracePt t="69596" x="892175" y="2981325"/>
          <p14:tracePt t="69842" x="892175" y="2973388"/>
          <p14:tracePt t="69896" x="892175" y="2946400"/>
          <p14:tracePt t="69930" x="892175" y="2936875"/>
          <p14:tracePt t="69963" x="892175" y="2928938"/>
          <p14:tracePt t="69997" x="901700" y="2928938"/>
          <p14:tracePt t="70030" x="936625" y="2928938"/>
          <p14:tracePt t="70063" x="1008063" y="2928938"/>
          <p14:tracePt t="70096" x="1027113" y="2946400"/>
          <p14:tracePt t="70130" x="1035050" y="2955925"/>
          <p14:tracePt t="70386" x="1044575" y="2955925"/>
          <p14:tracePt t="70447" x="1062038" y="2955925"/>
          <p14:tracePt t="70497" x="1071563" y="2981325"/>
          <p14:tracePt t="70542" x="1071563" y="2990850"/>
          <p14:tracePt t="70580" x="1071563" y="3000375"/>
          <p14:tracePt t="70630" x="1071563" y="3008313"/>
          <p14:tracePt t="70669" x="1071563" y="3017838"/>
          <p14:tracePt t="70719" x="1071563" y="3027363"/>
          <p14:tracePt t="70757" x="1071563" y="3035300"/>
          <p14:tracePt t="70796" x="1071563" y="3044825"/>
          <p14:tracePt t="70830" x="1071563" y="3052763"/>
          <p14:tracePt t="70830" x="1071563" y="3062288"/>
          <p14:tracePt t="70863" x="1071563" y="3071813"/>
          <p14:tracePt t="70896" x="1071563" y="3079750"/>
          <p14:tracePt t="71316" x="1089025" y="3079750"/>
          <p14:tracePt t="71363" x="1473200" y="2936875"/>
          <p14:tracePt t="71397" x="1722438" y="2892425"/>
          <p14:tracePt t="71430" x="1758950" y="2884488"/>
          <p14:tracePt t="71463" x="1766888" y="2884488"/>
          <p14:tracePt t="71496" x="1776413" y="2884488"/>
          <p14:tracePt t="71530" x="1776413" y="2874963"/>
          <p14:tracePt t="71594" x="1776413" y="2865438"/>
          <p14:tracePt t="72278" x="1793875" y="2865438"/>
          <p14:tracePt t="72330" x="2106613" y="2865438"/>
          <p14:tracePt t="72363" x="2170113" y="2865438"/>
          <p14:tracePt t="72397" x="2178050" y="2865438"/>
          <p14:tracePt t="72430" x="2178050" y="2874963"/>
          <p14:tracePt t="72463" x="2178050" y="2884488"/>
          <p14:tracePt t="72497" x="2178050" y="2901950"/>
          <p14:tracePt t="72530" x="2178050" y="2909888"/>
          <p14:tracePt t="72563" x="2178050" y="2919413"/>
          <p14:tracePt t="72734" x="2170113" y="2919413"/>
          <p14:tracePt t="72780" x="2143125" y="2919413"/>
          <p14:tracePt t="72813" x="2133600" y="2919413"/>
          <p14:tracePt t="75915" x="2151063" y="2919413"/>
          <p14:tracePt t="75964" x="2436813" y="2803525"/>
          <p14:tracePt t="75997" x="2481263" y="2776538"/>
          <p14:tracePt t="76030" x="2517775" y="2776538"/>
          <p14:tracePt t="76064" x="2544763" y="2776538"/>
          <p14:tracePt t="76097" x="2643188" y="2749550"/>
          <p14:tracePt t="76130" x="2857500" y="2695575"/>
          <p14:tracePt t="76164" x="3025775" y="2633663"/>
          <p14:tracePt t="76197" x="3259138" y="2552700"/>
          <p14:tracePt t="76231" x="3392488" y="2500313"/>
          <p14:tracePt t="76264" x="3695700" y="2286000"/>
          <p14:tracePt t="76297" x="3990975" y="2027238"/>
          <p14:tracePt t="76330" x="4097338" y="1919288"/>
          <p14:tracePt t="76347" x="4151313" y="1874838"/>
          <p14:tracePt t="76364" x="4160838" y="1865313"/>
          <p14:tracePt t="76380" x="4168775" y="1857375"/>
          <p14:tracePt t="76397" x="4276725" y="1803400"/>
          <p14:tracePt t="76600" x="4284663" y="1793875"/>
          <p14:tracePt t="76614" x="4329113" y="1793875"/>
          <p14:tracePt t="76631" x="4464050" y="1776413"/>
          <p14:tracePt t="76647" x="4776788" y="1704975"/>
          <p14:tracePt t="76664" x="5437188" y="1571625"/>
          <p14:tracePt t="76681" x="5784850" y="1508125"/>
          <p14:tracePt t="76697" x="6284913" y="1419225"/>
          <p14:tracePt t="76714" x="6437313" y="1384300"/>
          <p14:tracePt t="76730" x="6561138" y="1365250"/>
          <p14:tracePt t="76747" x="6642100" y="1357313"/>
          <p14:tracePt t="76764" x="6704013" y="1339850"/>
          <p14:tracePt t="76780" x="6723063" y="1339850"/>
          <p14:tracePt t="76797" x="6748463" y="1320800"/>
          <p14:tracePt t="76814" x="6767513" y="1312863"/>
          <p14:tracePt t="76831" x="6775450" y="1293813"/>
          <p14:tracePt t="76847" x="6784975" y="1293813"/>
          <p14:tracePt t="76865" x="6784975" y="1285875"/>
          <p14:tracePt t="76880" x="6794500" y="1285875"/>
          <p14:tracePt t="76897" x="6794500" y="1276350"/>
          <p14:tracePt t="76914" x="6794500" y="1268413"/>
          <p14:tracePt t="76931" x="6794500" y="1258888"/>
          <p14:tracePt t="76947" x="6570663" y="1098550"/>
          <p14:tracePt t="76964" x="6267450" y="946150"/>
          <p14:tracePt t="76980" x="5535613" y="785813"/>
          <p14:tracePt t="76997" x="5276850" y="768350"/>
          <p14:tracePt t="77016" x="5026025" y="749300"/>
          <p14:tracePt t="77032" x="4660900" y="749300"/>
          <p14:tracePt t="77047" x="4535488" y="758825"/>
          <p14:tracePt t="77064" x="4454525" y="768350"/>
          <p14:tracePt t="77080" x="4383088" y="785813"/>
          <p14:tracePt t="77097" x="4375150" y="785813"/>
          <p14:tracePt t="77114" x="4365625" y="785813"/>
          <p14:tracePt t="77130" x="4356100" y="785813"/>
          <p14:tracePt t="77246" x="4365625" y="785813"/>
          <p14:tracePt t="77264" x="4375150" y="785813"/>
          <p14:tracePt t="77281" x="4375150" y="795338"/>
          <p14:tracePt t="77298" x="4383088" y="795338"/>
          <p14:tracePt t="77314" x="4392613" y="795338"/>
          <p14:tracePt t="77331" x="4392613" y="803275"/>
          <p14:tracePt t="77347" x="4392613" y="812800"/>
          <p14:tracePt t="77382" x="4392613" y="820738"/>
          <p14:tracePt t="78223" x="4392613" y="839788"/>
          <p14:tracePt t="78248" x="4383088" y="1017588"/>
          <p14:tracePt t="78264" x="4383088" y="1098550"/>
          <p14:tracePt t="78281" x="4365625" y="1177925"/>
          <p14:tracePt t="78297" x="4365625" y="1249363"/>
          <p14:tracePt t="78314" x="4365625" y="1258888"/>
          <p14:tracePt t="78331" x="4365625" y="1276350"/>
          <p14:tracePt t="78347" x="4375150" y="1276350"/>
          <p14:tracePt t="78364" x="4383088" y="1285875"/>
          <p14:tracePt t="78386" x="4392613" y="1285875"/>
          <p14:tracePt t="78412" x="4400550" y="1268413"/>
          <p14:tracePt t="78431" x="4419600" y="1196975"/>
          <p14:tracePt t="78448" x="4419600" y="1071563"/>
          <p14:tracePt t="78464" x="4427538" y="874713"/>
          <p14:tracePt t="78481" x="4410075" y="795338"/>
          <p14:tracePt t="78498" x="4383088" y="723900"/>
          <p14:tracePt t="78514" x="4348163" y="660400"/>
          <p14:tracePt t="78531" x="4348163" y="652463"/>
          <p14:tracePt t="78548" x="4338638" y="642938"/>
          <p14:tracePt t="78564" x="4329113" y="633413"/>
          <p14:tracePt t="78588" x="4321175" y="633413"/>
          <p14:tracePt t="78678" x="4321175" y="642938"/>
          <p14:tracePt t="78698" x="4321175" y="652463"/>
          <p14:tracePt t="78714" x="4321175" y="660400"/>
          <p14:tracePt t="78731" x="4321175" y="669925"/>
          <p14:tracePt t="79450" x="4321175" y="677863"/>
          <p14:tracePt t="79488" x="4321175" y="696913"/>
          <p14:tracePt t="79514" x="4321175" y="741363"/>
          <p14:tracePt t="79531" x="4311650" y="776288"/>
          <p14:tracePt t="79547" x="4311650" y="795338"/>
          <p14:tracePt t="79564" x="4303713" y="803275"/>
          <p14:tracePt t="79581" x="4303713" y="820738"/>
          <p14:tracePt t="79598" x="4303713" y="830263"/>
          <p14:tracePt t="79615" x="4294188" y="830263"/>
          <p14:tracePt t="79631" x="4294188" y="839788"/>
          <p14:tracePt t="79739" x="4294188" y="847725"/>
          <p14:tracePt t="80110" x="4284663" y="847725"/>
          <p14:tracePt t="80131" x="4284663" y="857250"/>
          <p14:tracePt t="80147" x="4294188" y="919163"/>
          <p14:tracePt t="80164" x="4329113" y="1000125"/>
          <p14:tracePt t="80181" x="4356100" y="1089025"/>
          <p14:tracePt t="80197" x="4410075" y="1258888"/>
          <p14:tracePt t="80214" x="4419600" y="1303338"/>
          <p14:tracePt t="80231" x="4437063" y="1347788"/>
          <p14:tracePt t="80247" x="4464050" y="1401763"/>
          <p14:tracePt t="80264" x="4481513" y="1419225"/>
          <p14:tracePt t="80281" x="4508500" y="1436688"/>
          <p14:tracePt t="80297" x="4535488" y="1463675"/>
          <p14:tracePt t="80314" x="4660900" y="1490663"/>
          <p14:tracePt t="80331" x="4749800" y="1517650"/>
          <p14:tracePt t="80347" x="4794250" y="1527175"/>
          <p14:tracePt t="80364" x="4900613" y="1535113"/>
          <p14:tracePt t="80381" x="4927600" y="1535113"/>
          <p14:tracePt t="80397" x="4945063" y="1554163"/>
          <p14:tracePt t="80414" x="4981575" y="1554163"/>
          <p14:tracePt t="80451" x="4981575" y="1562100"/>
          <p14:tracePt t="80464" x="4981575" y="1571625"/>
          <p14:tracePt t="80481" x="4972050" y="1606550"/>
          <p14:tracePt t="80498" x="4910138" y="1651000"/>
          <p14:tracePt t="80514" x="4784725" y="1768475"/>
          <p14:tracePt t="80531" x="4535488" y="1928813"/>
          <p14:tracePt t="80547" x="4410075" y="1990725"/>
          <p14:tracePt t="80564" x="4284663" y="2035175"/>
          <p14:tracePt t="80581" x="4043363" y="2062163"/>
          <p14:tracePt t="80597" x="3946525" y="2079625"/>
          <p14:tracePt t="80614" x="3767138" y="2079625"/>
          <p14:tracePt t="80631" x="3705225" y="2079625"/>
          <p14:tracePt t="80648" x="3668713" y="2062163"/>
          <p14:tracePt t="80664" x="3641725" y="2027238"/>
          <p14:tracePt t="80681" x="3641725" y="1982788"/>
          <p14:tracePt t="80698" x="3830638" y="1857375"/>
          <p14:tracePt t="80714" x="4213225" y="1697038"/>
          <p14:tracePt t="80731" x="4838700" y="1544638"/>
          <p14:tracePt t="80747" x="5124450" y="1527175"/>
          <p14:tracePt t="80764" x="5338763" y="1508125"/>
          <p14:tracePt t="80781" x="5516563" y="1508125"/>
          <p14:tracePt t="80797" x="5713413" y="1490663"/>
          <p14:tracePt t="80814" x="5757863" y="1490663"/>
          <p14:tracePt t="80831" x="5794375" y="1490663"/>
          <p14:tracePt t="80847" x="5821363" y="1490663"/>
          <p14:tracePt t="80864" x="5829300" y="1490663"/>
          <p14:tracePt t="80895" x="5838825" y="1490663"/>
          <p14:tracePt t="80914" x="5846763" y="1482725"/>
          <p14:tracePt t="80931" x="5873750" y="1401763"/>
          <p14:tracePt t="80947" x="5873750" y="1285875"/>
          <p14:tracePt t="81145" x="5873750" y="1276350"/>
          <p14:tracePt t="81196" x="5873750" y="1258888"/>
          <p14:tracePt t="81214" x="5873750" y="1241425"/>
          <p14:tracePt t="81231" x="5856288" y="1196975"/>
          <p14:tracePt t="81248" x="5775325" y="1089025"/>
          <p14:tracePt t="81264" x="5740400" y="1054100"/>
          <p14:tracePt t="81281" x="5713413" y="1035050"/>
          <p14:tracePt t="81298" x="5678488" y="1027113"/>
          <p14:tracePt t="81314" x="5651500" y="1017588"/>
          <p14:tracePt t="81331" x="5651500" y="1009650"/>
          <p14:tracePt t="81348" x="5641975" y="1009650"/>
          <p14:tracePt t="81364" x="5632450" y="1009650"/>
          <p14:tracePt t="81414" x="5632450" y="1027113"/>
          <p14:tracePt t="81431" x="5641975" y="1044575"/>
          <p14:tracePt t="81448" x="5659438" y="1062038"/>
          <p14:tracePt t="81465" x="5668963" y="1071563"/>
          <p14:tracePt t="81491" x="5668963" y="1081088"/>
          <p14:tracePt t="81528" x="5678488" y="1081088"/>
          <p14:tracePt t="81567" x="5678488" y="1062038"/>
          <p14:tracePt t="81581" x="5678488" y="1035050"/>
          <p14:tracePt t="81598" x="5678488" y="1017588"/>
          <p14:tracePt t="81614" x="5678488" y="1000125"/>
          <p14:tracePt t="81631" x="5678488" y="990600"/>
          <p14:tracePt t="81678" x="5686425" y="990600"/>
          <p14:tracePt t="81698" x="5730875" y="990600"/>
          <p14:tracePt t="81714" x="5775325" y="1027113"/>
          <p14:tracePt t="81731" x="5865813" y="1098550"/>
          <p14:tracePt t="81748" x="5883275" y="1125538"/>
          <p14:tracePt t="81764" x="5892800" y="1143000"/>
          <p14:tracePt t="81781" x="5900738" y="1152525"/>
          <p14:tracePt t="81781" x="5910263" y="1152525"/>
          <p14:tracePt t="81808" x="5910263" y="1160463"/>
          <p14:tracePt t="82086" x="5846763" y="1160463"/>
          <p14:tracePt t="82099" x="5489575" y="1160463"/>
          <p14:tracePt t="82114" x="5124450" y="1143000"/>
          <p14:tracePt t="82131" x="4794250" y="1125538"/>
          <p14:tracePt t="82148" x="4303713" y="1125538"/>
          <p14:tracePt t="82164" x="4141788" y="1125538"/>
          <p14:tracePt t="82181" x="4025900" y="1125538"/>
          <p14:tracePt t="82198" x="3946525" y="1116013"/>
          <p14:tracePt t="82214" x="3856038" y="1116013"/>
          <p14:tracePt t="82231" x="3848100" y="1106488"/>
          <p14:tracePt t="82248" x="3830638" y="1106488"/>
          <p14:tracePt t="82264" x="3821113" y="1098550"/>
          <p14:tracePt t="82289" x="3821113" y="1089025"/>
          <p14:tracePt t="82489" x="3811588" y="1081088"/>
          <p14:tracePt t="82554" x="3811588" y="1044575"/>
          <p14:tracePt t="82567" x="3811588" y="938213"/>
          <p14:tracePt t="82581" x="3811588" y="795338"/>
          <p14:tracePt t="82598" x="3740150" y="687388"/>
          <p14:tracePt t="82614" x="3589338" y="606425"/>
          <p14:tracePt t="82631" x="3355975" y="581025"/>
          <p14:tracePt t="82648" x="3259138" y="581025"/>
          <p14:tracePt t="82664" x="3168650" y="625475"/>
          <p14:tracePt t="82681" x="3116263" y="677863"/>
          <p14:tracePt t="82698" x="3035300" y="820738"/>
          <p14:tracePt t="82714" x="3008313" y="884238"/>
          <p14:tracePt t="82731" x="3008313" y="946150"/>
          <p14:tracePt t="82748" x="3035300" y="1035050"/>
          <p14:tracePt t="82764" x="3133725" y="1071563"/>
          <p14:tracePt t="82782" x="3311525" y="1071563"/>
          <p14:tracePt t="82798" x="3490913" y="1062038"/>
          <p14:tracePt t="82799" x="3651250" y="990600"/>
          <p14:tracePt t="82814" x="3776663" y="919163"/>
          <p14:tracePt t="82831" x="3865563" y="839788"/>
          <p14:tracePt t="82848" x="3937000" y="758825"/>
          <p14:tracePt t="82865" x="3946525" y="714375"/>
          <p14:tracePt t="82881" x="3946525" y="669925"/>
          <p14:tracePt t="82898" x="3927475" y="598488"/>
          <p14:tracePt t="82915" x="3892550" y="581025"/>
          <p14:tracePt t="82931" x="3883025" y="571500"/>
          <p14:tracePt t="82948" x="3865563" y="554038"/>
          <p14:tracePt t="82964" x="3856038" y="554038"/>
          <p14:tracePt t="82997" x="3848100" y="554038"/>
          <p14:tracePt t="83415" x="3848100" y="544513"/>
          <p14:tracePt t="83481" x="3848100" y="561975"/>
          <p14:tracePt t="83498" x="3865563" y="669925"/>
          <p14:tracePt t="83515" x="3883025" y="847725"/>
          <p14:tracePt t="83532" x="3883025" y="1062038"/>
          <p14:tracePt t="83548" x="3883025" y="1125538"/>
          <p14:tracePt t="83565" x="3883025" y="1152525"/>
          <p14:tracePt t="83583" x="3883025" y="1196975"/>
          <p14:tracePt t="83598" x="3883025" y="1204913"/>
          <p14:tracePt t="83616" x="3883025" y="1214438"/>
          <p14:tracePt t="83654" x="3892550" y="1214438"/>
          <p14:tracePt t="83692" x="3902075" y="1214438"/>
          <p14:tracePt t="88167" x="3776663" y="1401763"/>
          <p14:tracePt t="88182" x="3624263" y="1670050"/>
          <p14:tracePt t="88198" x="3525838" y="1928813"/>
          <p14:tracePt t="88215" x="3463925" y="2089150"/>
          <p14:tracePt t="88232" x="3402013" y="2347913"/>
          <p14:tracePt t="88265" x="3355975" y="2571750"/>
          <p14:tracePt t="88298" x="3284538" y="2901950"/>
          <p14:tracePt t="88332" x="3187700" y="3133725"/>
          <p14:tracePt t="88365" x="3106738" y="3259138"/>
          <p14:tracePt t="88398" x="3025775" y="3375025"/>
          <p14:tracePt t="88432" x="2909888" y="3446463"/>
          <p14:tracePt t="88465" x="2820988" y="3481388"/>
          <p14:tracePt t="88498" x="2616200" y="3517900"/>
          <p14:tracePt t="88532" x="2454275" y="3589338"/>
          <p14:tracePt t="88565" x="2259013" y="3695700"/>
          <p14:tracePt t="88598" x="2187575" y="3732213"/>
          <p14:tracePt t="88632" x="2151063" y="3749675"/>
          <p14:tracePt t="90771" x="2143125" y="3749675"/>
          <p14:tracePt t="90832" x="2170113" y="3749675"/>
          <p14:tracePt t="90865" x="2205038" y="3759200"/>
          <p14:tracePt t="90899" x="2266950" y="3786188"/>
          <p14:tracePt t="90932" x="2286000" y="3803650"/>
          <p14:tracePt t="90965" x="2293938" y="3803650"/>
          <p14:tracePt t="91016" x="2303463" y="3803650"/>
          <p14:tracePt t="91589" x="2312988" y="3803650"/>
          <p14:tracePt t="91654" x="2320925" y="3803650"/>
          <p14:tracePt t="92096" x="2330450" y="3803650"/>
          <p14:tracePt t="92166" x="2909888" y="3732213"/>
          <p14:tracePt t="92199" x="3365500" y="3687763"/>
          <p14:tracePt t="92232" x="3508375" y="3668713"/>
          <p14:tracePt t="92266" x="3552825" y="3660775"/>
          <p14:tracePt t="92299" x="3570288" y="3651250"/>
          <p14:tracePt t="92332" x="3579813" y="3651250"/>
          <p14:tracePt t="92638" x="3589338" y="3643313"/>
          <p14:tracePt t="92682" x="3856038" y="3643313"/>
          <p14:tracePt t="92716" x="4205288" y="3643313"/>
          <p14:tracePt t="92749" x="4311650" y="3643313"/>
          <p14:tracePt t="92782" x="4348163" y="3643313"/>
          <p14:tracePt t="92816" x="4356100" y="3643313"/>
          <p14:tracePt t="93566" x="4365625" y="3643313"/>
          <p14:tracePt t="93599" x="4427538" y="3643313"/>
          <p14:tracePt t="93632" x="4579938" y="3668713"/>
          <p14:tracePt t="93666" x="4633913" y="3668713"/>
          <p14:tracePt t="93699" x="4641850" y="3668713"/>
          <p14:tracePt t="93732" x="4651375" y="3668713"/>
          <p14:tracePt t="93769" x="4660900" y="3668713"/>
          <p14:tracePt t="94022" x="4660900" y="3660775"/>
          <p14:tracePt t="94066" x="4660900" y="3651250"/>
          <p14:tracePt t="94099" x="4660900" y="3643313"/>
          <p14:tracePt t="94146" x="4660900" y="3633788"/>
          <p14:tracePt t="94186" x="4660900" y="3624263"/>
          <p14:tracePt t="94603" x="4651375" y="3624263"/>
          <p14:tracePt t="94649" x="4641850" y="3624263"/>
          <p14:tracePt t="94682" x="4641850" y="3616325"/>
          <p14:tracePt t="95190" x="4641850" y="3606800"/>
          <p14:tracePt t="95216" x="4757738" y="3606800"/>
          <p14:tracePt t="95249" x="5213350" y="3579813"/>
          <p14:tracePt t="95283" x="5445125" y="3579813"/>
          <p14:tracePt t="95316" x="5668963" y="3579813"/>
          <p14:tracePt t="95349" x="5740400" y="3579813"/>
          <p14:tracePt t="95383" x="5802313" y="3579813"/>
          <p14:tracePt t="95425" x="5811838" y="3579813"/>
          <p14:tracePt t="95466" x="5811838" y="3571875"/>
          <p14:tracePt t="95499" x="5821363" y="3562350"/>
          <p14:tracePt t="95533" x="5829300" y="3552825"/>
          <p14:tracePt t="95721" x="5846763" y="3552825"/>
          <p14:tracePt t="95766" x="6169025" y="3552825"/>
          <p14:tracePt t="95799" x="6615113" y="3589338"/>
          <p14:tracePt t="95833" x="6748463" y="3616325"/>
          <p14:tracePt t="95866" x="6802438" y="3624263"/>
          <p14:tracePt t="95899" x="6811963" y="3624263"/>
          <p14:tracePt t="95933" x="6811963" y="3633788"/>
          <p14:tracePt t="96178" x="6819900" y="3633788"/>
          <p14:tracePt t="96216" x="6999288" y="3633788"/>
          <p14:tracePt t="96249" x="7097713" y="3633788"/>
          <p14:tracePt t="96283" x="7142163" y="3633788"/>
          <p14:tracePt t="96316" x="7150100" y="3633788"/>
          <p14:tracePt t="96349" x="7159625" y="3633788"/>
          <p14:tracePt t="96897" x="7159625" y="3643313"/>
          <p14:tracePt t="96960" x="7177088" y="3651250"/>
          <p14:tracePt t="97000" x="7383463" y="3695700"/>
          <p14:tracePt t="97033" x="7758113" y="3740150"/>
          <p14:tracePt t="97066" x="7927975" y="3759200"/>
          <p14:tracePt t="97099" x="7962900" y="3759200"/>
          <p14:tracePt t="97133" x="7972425" y="3767138"/>
          <p14:tracePt t="97166" x="7972425" y="3786188"/>
          <p14:tracePt t="114948" x="7962900" y="3786188"/>
          <p14:tracePt t="114985" x="7935913" y="3776663"/>
          <p14:tracePt t="115019" x="7686675" y="3579813"/>
          <p14:tracePt t="115052" x="6723063" y="2874963"/>
          <p14:tracePt t="115118" x="5811838" y="2286000"/>
          <p14:tracePt t="115185" x="5159375" y="1857375"/>
          <p14:tracePt t="115218" x="4892675" y="1697038"/>
          <p14:tracePt t="115235" x="4829175" y="1651000"/>
          <p14:tracePt t="115252" x="4740275" y="1562100"/>
          <p14:tracePt t="115270" x="4705350" y="1527175"/>
          <p14:tracePt t="115285" x="4686300" y="1500188"/>
          <p14:tracePt t="115302" x="4651375" y="1463675"/>
          <p14:tracePt t="115318" x="4624388" y="1428750"/>
          <p14:tracePt t="115642" x="4614863" y="1419225"/>
          <p14:tracePt t="115787" x="4614863" y="1428750"/>
          <p14:tracePt t="115875" x="4606925" y="1428750"/>
          <p14:tracePt t="115902" x="4606925" y="1436688"/>
          <p14:tracePt t="116226" x="4606925" y="1455738"/>
          <p14:tracePt t="116252" x="4660900" y="1571625"/>
          <p14:tracePt t="116269" x="5008563" y="2098675"/>
          <p14:tracePt t="116285" x="5240338" y="2419350"/>
          <p14:tracePt t="116319" x="5713413" y="3027363"/>
          <p14:tracePt t="116368" x="5999163" y="3419475"/>
          <p14:tracePt t="116402" x="6088063" y="3527425"/>
          <p14:tracePt t="116435" x="6142038" y="3571875"/>
          <p14:tracePt t="116468" x="6159500" y="3579813"/>
          <p14:tracePt t="117065" x="6142038" y="3579813"/>
          <p14:tracePt t="117102" x="6053138" y="3579813"/>
          <p14:tracePt t="117135" x="5838825" y="3517900"/>
          <p14:tracePt t="117169" x="5730875" y="3409950"/>
          <p14:tracePt t="117202" x="5686425" y="3259138"/>
          <p14:tracePt t="117235" x="5651500" y="3035300"/>
          <p14:tracePt t="117269" x="5651500" y="2776538"/>
          <p14:tracePt t="117302" x="5651500" y="2616200"/>
          <p14:tracePt t="117335" x="5651500" y="2481263"/>
          <p14:tracePt t="117369" x="5651500" y="2446338"/>
          <p14:tracePt t="117402" x="5651500" y="2419350"/>
          <p14:tracePt t="117435" x="5651500" y="2409825"/>
          <p14:tracePt t="118030" x="5641975" y="2401888"/>
          <p14:tracePt t="118207" x="5632450" y="2401888"/>
          <p14:tracePt t="118267" x="5624513" y="2401888"/>
          <p14:tracePt t="118434" x="5614988" y="2401888"/>
          <p14:tracePt t="118777" x="5607050" y="2401888"/>
          <p14:tracePt t="118936" x="5597525" y="2401888"/>
          <p14:tracePt t="122439" x="5588000" y="2401888"/>
          <p14:tracePt t="122486" x="5580063" y="2401888"/>
          <p14:tracePt t="125857" x="5570538" y="2401888"/>
          <p14:tracePt t="125920" x="5249863" y="2571750"/>
          <p14:tracePt t="125953" x="5106988" y="2616200"/>
          <p14:tracePt t="126096" x="5114925" y="2589213"/>
          <p14:tracePt t="126136" x="5543550" y="2197100"/>
          <p14:tracePt t="126186" x="6454775" y="1616075"/>
          <p14:tracePt t="126220" x="7292975" y="1285875"/>
          <p14:tracePt t="126236" x="7472363" y="1241425"/>
          <p14:tracePt t="126253" x="7748588" y="1187450"/>
          <p14:tracePt t="126270" x="7856538" y="1177925"/>
          <p14:tracePt t="126286" x="7962900" y="1177925"/>
          <p14:tracePt t="126303" x="7980363" y="1177925"/>
          <p14:tracePt t="126320" x="7999413" y="1177925"/>
          <p14:tracePt t="126336" x="8007350" y="1177925"/>
          <p14:tracePt t="126353" x="8026400" y="1177925"/>
          <p14:tracePt t="126370" x="8051800" y="1177925"/>
          <p14:tracePt t="126386" x="8097838" y="1160463"/>
          <p14:tracePt t="126403" x="8159750" y="1160463"/>
          <p14:tracePt t="126420" x="8266113" y="1152525"/>
          <p14:tracePt t="126436" x="8285163" y="1143000"/>
          <p14:tracePt t="126453" x="8302625" y="1143000"/>
          <p14:tracePt t="126470" x="8320088" y="1133475"/>
          <p14:tracePt t="126486" x="8320088" y="1125538"/>
          <p14:tracePt t="126505" x="8320088" y="1116013"/>
          <p14:tracePt t="126606" x="8312150" y="1116013"/>
          <p14:tracePt t="126632" x="8302625" y="1116013"/>
          <p14:tracePt t="126679" x="8293100" y="1116013"/>
          <p14:tracePt t="126757" x="8285163" y="1116013"/>
          <p14:tracePt t="126770" x="8266113" y="1106488"/>
          <p14:tracePt t="126786" x="8204200" y="1081088"/>
          <p14:tracePt t="126803" x="8115300" y="1027113"/>
          <p14:tracePt t="126820" x="8043863" y="982663"/>
          <p14:tracePt t="126836" x="7989888" y="938213"/>
          <p14:tracePt t="126853" x="7972425" y="928688"/>
          <p14:tracePt t="126870" x="7962900" y="919163"/>
          <p14:tracePt t="126886" x="7954963" y="892175"/>
          <p14:tracePt t="126903" x="7945438" y="866775"/>
          <p14:tracePt t="126920" x="7927975" y="820738"/>
          <p14:tracePt t="126936" x="7918450" y="677863"/>
          <p14:tracePt t="126953" x="7918450" y="633413"/>
          <p14:tracePt t="126970" x="7918450" y="588963"/>
          <p14:tracePt t="126986" x="7918450" y="527050"/>
          <p14:tracePt t="127003" x="7900988" y="500063"/>
          <p14:tracePt t="127020" x="7874000" y="482600"/>
          <p14:tracePt t="127037" x="7812088" y="446088"/>
          <p14:tracePt t="127054" x="7775575" y="446088"/>
          <p14:tracePt t="127070" x="7721600" y="438150"/>
          <p14:tracePt t="127086" x="7632700" y="438150"/>
          <p14:tracePt t="127103" x="7597775" y="438150"/>
          <p14:tracePt t="127120" x="7578725" y="438150"/>
          <p14:tracePt t="127136" x="7570788" y="438150"/>
          <p14:tracePt t="127153" x="7561263" y="438150"/>
          <p14:tracePt t="127170" x="7553325" y="438150"/>
          <p14:tracePt t="127250" x="7553325" y="446088"/>
          <p14:tracePt t="127270" x="7553325" y="463550"/>
          <p14:tracePt t="127287" x="7578725" y="500063"/>
          <p14:tracePt t="127303" x="7659688" y="598488"/>
          <p14:tracePt t="127320" x="7696200" y="633413"/>
          <p14:tracePt t="127336" x="7713663" y="652463"/>
          <p14:tracePt t="127353" x="7721600" y="669925"/>
          <p14:tracePt t="127370" x="7721600" y="677863"/>
          <p14:tracePt t="127391" x="7721600" y="687388"/>
          <p14:tracePt t="127405" x="7721600" y="696913"/>
          <p14:tracePt t="127420" x="7721600" y="714375"/>
          <p14:tracePt t="127436" x="7721600" y="731838"/>
          <p14:tracePt t="127453" x="7721600" y="768350"/>
          <p14:tracePt t="127470" x="7696200" y="857250"/>
          <p14:tracePt t="127486" x="7686675" y="892175"/>
          <p14:tracePt t="127503" x="7677150" y="919163"/>
          <p14:tracePt t="127520" x="7677150" y="946150"/>
          <p14:tracePt t="127536" x="7677150" y="955675"/>
          <p14:tracePt t="127557" x="7677150" y="963613"/>
          <p14:tracePt t="127570" x="7677150" y="973138"/>
          <p14:tracePt t="127586" x="7677150" y="990600"/>
          <p14:tracePt t="127603" x="7686675" y="1027113"/>
          <p14:tracePt t="127620" x="7820025" y="1116013"/>
          <p14:tracePt t="127636" x="7891463" y="1160463"/>
          <p14:tracePt t="127653" x="7962900" y="1204913"/>
          <p14:tracePt t="127670" x="8097838" y="1268413"/>
          <p14:tracePt t="127687" x="8186738" y="1312863"/>
          <p14:tracePt t="127703" x="8285163" y="1339850"/>
          <p14:tracePt t="127720" x="8391525" y="1384300"/>
          <p14:tracePt t="127737" x="8667750" y="1463675"/>
          <p14:tracePt t="127753" x="8829675" y="1517650"/>
          <p14:tracePt t="127770" x="9007475" y="1527175"/>
          <p14:tracePt t="127787" x="9285288" y="1579563"/>
          <p14:tracePt t="127803" x="9382125" y="1579563"/>
          <p14:tracePt t="127820" x="9472613" y="1589088"/>
          <p14:tracePt t="127836" x="9605963" y="1589088"/>
          <p14:tracePt t="127853" x="9686925" y="1589088"/>
          <p14:tracePt t="127870" x="9766300" y="1589088"/>
          <p14:tracePt t="127887" x="9918700" y="1562100"/>
          <p14:tracePt t="127903" x="10007600" y="1500188"/>
          <p14:tracePt t="127920" x="10079038" y="1446213"/>
          <p14:tracePt t="127937" x="10212388" y="1312863"/>
          <p14:tracePt t="127953" x="10256838" y="1268413"/>
          <p14:tracePt t="127970" x="10293350" y="1196975"/>
          <p14:tracePt t="127987" x="10328275" y="1089025"/>
          <p14:tracePt t="128003" x="10374313" y="892175"/>
          <p14:tracePt t="128020" x="10374313" y="749300"/>
          <p14:tracePt t="128037" x="10310813" y="606425"/>
          <p14:tracePt t="128053" x="10123488" y="357188"/>
          <p14:tracePt t="128070" x="10017125" y="276225"/>
          <p14:tracePt t="128086" x="9909175" y="196850"/>
          <p14:tracePt t="128103" x="9721850" y="125413"/>
          <p14:tracePt t="128120" x="9596438" y="98425"/>
          <p14:tracePt t="128137" x="9337675" y="61913"/>
          <p14:tracePt t="128153" x="9186863" y="61913"/>
          <p14:tracePt t="128170" x="9007475" y="61913"/>
          <p14:tracePt t="128187" x="8810625" y="61913"/>
          <p14:tracePt t="128203" x="8428038" y="71438"/>
          <p14:tracePt t="128220" x="8248650" y="71438"/>
          <p14:tracePt t="128236" x="8051800" y="88900"/>
          <p14:tracePt t="128253" x="7802563" y="106363"/>
          <p14:tracePt t="128270" x="7696200" y="115888"/>
          <p14:tracePt t="128287" x="7632700" y="115888"/>
          <p14:tracePt t="128303" x="7553325" y="133350"/>
          <p14:tracePt t="128320" x="7445375" y="142875"/>
          <p14:tracePt t="128337" x="7383463" y="160338"/>
          <p14:tracePt t="128353" x="7356475" y="169863"/>
          <p14:tracePt t="128370" x="7275513" y="187325"/>
          <p14:tracePt t="128387" x="7240588" y="204788"/>
          <p14:tracePt t="128403" x="7221538" y="223838"/>
          <p14:tracePt t="128420" x="7186613" y="241300"/>
          <p14:tracePt t="128437" x="7159625" y="249238"/>
          <p14:tracePt t="128453" x="7159625" y="258763"/>
          <p14:tracePt t="128470" x="7150100" y="268288"/>
          <p14:tracePt t="128487" x="7142163" y="285750"/>
          <p14:tracePt t="128503" x="7115175" y="330200"/>
          <p14:tracePt t="128520" x="7088188" y="419100"/>
          <p14:tracePt t="128537" x="7043738" y="581025"/>
          <p14:tracePt t="128553" x="7034213" y="669925"/>
          <p14:tracePt t="128570" x="7034213" y="741363"/>
          <p14:tracePt t="128587" x="7034213" y="919163"/>
          <p14:tracePt t="128603" x="7034213" y="1009650"/>
          <p14:tracePt t="128620" x="7061200" y="1089025"/>
          <p14:tracePt t="128637" x="7105650" y="1293813"/>
          <p14:tracePt t="128653" x="7124700" y="1374775"/>
          <p14:tracePt t="128670" x="7132638" y="1419225"/>
          <p14:tracePt t="128687" x="7132638" y="1455738"/>
          <p14:tracePt t="128703" x="7142163" y="1482725"/>
          <p14:tracePt t="128720" x="7142163" y="1490663"/>
          <p14:tracePt t="128748" x="7150100" y="1500188"/>
          <p14:tracePt t="128773" x="7159625" y="1527175"/>
          <p14:tracePt t="128787" x="7177088" y="1554163"/>
          <p14:tracePt t="128803" x="7213600" y="1589088"/>
          <p14:tracePt t="128820" x="7285038" y="1643063"/>
          <p14:tracePt t="128837" x="7373938" y="1704975"/>
          <p14:tracePt t="128853" x="7624763" y="1812925"/>
          <p14:tracePt t="128870" x="7802563" y="1857375"/>
          <p14:tracePt t="128887" x="7999413" y="1874838"/>
          <p14:tracePt t="128903" x="8401050" y="1874838"/>
          <p14:tracePt t="128920" x="8596313" y="1874838"/>
          <p14:tracePt t="128937" x="8928100" y="1874838"/>
          <p14:tracePt t="128953" x="9024938" y="1874838"/>
          <p14:tracePt t="128970" x="9142413" y="1874838"/>
          <p14:tracePt t="128987" x="9221788" y="1874838"/>
          <p14:tracePt t="129004" x="9409113" y="1839913"/>
          <p14:tracePt t="129020" x="9498013" y="1803400"/>
          <p14:tracePt t="129037" x="9596438" y="1758950"/>
          <p14:tracePt t="129053" x="9775825" y="1633538"/>
          <p14:tracePt t="129070" x="9864725" y="1579563"/>
          <p14:tracePt t="129087" x="9918700" y="1544638"/>
          <p14:tracePt t="129104" x="9963150" y="1500188"/>
          <p14:tracePt t="129120" x="10034588" y="1428750"/>
          <p14:tracePt t="129137" x="10069513" y="1392238"/>
          <p14:tracePt t="129154" x="10106025" y="1339850"/>
          <p14:tracePt t="129170" x="10115550" y="1312863"/>
          <p14:tracePt t="129187" x="10123488" y="1293813"/>
          <p14:tracePt t="129204" x="10123488" y="1249363"/>
          <p14:tracePt t="129221" x="10115550" y="1106488"/>
          <p14:tracePt t="129237" x="10069513" y="1000125"/>
          <p14:tracePt t="129254" x="9953625" y="820738"/>
          <p14:tracePt t="129270" x="9909175" y="741363"/>
          <p14:tracePt t="129287" x="9855200" y="669925"/>
          <p14:tracePt t="129304" x="9766300" y="561975"/>
          <p14:tracePt t="129320" x="9712325" y="509588"/>
          <p14:tracePt t="129337" x="9659938" y="473075"/>
          <p14:tracePt t="129354" x="9561513" y="411163"/>
          <p14:tracePt t="129370" x="9498013" y="384175"/>
          <p14:tracePt t="129387" x="9445625" y="357188"/>
          <p14:tracePt t="129403" x="9382125" y="330200"/>
          <p14:tracePt t="129420" x="9248775" y="295275"/>
          <p14:tracePt t="129437" x="9186863" y="276225"/>
          <p14:tracePt t="129453" x="9142413" y="268288"/>
          <p14:tracePt t="129470" x="9024938" y="231775"/>
          <p14:tracePt t="129487" x="8963025" y="223838"/>
          <p14:tracePt t="129503" x="8918575" y="204788"/>
          <p14:tracePt t="129520" x="8874125" y="187325"/>
          <p14:tracePt t="129537" x="8810625" y="160338"/>
          <p14:tracePt t="129554" x="8785225" y="152400"/>
          <p14:tracePt t="129570" x="8758238" y="142875"/>
          <p14:tracePt t="129587" x="8748713" y="133350"/>
          <p14:tracePt t="129826" x="8739188" y="133350"/>
          <p14:tracePt t="129854" x="8650288" y="125413"/>
          <p14:tracePt t="129870" x="8534400" y="125413"/>
          <p14:tracePt t="129887" x="8383588" y="125413"/>
          <p14:tracePt t="129904" x="8142288" y="125413"/>
          <p14:tracePt t="129920" x="8026400" y="125413"/>
          <p14:tracePt t="129937" x="7927975" y="125413"/>
          <p14:tracePt t="129954" x="7812088" y="169863"/>
          <p14:tracePt t="129970" x="7785100" y="177800"/>
          <p14:tracePt t="129987" x="7767638" y="187325"/>
          <p14:tracePt t="130004" x="7740650" y="196850"/>
          <p14:tracePt t="130020" x="7731125" y="196850"/>
          <p14:tracePt t="130037" x="7731125" y="204788"/>
          <p14:tracePt t="130054" x="7721600" y="214313"/>
          <p14:tracePt t="130077" x="7713663" y="214313"/>
          <p14:tracePt t="130448" x="7704138" y="231775"/>
          <p14:tracePt t="130471" x="7704138" y="285750"/>
          <p14:tracePt t="130487" x="7704138" y="463550"/>
          <p14:tracePt t="130504" x="7704138" y="544513"/>
          <p14:tracePt t="130520" x="7704138" y="606425"/>
          <p14:tracePt t="130537" x="7704138" y="660400"/>
          <p14:tracePt t="130554" x="7704138" y="677863"/>
          <p14:tracePt t="130570" x="7704138" y="687388"/>
          <p14:tracePt t="130609" x="7713663" y="687388"/>
          <p14:tracePt t="130648" x="7721600" y="687388"/>
          <p14:tracePt t="130701" x="7731125" y="687388"/>
          <p14:tracePt t="130727" x="7731125" y="677863"/>
          <p14:tracePt t="130765" x="7731125" y="669925"/>
          <p14:tracePt t="130877" x="7731125" y="687388"/>
          <p14:tracePt t="130904" x="7731125" y="714375"/>
          <p14:tracePt t="130921" x="7731125" y="723900"/>
          <p14:tracePt t="130938" x="7740650" y="741363"/>
          <p14:tracePt t="130954" x="7748588" y="749300"/>
          <p14:tracePt t="130954" x="7767638" y="758825"/>
          <p14:tracePt t="130970" x="7775575" y="768350"/>
          <p14:tracePt t="130987" x="7793038" y="768350"/>
          <p14:tracePt t="131004" x="7802563" y="776288"/>
          <p14:tracePt t="131020" x="7847013" y="795338"/>
          <p14:tracePt t="131037" x="7856538" y="803275"/>
          <p14:tracePt t="131054" x="7864475" y="812800"/>
          <p14:tracePt t="131070" x="7874000" y="812800"/>
          <p14:tracePt t="131087" x="7874000" y="820738"/>
          <p14:tracePt t="131104" x="7883525" y="820738"/>
          <p14:tracePt t="131144" x="7883525" y="830263"/>
          <p14:tracePt t="131703" x="7883525" y="847725"/>
          <p14:tracePt t="131738" x="7945438" y="911225"/>
          <p14:tracePt t="131754" x="7972425" y="982663"/>
          <p14:tracePt t="131771" x="7989888" y="1000125"/>
          <p14:tracePt t="131787" x="7989888" y="1009650"/>
          <p14:tracePt t="131804" x="7989888" y="1017588"/>
          <p14:tracePt t="131821" x="7989888" y="1027113"/>
          <p14:tracePt t="131940" x="7999413" y="1027113"/>
          <p14:tracePt t="131992" x="8007350" y="1027113"/>
          <p14:tracePt t="132110" x="8007350" y="1017588"/>
          <p14:tracePt t="132121" x="8007350" y="955675"/>
          <p14:tracePt t="132137" x="7945438" y="830263"/>
          <p14:tracePt t="132154" x="7829550" y="669925"/>
          <p14:tracePt t="132171" x="7713663" y="534988"/>
          <p14:tracePt t="132187" x="7696200" y="509588"/>
          <p14:tracePt t="132204" x="7686675" y="500063"/>
          <p14:tracePt t="132221" x="7669213" y="490538"/>
          <p14:tracePt t="132717" x="7659688" y="490538"/>
          <p14:tracePt t="132777" x="7650163" y="490538"/>
          <p14:tracePt t="132830" x="7642225" y="490538"/>
          <p14:tracePt t="133173" x="7642225" y="482600"/>
          <p14:tracePt t="133376" x="7659688" y="490538"/>
          <p14:tracePt t="133389" x="7721600" y="544513"/>
          <p14:tracePt t="133404" x="7775575" y="598488"/>
          <p14:tracePt t="133421" x="7829550" y="633413"/>
          <p14:tracePt t="133437" x="7847013" y="652463"/>
          <p14:tracePt t="133454" x="7883525" y="687388"/>
          <p14:tracePt t="133470" x="7883525" y="696913"/>
          <p14:tracePt t="133487" x="7891463" y="696913"/>
          <p14:tracePt t="133504" x="7891463" y="704850"/>
          <p14:tracePt t="134564" x="7891463" y="696913"/>
          <p14:tracePt t="134666" x="7891463" y="714375"/>
          <p14:tracePt t="134687" x="7891463" y="731838"/>
          <p14:tracePt t="134704" x="7891463" y="749300"/>
          <p14:tracePt t="134721" x="7891463" y="812800"/>
          <p14:tracePt t="134737" x="7891463" y="830263"/>
          <p14:tracePt t="134754" x="7891463" y="839788"/>
          <p14:tracePt t="134771" x="7891463" y="857250"/>
          <p14:tracePt t="134795" x="7891463" y="866775"/>
          <p14:tracePt t="134808" x="7900988" y="866775"/>
          <p14:tracePt t="136911" x="7900988" y="857250"/>
          <p14:tracePt t="136938" x="7962900" y="857250"/>
          <p14:tracePt t="136955" x="8088313" y="830263"/>
          <p14:tracePt t="136971" x="8240713" y="795338"/>
          <p14:tracePt t="136988" x="8383588" y="795338"/>
          <p14:tracePt t="137004" x="8596313" y="785813"/>
          <p14:tracePt t="137021" x="8659813" y="785813"/>
          <p14:tracePt t="137038" x="8739188" y="785813"/>
          <p14:tracePt t="137054" x="8829675" y="812800"/>
          <p14:tracePt t="137071" x="8882063" y="830263"/>
          <p14:tracePt t="137088" x="8909050" y="847725"/>
          <p14:tracePt t="137104" x="8936038" y="857250"/>
          <p14:tracePt t="137121" x="8945563" y="857250"/>
          <p14:tracePt t="137138" x="8953500" y="857250"/>
          <p14:tracePt t="137154" x="8963025" y="857250"/>
          <p14:tracePt t="137171" x="8972550" y="857250"/>
          <p14:tracePt t="137281" x="8972550" y="866775"/>
          <p14:tracePt t="137904" x="8980488" y="866775"/>
          <p14:tracePt t="137921" x="8990013" y="874713"/>
          <p14:tracePt t="137938" x="8999538" y="874713"/>
          <p14:tracePt t="137955" x="9017000" y="874713"/>
          <p14:tracePt t="137979" x="9017000" y="884238"/>
          <p14:tracePt t="137992" x="9024938" y="884238"/>
          <p14:tracePt t="138344" x="9034463" y="884238"/>
          <p14:tracePt t="138371" x="9078913" y="901700"/>
          <p14:tracePt t="138388" x="9186863" y="928688"/>
          <p14:tracePt t="138405" x="9293225" y="973138"/>
          <p14:tracePt t="138421" x="9356725" y="982663"/>
          <p14:tracePt t="138438" x="9409113" y="1009650"/>
          <p14:tracePt t="138461" x="9418638" y="1009650"/>
          <p14:tracePt t="138471" x="9426575" y="1009650"/>
          <p14:tracePt t="138488" x="9436100" y="1009650"/>
          <p14:tracePt t="138559" x="9445625" y="1009650"/>
          <p14:tracePt t="138572" x="9453563" y="1009650"/>
          <p14:tracePt t="138588" x="9472613" y="1009650"/>
          <p14:tracePt t="138604" x="9498013" y="1009650"/>
          <p14:tracePt t="138621" x="9544050" y="1000125"/>
          <p14:tracePt t="138638" x="9569450" y="982663"/>
          <p14:tracePt t="138654" x="9596438" y="963613"/>
          <p14:tracePt t="138671" x="9605963" y="963613"/>
          <p14:tracePt t="138688" x="9615488" y="963613"/>
          <p14:tracePt t="138704" x="9623425" y="955675"/>
          <p14:tracePt t="139539" x="9623425" y="946150"/>
          <p14:tracePt t="139555" x="9640888" y="946150"/>
          <p14:tracePt t="139571" x="9677400" y="946150"/>
          <p14:tracePt t="139588" x="9802813" y="928688"/>
          <p14:tracePt t="139605" x="9864725" y="919163"/>
          <p14:tracePt t="139621" x="9901238" y="911225"/>
          <p14:tracePt t="139638" x="9953625" y="884238"/>
          <p14:tracePt t="139655" x="9963150" y="884238"/>
          <p14:tracePt t="139671" x="9972675" y="874713"/>
          <p14:tracePt t="139704" x="9980613" y="866775"/>
          <p14:tracePt t="139814" x="9980613" y="857250"/>
          <p14:tracePt t="139855" x="9980613" y="847725"/>
          <p14:tracePt t="154598" x="9963150" y="847725"/>
          <p14:tracePt t="154611" x="9855200" y="830263"/>
          <p14:tracePt t="154624" x="9517063" y="768350"/>
          <p14:tracePt t="154640" x="9167813" y="704850"/>
          <p14:tracePt t="154656" x="8820150" y="642938"/>
          <p14:tracePt t="154673" x="8507413" y="581025"/>
          <p14:tracePt t="154690" x="8169275" y="534988"/>
          <p14:tracePt t="154706" x="7472363" y="411163"/>
          <p14:tracePt t="154724" x="7132638" y="339725"/>
          <p14:tracePt t="154740" x="6794500" y="303213"/>
          <p14:tracePt t="154757" x="6132513" y="258763"/>
          <p14:tracePt t="154773" x="5767388" y="258763"/>
          <p14:tracePt t="154790" x="5597525" y="258763"/>
          <p14:tracePt t="154806" x="5356225" y="241300"/>
          <p14:tracePt t="154823" x="5311775" y="241300"/>
          <p14:tracePt t="154840" x="5276850" y="231775"/>
          <p14:tracePt t="154857" x="5267325" y="231775"/>
          <p14:tracePt t="154878" x="5257800" y="231775"/>
          <p14:tracePt t="154902" x="5249863" y="258763"/>
          <p14:tracePt t="154923" x="5205413" y="347663"/>
          <p14:tracePt t="154940" x="5141913" y="473075"/>
          <p14:tracePt t="154956" x="5062538" y="625475"/>
          <p14:tracePt t="154973" x="5026025" y="660400"/>
          <p14:tracePt t="154990" x="4999038" y="687388"/>
          <p14:tracePt t="155008" x="4972050" y="714375"/>
          <p14:tracePt t="155023" x="4954588" y="714375"/>
          <p14:tracePt t="155040" x="4937125" y="714375"/>
          <p14:tracePt t="155056" x="4919663" y="714375"/>
          <p14:tracePt t="155073" x="4900613" y="714375"/>
          <p14:tracePt t="155090" x="4873625" y="714375"/>
          <p14:tracePt t="155109" x="4865688" y="714375"/>
          <p14:tracePt t="155123" x="4856163" y="714375"/>
          <p14:tracePt t="155515" x="4848225" y="714375"/>
          <p14:tracePt t="155541" x="4829175" y="714375"/>
          <p14:tracePt t="155556" x="4811713" y="723900"/>
          <p14:tracePt t="155573" x="4794250" y="731838"/>
          <p14:tracePt t="155590" x="4749800" y="768350"/>
          <p14:tracePt t="155607" x="4740275" y="768350"/>
          <p14:tracePt t="155623" x="4730750" y="776288"/>
          <p14:tracePt t="155640" x="4722813" y="776288"/>
          <p14:tracePt t="155664" x="4722813" y="785813"/>
          <p14:tracePt t="155691" x="4713288" y="785813"/>
          <p14:tracePt t="155706" x="4713288" y="795338"/>
          <p14:tracePt t="155756" x="4713288" y="803275"/>
          <p14:tracePt t="156226" x="4767263" y="803275"/>
          <p14:tracePt t="156257" x="5284788" y="803275"/>
          <p14:tracePt t="156273" x="5775325" y="955675"/>
          <p14:tracePt t="156290" x="5954713" y="1035050"/>
          <p14:tracePt t="156307" x="6115050" y="1098550"/>
          <p14:tracePt t="156324" x="6346825" y="1241425"/>
          <p14:tracePt t="156340" x="6418263" y="1285875"/>
          <p14:tracePt t="156357" x="6437313" y="1303338"/>
          <p14:tracePt t="156373" x="6445250" y="1312863"/>
          <p14:tracePt t="156390" x="6462713" y="1320800"/>
          <p14:tracePt t="156733" x="6462713" y="1312863"/>
          <p14:tracePt t="156757" x="6462713" y="1160463"/>
          <p14:tracePt t="156774" x="6437313" y="1035050"/>
          <p14:tracePt t="156790" x="6391275" y="938213"/>
          <p14:tracePt t="156807" x="6383338" y="892175"/>
          <p14:tracePt t="156824" x="6356350" y="847725"/>
          <p14:tracePt t="156840" x="6346825" y="839788"/>
          <p14:tracePt t="156859" x="6338888" y="830263"/>
          <p14:tracePt t="156881" x="6329363" y="830263"/>
          <p14:tracePt t="156919" x="6329363" y="812800"/>
          <p14:tracePt t="156940" x="6329363" y="795338"/>
          <p14:tracePt t="156957" x="6329363" y="687388"/>
          <p14:tracePt t="156974" x="6329363" y="660400"/>
          <p14:tracePt t="156990" x="6338888" y="642938"/>
          <p14:tracePt t="157007" x="6346825" y="615950"/>
          <p14:tracePt t="157023" x="6346825" y="606425"/>
          <p14:tracePt t="159125" x="6346825" y="598488"/>
          <p14:tracePt t="159494" x="6346825" y="588963"/>
          <p14:tracePt t="159558" x="6346825" y="581025"/>
          <p14:tracePt t="159585" x="6346825" y="571500"/>
          <p14:tracePt t="159913" x="6346825" y="561975"/>
          <p14:tracePt t="159927" x="6338888" y="561975"/>
          <p14:tracePt t="159950" x="6319838" y="561975"/>
          <p14:tracePt t="159974" x="6196013" y="606425"/>
          <p14:tracePt t="159990" x="5900738" y="866775"/>
          <p14:tracePt t="160007" x="5784850" y="1027113"/>
          <p14:tracePt t="160024" x="5632450" y="1249363"/>
          <p14:tracePt t="160040" x="5516563" y="1508125"/>
          <p14:tracePt t="160057" x="5302250" y="2089150"/>
          <p14:tracePt t="160074" x="5249863" y="2365375"/>
          <p14:tracePt t="160107" x="5141913" y="2973388"/>
          <p14:tracePt t="160140" x="5114925" y="3249613"/>
          <p14:tracePt t="160174" x="5070475" y="3473450"/>
          <p14:tracePt t="160207" x="5043488" y="3535363"/>
          <p14:tracePt t="160712" x="5043488" y="3552825"/>
          <p14:tracePt t="160740" x="5080000" y="3668713"/>
          <p14:tracePt t="160774" x="5151438" y="3803650"/>
          <p14:tracePt t="160807" x="5230813" y="3937000"/>
          <p14:tracePt t="160840" x="5257800" y="3963988"/>
          <p14:tracePt t="160874" x="5267325" y="3973513"/>
          <p14:tracePt t="161297" x="5284788" y="3973513"/>
          <p14:tracePt t="161341" x="5419725" y="4097338"/>
          <p14:tracePt t="161374" x="5464175" y="4187825"/>
          <p14:tracePt t="161407" x="5472113" y="4214813"/>
          <p14:tracePt t="161441" x="5472113" y="4222750"/>
          <p14:tracePt t="161474" x="5472113" y="4232275"/>
          <p14:tracePt t="161507" x="5481638" y="4232275"/>
          <p14:tracePt t="161562" x="5489575" y="4232275"/>
          <p14:tracePt t="161601" x="5499100" y="4232275"/>
          <p14:tracePt t="161641" x="5508625" y="4232275"/>
          <p14:tracePt t="161674" x="5516563" y="4232275"/>
          <p14:tracePt t="161708" x="5526088" y="4232275"/>
          <p14:tracePt t="161754" x="5535613" y="4222750"/>
          <p14:tracePt t="161791" x="5543550" y="4222750"/>
          <p14:tracePt t="161824" x="5553075" y="4214813"/>
          <p14:tracePt t="161858" x="5561013" y="4195763"/>
          <p14:tracePt t="161891" x="5570538" y="4187825"/>
          <p14:tracePt t="161924" x="5570538" y="4178300"/>
          <p14:tracePt t="161957" x="5580063" y="4168775"/>
          <p14:tracePt t="161991" x="5588000" y="4168775"/>
          <p14:tracePt t="162024" x="5607050" y="4151313"/>
          <p14:tracePt t="162057" x="5686425" y="4124325"/>
          <p14:tracePt t="162091" x="5767388" y="4124325"/>
          <p14:tracePt t="162124" x="5802313" y="4124325"/>
          <p14:tracePt t="162157" x="5821363" y="4124325"/>
          <p14:tracePt t="162197" x="5821363" y="4116388"/>
          <p14:tracePt t="162780" x="5821363" y="4106863"/>
          <p14:tracePt t="162841" x="6856413" y="3241675"/>
          <p14:tracePt t="162891" x="7391400" y="2544763"/>
          <p14:tracePt t="162941" x="7624763" y="1884363"/>
          <p14:tracePt t="162974" x="7632700" y="1625600"/>
          <p14:tracePt t="162991" x="7632700" y="1579563"/>
          <p14:tracePt t="163007" x="7632700" y="1544638"/>
          <p14:tracePt t="163024" x="7615238" y="1508125"/>
          <p14:tracePt t="163041" x="7605713" y="1490663"/>
          <p14:tracePt t="163057" x="7605713" y="1482725"/>
          <p14:tracePt t="163074" x="7588250" y="1473200"/>
          <p14:tracePt t="163111" x="7578725" y="1463675"/>
          <p14:tracePt t="163124" x="7570788" y="1463675"/>
          <p14:tracePt t="163146" x="7561263" y="1455738"/>
          <p14:tracePt t="163158" x="7553325" y="1455738"/>
          <p14:tracePt t="163184" x="7543800" y="1455738"/>
          <p14:tracePt t="163209" x="7534275" y="1446213"/>
          <p14:tracePt t="163235" x="7534275" y="1436688"/>
          <p14:tracePt t="163246" x="7534275" y="1419225"/>
          <p14:tracePt t="163259" x="7553325" y="1392238"/>
          <p14:tracePt t="163274" x="7615238" y="1347788"/>
          <p14:tracePt t="163291" x="7704138" y="1293813"/>
          <p14:tracePt t="163479" x="7704138" y="1285875"/>
          <p14:tracePt t="163526" x="7721600" y="1285875"/>
          <p14:tracePt t="163541" x="7758113" y="1320800"/>
          <p14:tracePt t="163558" x="7829550" y="1392238"/>
          <p14:tracePt t="163574" x="7900988" y="1463675"/>
          <p14:tracePt t="163591" x="7989888" y="1562100"/>
          <p14:tracePt t="163607" x="8007350" y="1589088"/>
          <p14:tracePt t="163624" x="8016875" y="1598613"/>
          <p14:tracePt t="163641" x="8034338" y="1606550"/>
          <p14:tracePt t="163658" x="8034338" y="1616075"/>
          <p14:tracePt t="163693" x="8043863" y="1616075"/>
          <p14:tracePt t="163872" x="7989888" y="1633538"/>
          <p14:tracePt t="163884" x="7669213" y="1731963"/>
          <p14:tracePt t="163896" x="7196138" y="1857375"/>
          <p14:tracePt t="163910" x="6677025" y="1990725"/>
          <p14:tracePt t="163925" x="6169025" y="2116138"/>
          <p14:tracePt t="163941" x="5624513" y="2222500"/>
          <p14:tracePt t="163991" x="4070350" y="2517775"/>
          <p14:tracePt t="164058" x="3355975" y="2606675"/>
          <p14:tracePt t="164091" x="3249613" y="2606675"/>
          <p14:tracePt t="164337" x="3187700" y="2660650"/>
          <p14:tracePt t="164391" x="2293938" y="3749675"/>
          <p14:tracePt t="164441" x="2017713" y="4195763"/>
          <p14:tracePt t="164474" x="2000250" y="4222750"/>
          <p14:tracePt t="164508" x="1990725" y="4232275"/>
          <p14:tracePt t="164555" x="2000250" y="4232275"/>
          <p14:tracePt t="164591" x="2008188" y="4232275"/>
          <p14:tracePt t="164628" x="2008188" y="4249738"/>
          <p14:tracePt t="164658" x="1981200" y="4446588"/>
          <p14:tracePt t="164691" x="1892300" y="4714875"/>
          <p14:tracePt t="164724" x="1741488" y="4937125"/>
          <p14:tracePt t="164758" x="1687513" y="4981575"/>
          <p14:tracePt t="164791" x="1677988" y="4981575"/>
          <p14:tracePt t="164960" x="1677988" y="4973638"/>
          <p14:tracePt t="165008" x="1731963" y="4902200"/>
          <p14:tracePt t="165041" x="1973263" y="4722813"/>
          <p14:tracePt t="165074" x="2143125" y="4668838"/>
          <p14:tracePt t="165108" x="2249488" y="4643438"/>
          <p14:tracePt t="165141" x="2293938" y="4633913"/>
          <p14:tracePt t="165174" x="2303463" y="4633913"/>
          <p14:tracePt t="165211" x="2312988" y="4633913"/>
          <p14:tracePt t="165241" x="2365375" y="4633913"/>
          <p14:tracePt t="165274" x="2436813" y="4633913"/>
          <p14:tracePt t="165308" x="2525713" y="4643438"/>
          <p14:tracePt t="165341" x="2544763" y="4651375"/>
          <p14:tracePt t="165374" x="2552700" y="4651375"/>
          <p14:tracePt t="166126" x="2571750" y="4651375"/>
          <p14:tracePt t="166158" x="3195638" y="4651375"/>
          <p14:tracePt t="166191" x="4678363" y="4651375"/>
          <p14:tracePt t="166241" x="5632450" y="4651375"/>
          <p14:tracePt t="166274" x="5989638" y="4651375"/>
          <p14:tracePt t="166308" x="6061075" y="4651375"/>
          <p14:tracePt t="166341" x="6070600" y="4651375"/>
          <p14:tracePt t="166607" x="6097588" y="4651375"/>
          <p14:tracePt t="166641" x="6169025" y="4651375"/>
          <p14:tracePt t="166674" x="6230938" y="4651375"/>
          <p14:tracePt t="166708" x="6294438" y="4651375"/>
          <p14:tracePt t="166741" x="6462713" y="4695825"/>
          <p14:tracePt t="166775" x="6534150" y="4732338"/>
          <p14:tracePt t="166808" x="6561138" y="4740275"/>
          <p14:tracePt t="167252" x="6553200" y="4740275"/>
          <p14:tracePt t="167291" x="6115050" y="4722813"/>
          <p14:tracePt t="167325" x="5651500" y="4668838"/>
          <p14:tracePt t="167358" x="5106988" y="4668838"/>
          <p14:tracePt t="167391" x="4829175" y="4651375"/>
          <p14:tracePt t="167425" x="4651375" y="4651375"/>
          <p14:tracePt t="167458" x="4597400" y="4651375"/>
          <p14:tracePt t="167827" x="4597400" y="4643438"/>
          <p14:tracePt t="167858" x="4919663" y="4562475"/>
          <p14:tracePt t="167891" x="5740400" y="4464050"/>
          <p14:tracePt t="167925" x="6132513" y="4446588"/>
          <p14:tracePt t="167958" x="6196013" y="4446588"/>
          <p14:tracePt t="167991" x="6223000" y="4446588"/>
          <p14:tracePt t="168296" x="6240463" y="4437063"/>
          <p14:tracePt t="168342" x="6418263" y="4437063"/>
          <p14:tracePt t="168375" x="6499225" y="4437063"/>
          <p14:tracePt t="168408" x="6516688" y="4454525"/>
          <p14:tracePt t="168442" x="6526213" y="4454525"/>
          <p14:tracePt t="168475" x="6526213" y="4464050"/>
          <p14:tracePt t="168599" x="6534150" y="4464050"/>
          <p14:tracePt t="168641" x="6553200" y="4508500"/>
          <p14:tracePt t="168675" x="6588125" y="4589463"/>
          <p14:tracePt t="168708" x="6588125" y="4616450"/>
          <p14:tracePt t="168741" x="6588125" y="4624388"/>
          <p14:tracePt t="168801" x="6580188" y="4624388"/>
          <p14:tracePt t="168841" x="6508750" y="4624388"/>
          <p14:tracePt t="168875" x="6481763" y="4624388"/>
          <p14:tracePt t="168908" x="6472238" y="4624388"/>
          <p14:tracePt t="169004" x="6489700" y="4624388"/>
          <p14:tracePt t="169058" x="6534150" y="4624388"/>
          <p14:tracePt t="169108" x="6543675" y="4624388"/>
          <p14:tracePt t="169774" x="6543675" y="4616450"/>
          <p14:tracePt t="169825" x="6561138" y="4616450"/>
          <p14:tracePt t="169892" x="6696075" y="4616450"/>
          <p14:tracePt t="169925" x="6731000" y="4616450"/>
          <p14:tracePt t="169958" x="6740525" y="4616450"/>
          <p14:tracePt t="169992" x="6757988" y="4616450"/>
          <p14:tracePt t="170025" x="6802438" y="4616450"/>
          <p14:tracePt t="170059" x="6829425" y="4616450"/>
          <p14:tracePt t="170095" x="6838950" y="4616450"/>
          <p14:tracePt t="170484" x="6856413" y="4616450"/>
          <p14:tracePt t="170542" x="7275513" y="4651375"/>
          <p14:tracePt t="170575" x="7454900" y="4678363"/>
          <p14:tracePt t="170608" x="7516813" y="4678363"/>
          <p14:tracePt t="170642" x="7526338" y="4678363"/>
          <p14:tracePt t="171286" x="7561263" y="4678363"/>
          <p14:tracePt t="171325" x="7677150" y="4678363"/>
          <p14:tracePt t="171359" x="7713663" y="4678363"/>
          <p14:tracePt t="171392" x="7721600" y="4678363"/>
          <p14:tracePt t="171626" x="7731125" y="4678363"/>
          <p14:tracePt t="171692" x="8159750" y="4678363"/>
          <p14:tracePt t="171725" x="8356600" y="4678363"/>
          <p14:tracePt t="171758" x="8516938" y="4678363"/>
          <p14:tracePt t="171792" x="8588375" y="4695825"/>
          <p14:tracePt t="171825" x="8605838" y="4695825"/>
          <p14:tracePt t="171858" x="8615363" y="4695825"/>
          <p14:tracePt t="172438" x="8623300" y="4695825"/>
          <p14:tracePt t="172475" x="8632825" y="4695825"/>
          <p14:tracePt t="172508" x="8642350" y="4695825"/>
          <p14:tracePt t="172542" x="8650288" y="4695825"/>
          <p14:tracePt t="174059" x="8650288" y="4687888"/>
          <p14:tracePt t="174136" x="8642350" y="4687888"/>
          <p14:tracePt t="174175" x="8623300" y="4687888"/>
          <p14:tracePt t="174209" x="8615363" y="4687888"/>
          <p14:tracePt t="174554" x="8615363" y="4695825"/>
          <p14:tracePt t="174609" x="8615363" y="4714875"/>
          <p14:tracePt t="176154" x="8615363" y="4705350"/>
          <p14:tracePt t="177621" x="8623300" y="4705350"/>
          <p14:tracePt t="223466" x="8605838" y="4695825"/>
          <p14:tracePt t="223498" x="8507413" y="4695825"/>
          <p14:tracePt t="223531" x="8320088" y="4695825"/>
          <p14:tracePt t="223565" x="8105775" y="4776788"/>
          <p14:tracePt t="223598" x="7864475" y="4937125"/>
          <p14:tracePt t="223631" x="7642225" y="5089525"/>
          <p14:tracePt t="223665" x="7356475" y="5321300"/>
          <p14:tracePt t="223698" x="7240588" y="5402263"/>
          <p14:tracePt t="223731" x="7186613" y="5419725"/>
          <p14:tracePt t="223765" x="7097713" y="5454650"/>
          <p14:tracePt t="223798" x="6856413" y="5491163"/>
          <p14:tracePt t="223831" x="6713538" y="5508625"/>
          <p14:tracePt t="223865" x="6615113" y="5508625"/>
          <p14:tracePt t="223898" x="6597650" y="5508625"/>
          <p14:tracePt t="223931" x="6580188" y="5508625"/>
          <p14:tracePt t="223965" x="6570663" y="5508625"/>
          <p14:tracePt t="225686" x="6588125" y="5508625"/>
          <p14:tracePt t="225732" x="6918325" y="5508625"/>
          <p14:tracePt t="225765" x="7124700" y="5508625"/>
          <p14:tracePt t="225798" x="7150100" y="5508625"/>
          <p14:tracePt t="225832" x="7169150" y="5508625"/>
          <p14:tracePt t="226017" x="7177088" y="5508625"/>
          <p14:tracePt t="226082" x="7177088" y="5491163"/>
          <p14:tracePt t="226132" x="7159625" y="5410200"/>
          <p14:tracePt t="226166" x="7142163" y="5383213"/>
          <p14:tracePt t="226198" x="7132638" y="5383213"/>
          <p14:tracePt t="226546" x="7132638" y="5375275"/>
          <p14:tracePt t="226599" x="7115175" y="5348288"/>
          <p14:tracePt t="226632" x="7061200" y="5284788"/>
          <p14:tracePt t="226665" x="7008813" y="5222875"/>
          <p14:tracePt t="226699" x="6989763" y="5213350"/>
          <p14:tracePt t="226732" x="6981825" y="5205413"/>
          <p14:tracePt t="229651" x="6972300" y="5213350"/>
          <p14:tracePt t="229699" x="6918325" y="5276850"/>
          <p14:tracePt t="229732" x="6891338" y="5311775"/>
          <p14:tracePt t="229765" x="6873875" y="5321300"/>
          <p14:tracePt t="229799" x="6838950" y="5348288"/>
          <p14:tracePt t="229832" x="6794500" y="5375275"/>
          <p14:tracePt t="229865" x="6757988" y="5392738"/>
          <p14:tracePt t="229899" x="6704013" y="5419725"/>
          <p14:tracePt t="229932" x="6677025" y="5427663"/>
          <p14:tracePt t="229965" x="6659563" y="5437188"/>
          <p14:tracePt t="229999" x="6651625" y="5446713"/>
          <p14:tracePt t="230032" x="6642100" y="5446713"/>
          <p14:tracePt t="230859" x="6642100" y="5427663"/>
          <p14:tracePt t="230899" x="6651625" y="5276850"/>
          <p14:tracePt t="230932" x="6632575" y="5080000"/>
          <p14:tracePt t="230965" x="6534150" y="5026025"/>
          <p14:tracePt t="230999" x="6329363" y="4981575"/>
          <p14:tracePt t="231032" x="6213475" y="4973638"/>
          <p14:tracePt t="231082" x="6115050" y="4981575"/>
          <p14:tracePt t="231115" x="6097588" y="4999038"/>
          <p14:tracePt t="231149" x="6088063" y="5035550"/>
          <p14:tracePt t="231182" x="6088063" y="5124450"/>
          <p14:tracePt t="231216" x="6088063" y="5213350"/>
          <p14:tracePt t="231249" x="6088063" y="5232400"/>
          <p14:tracePt t="231282" x="6088063" y="5249863"/>
          <p14:tracePt t="231405" x="6080125" y="5249863"/>
          <p14:tracePt t="231432" x="6061075" y="5232400"/>
          <p14:tracePt t="231466" x="6053138" y="5213350"/>
          <p14:tracePt t="231499" x="6043613" y="5213350"/>
          <p14:tracePt t="232052" x="6053138" y="5213350"/>
          <p14:tracePt t="232099" x="6070600" y="5213350"/>
          <p14:tracePt t="232141" x="6080125" y="5213350"/>
          <p14:tracePt t="232166" x="6107113" y="5222875"/>
          <p14:tracePt t="232199" x="6151563" y="5267325"/>
          <p14:tracePt t="232232" x="6186488" y="5311775"/>
          <p14:tracePt t="232266" x="6203950" y="5330825"/>
          <p14:tracePt t="232299" x="6213475" y="5338763"/>
          <p14:tracePt t="232332" x="6223000" y="5338763"/>
          <p14:tracePt t="232378" x="6230938" y="5338763"/>
          <p14:tracePt t="232418" x="6240463" y="5338763"/>
          <p14:tracePt t="232449" x="6275388" y="5267325"/>
          <p14:tracePt t="232482" x="6319838" y="5187950"/>
          <p14:tracePt t="232516" x="6346825" y="5160963"/>
          <p14:tracePt t="232549" x="6356350" y="5141913"/>
          <p14:tracePt t="232582" x="6365875" y="5141913"/>
          <p14:tracePt t="232616" x="6373813" y="5141913"/>
          <p14:tracePt t="232649" x="6400800" y="5141913"/>
          <p14:tracePt t="232682" x="6454775" y="5160963"/>
          <p14:tracePt t="232716" x="6516688" y="5195888"/>
          <p14:tracePt t="232750" x="6526213" y="5213350"/>
          <p14:tracePt t="232782" x="6526213" y="5222875"/>
          <p14:tracePt t="232816" x="6526213" y="5240338"/>
          <p14:tracePt t="232849" x="6526213" y="5259388"/>
          <p14:tracePt t="232886" x="6526213" y="5267325"/>
          <p14:tracePt t="232916" x="6526213" y="5276850"/>
          <p14:tracePt t="232949" x="6526213" y="5338763"/>
          <p14:tracePt t="232982" x="6570663" y="5419725"/>
          <p14:tracePt t="233016" x="6580188" y="5437188"/>
          <p14:tracePt t="233066" x="6588125" y="5446713"/>
          <p14:tracePt t="233254" x="6597650" y="5446713"/>
          <p14:tracePt t="233333" x="6632575" y="5446713"/>
          <p14:tracePt t="233383" x="6651625" y="5446713"/>
          <p14:tracePt t="233433" x="6659563" y="5446713"/>
          <p14:tracePt t="233466" x="6659563" y="5437188"/>
          <p14:tracePt t="233977" x="6659563" y="5427663"/>
          <p14:tracePt t="234639" x="6659563" y="5419725"/>
          <p14:tracePt t="234792" x="6659563" y="5410200"/>
          <p14:tracePt t="234850" x="6659563" y="5392738"/>
          <p14:tracePt t="255086" x="6632575" y="5383213"/>
          <p14:tracePt t="255118" x="6319838" y="5410200"/>
          <p14:tracePt t="255152" x="5240338" y="5607050"/>
          <p14:tracePt t="255202" x="4052888" y="5695950"/>
          <p14:tracePt t="255269" x="2651125" y="5784850"/>
          <p14:tracePt t="255335" x="2195513" y="5811838"/>
          <p14:tracePt t="255369" x="2035175" y="5794375"/>
          <p14:tracePt t="255402" x="2000250" y="5776913"/>
          <p14:tracePt t="255435" x="1990725" y="5767388"/>
          <p14:tracePt t="256003" x="1981200" y="5767388"/>
          <p14:tracePt t="256052" x="1909763" y="5910263"/>
          <p14:tracePt t="256085" x="1741488" y="6161088"/>
          <p14:tracePt t="256119" x="1598613" y="6284913"/>
          <p14:tracePt t="256152" x="1544638" y="6311900"/>
          <p14:tracePt t="256185" x="1473200" y="6321425"/>
          <p14:tracePt t="256419" x="1384300" y="6303963"/>
          <p14:tracePt t="256452" x="1320800" y="6284913"/>
          <p14:tracePt t="256485" x="1241425" y="6232525"/>
          <p14:tracePt t="256519" x="1150938" y="6124575"/>
          <p14:tracePt t="256552" x="1071563" y="6008688"/>
          <p14:tracePt t="256585" x="1027113" y="5946775"/>
          <p14:tracePt t="256619" x="1017588" y="5937250"/>
          <p14:tracePt t="256652" x="1017588" y="5927725"/>
          <p14:tracePt t="258257" x="1035050" y="5927725"/>
          <p14:tracePt t="258286" x="1143000" y="5937250"/>
          <p14:tracePt t="258319" x="1258888" y="5981700"/>
          <p14:tracePt t="258352" x="1339850" y="6008688"/>
          <p14:tracePt t="258386" x="1347788" y="6008688"/>
          <p14:tracePt t="258419" x="1357313" y="6018213"/>
          <p14:tracePt t="258870" x="1357313" y="6026150"/>
          <p14:tracePt t="259172" x="1347788" y="6026150"/>
          <p14:tracePt t="259505" x="1357313" y="6026150"/>
          <p14:tracePt t="259552" x="1714500" y="6062663"/>
          <p14:tracePt t="259586" x="1749425" y="6080125"/>
          <p14:tracePt t="259619" x="1785938" y="6080125"/>
          <p14:tracePt t="259657" x="1793875" y="6080125"/>
          <p14:tracePt t="259707" x="1803400" y="6080125"/>
          <p14:tracePt t="259736" x="1857375" y="6080125"/>
          <p14:tracePt t="259769" x="1919288" y="6080125"/>
          <p14:tracePt t="259802" x="1936750" y="6080125"/>
          <p14:tracePt t="260051" x="1973263" y="6070600"/>
          <p14:tracePt t="260087" x="2732088" y="6053138"/>
          <p14:tracePt t="260119" x="3259138" y="6062663"/>
          <p14:tracePt t="260152" x="3705225" y="6186488"/>
          <p14:tracePt t="260186" x="3856038" y="6257925"/>
          <p14:tracePt t="260219" x="3998913" y="6311900"/>
          <p14:tracePt t="260253" x="4106863" y="6329363"/>
          <p14:tracePt t="260286" x="4133850" y="6338888"/>
          <p14:tracePt t="260319" x="4141788" y="6338888"/>
          <p14:tracePt t="260581" x="4151313" y="6338888"/>
          <p14:tracePt t="260636" x="4821238" y="6257925"/>
          <p14:tracePt t="260669" x="5026025" y="6240463"/>
          <p14:tracePt t="260702" x="5080000" y="6240463"/>
          <p14:tracePt t="260736" x="5087938" y="6240463"/>
          <p14:tracePt t="260769" x="5097463" y="6240463"/>
          <p14:tracePt t="263314" x="5106988" y="6240463"/>
          <p14:tracePt t="263370" x="5302250" y="6223000"/>
          <p14:tracePt t="263403" x="5410200" y="6213475"/>
          <p14:tracePt t="263436" x="5437188" y="6213475"/>
          <p14:tracePt t="263469" x="5454650" y="6213475"/>
          <p14:tracePt t="263512" x="5464175" y="6213475"/>
          <p14:tracePt t="263553" x="5472113" y="6213475"/>
          <p14:tracePt t="263586" x="5516563" y="6205538"/>
          <p14:tracePt t="263619" x="5553075" y="6196013"/>
          <p14:tracePt t="263653" x="5570538" y="6186488"/>
          <p14:tracePt t="263686" x="5580063" y="6186488"/>
          <p14:tracePt t="263719" x="5588000" y="6178550"/>
          <p14:tracePt t="263753" x="5668963" y="6169025"/>
          <p14:tracePt t="263786" x="5749925" y="6161088"/>
          <p14:tracePt t="263819" x="5802313" y="6161088"/>
          <p14:tracePt t="263853" x="5821363" y="6161088"/>
          <p14:tracePt t="263886" x="5829300" y="6161088"/>
          <p14:tracePt t="289373" x="5829300" y="6142038"/>
          <p14:tracePt t="289406" x="5964238" y="5838825"/>
          <p14:tracePt t="289439" x="6570663" y="4678363"/>
          <p14:tracePt t="289506" x="7837488" y="1955800"/>
          <p14:tracePt t="289539" x="8159750" y="1133475"/>
          <p14:tracePt t="289556" x="8204200" y="1017588"/>
          <p14:tracePt t="289573" x="8266113" y="928688"/>
          <p14:tracePt t="289589" x="8383588" y="749300"/>
          <p14:tracePt t="289606" x="8445500" y="642938"/>
          <p14:tracePt t="289623" x="8499475" y="554038"/>
          <p14:tracePt t="289639" x="8570913" y="419100"/>
          <p14:tracePt t="289656" x="8588375" y="374650"/>
          <p14:tracePt t="289673" x="8605838" y="339725"/>
          <p14:tracePt t="289689" x="8623300" y="276225"/>
          <p14:tracePt t="289706" x="8623300" y="258763"/>
          <p14:tracePt t="289723" x="8623300" y="241300"/>
          <p14:tracePt t="289739" x="8623300" y="187325"/>
          <p14:tracePt t="289756" x="8623300" y="169863"/>
          <p14:tracePt t="289773" x="8623300" y="152400"/>
          <p14:tracePt t="289979" x="8615363" y="152400"/>
          <p14:tracePt t="289992" x="8561388" y="152400"/>
          <p14:tracePt t="290006" x="8285163" y="196850"/>
          <p14:tracePt t="290023" x="7980363" y="231775"/>
          <p14:tracePt t="290039" x="7650163" y="258763"/>
          <p14:tracePt t="290056" x="7016750" y="320675"/>
          <p14:tracePt t="290073" x="6686550" y="339725"/>
          <p14:tracePt t="290089" x="6311900" y="384175"/>
          <p14:tracePt t="290106" x="5981700" y="401638"/>
          <p14:tracePt t="290123" x="5338763" y="401638"/>
          <p14:tracePt t="290139" x="4972050" y="428625"/>
          <p14:tracePt t="290156" x="4757738" y="428625"/>
          <p14:tracePt t="290173" x="4427538" y="428625"/>
          <p14:tracePt t="290189" x="4311650" y="428625"/>
          <p14:tracePt t="290206" x="4232275" y="419100"/>
          <p14:tracePt t="290223" x="4133850" y="384175"/>
          <p14:tracePt t="290239" x="4124325" y="374650"/>
          <p14:tracePt t="290463" x="4114800" y="374650"/>
          <p14:tracePt t="290477" x="4089400" y="374650"/>
          <p14:tracePt t="290489" x="3998913" y="374650"/>
          <p14:tracePt t="290506" x="3838575" y="384175"/>
          <p14:tracePt t="290523" x="3660775" y="384175"/>
          <p14:tracePt t="290539" x="3330575" y="401638"/>
          <p14:tracePt t="290556" x="3195638" y="401638"/>
          <p14:tracePt t="290573" x="3079750" y="401638"/>
          <p14:tracePt t="290589" x="2803525" y="401638"/>
          <p14:tracePt t="290606" x="2705100" y="401638"/>
          <p14:tracePt t="290623" x="2606675" y="401638"/>
          <p14:tracePt t="290639" x="2446338" y="401638"/>
          <p14:tracePt t="290656" x="2382838" y="401638"/>
          <p14:tracePt t="290673" x="2320925" y="411163"/>
          <p14:tracePt t="290854" x="1874838" y="625475"/>
          <p14:tracePt t="290889" x="1857375" y="731838"/>
          <p14:tracePt t="290906" x="1830388" y="820738"/>
          <p14:tracePt t="290923" x="1830388" y="866775"/>
          <p14:tracePt t="290939" x="1830388" y="911225"/>
          <p14:tracePt t="290956" x="1830388" y="955675"/>
          <p14:tracePt t="290973" x="1830388" y="1000125"/>
          <p14:tracePt t="290989" x="1830388" y="1035050"/>
          <p14:tracePt t="291006" x="1830388" y="1054100"/>
          <p14:tracePt t="291023" x="1830388" y="1071563"/>
          <p14:tracePt t="291039" x="1830388" y="1081088"/>
          <p14:tracePt t="291056" x="1830388" y="1089025"/>
          <p14:tracePt t="291073" x="1830388" y="1098550"/>
          <p14:tracePt t="291198" x="1838325" y="1098550"/>
          <p14:tracePt t="291223" x="1857375" y="1098550"/>
          <p14:tracePt t="291239" x="1973263" y="1089025"/>
          <p14:tracePt t="291256" x="2079625" y="1071563"/>
          <p14:tracePt t="291273" x="2133600" y="1071563"/>
          <p14:tracePt t="291289" x="2241550" y="1071563"/>
          <p14:tracePt t="291306" x="2276475" y="1071563"/>
          <p14:tracePt t="291323" x="2312988" y="1081088"/>
          <p14:tracePt t="291340" x="2320925" y="1081088"/>
          <p14:tracePt t="291356" x="2330450" y="1089025"/>
          <p14:tracePt t="291373" x="2338388" y="1089025"/>
          <p14:tracePt t="291398" x="2338388" y="1098550"/>
          <p14:tracePt t="291411" x="2338388" y="1106488"/>
          <p14:tracePt t="291730" x="2320925" y="1106488"/>
          <p14:tracePt t="291744" x="2312988" y="1106488"/>
          <p14:tracePt t="291759" x="2303463" y="1106488"/>
          <p14:tracePt t="291773" x="2293938" y="1106488"/>
          <p14:tracePt t="291790" x="2286000" y="1106488"/>
          <p14:tracePt t="291809" x="2276475" y="1106488"/>
          <p14:tracePt t="291823" x="2276475" y="1116013"/>
          <p14:tracePt t="291840" x="2276475" y="1143000"/>
          <p14:tracePt t="291856" x="2312988" y="1187450"/>
          <p14:tracePt t="291873" x="2330450" y="1204913"/>
          <p14:tracePt t="291889" x="2338388" y="1214438"/>
          <p14:tracePt t="291906" x="2347913" y="1214438"/>
          <p14:tracePt t="291923" x="2357438" y="1222375"/>
          <p14:tracePt t="291949" x="2365375" y="1222375"/>
          <p14:tracePt t="292061" x="2374900" y="1222375"/>
          <p14:tracePt t="292074" x="2409825" y="1222375"/>
          <p14:tracePt t="292090" x="2606675" y="1187450"/>
          <p14:tracePt t="292106" x="2936875" y="1169988"/>
          <p14:tracePt t="292123" x="3151188" y="1152525"/>
          <p14:tracePt t="292140" x="3427413" y="1152525"/>
          <p14:tracePt t="292156" x="3490913" y="1152525"/>
          <p14:tracePt t="292173" x="3535363" y="1152525"/>
          <p14:tracePt t="292190" x="3562350" y="1152525"/>
          <p14:tracePt t="292211" x="3570288" y="1152525"/>
          <p14:tracePt t="292236" x="3570288" y="1160463"/>
          <p14:tracePt t="292262" x="3570288" y="1169988"/>
          <p14:tracePt t="292790" x="3597275" y="1169988"/>
          <p14:tracePt t="292807" x="3732213" y="1169988"/>
          <p14:tracePt t="292823" x="3830638" y="1169988"/>
          <p14:tracePt t="292840" x="3875088" y="1169988"/>
          <p14:tracePt t="292856" x="3937000" y="1169988"/>
          <p14:tracePt t="292873" x="4062413" y="1196975"/>
          <p14:tracePt t="292890" x="4168775" y="1214438"/>
          <p14:tracePt t="292906" x="4338638" y="1214438"/>
          <p14:tracePt t="292923" x="4678363" y="1241425"/>
          <p14:tracePt t="292940" x="4848225" y="1258888"/>
          <p14:tracePt t="292957" x="4991100" y="1258888"/>
          <p14:tracePt t="292973" x="5087938" y="1258888"/>
          <p14:tracePt t="292990" x="5249863" y="1258888"/>
          <p14:tracePt t="293007" x="5284788" y="1258888"/>
          <p14:tracePt t="293023" x="5321300" y="1258888"/>
          <p14:tracePt t="293040" x="5356225" y="1258888"/>
          <p14:tracePt t="293057" x="5365750" y="1258888"/>
          <p14:tracePt t="293073" x="5373688" y="1258888"/>
          <p14:tracePt t="293090" x="5400675" y="1258888"/>
          <p14:tracePt t="293106" x="5419725" y="1258888"/>
          <p14:tracePt t="293123" x="5437188" y="1258888"/>
          <p14:tracePt t="293140" x="5472113" y="1258888"/>
          <p14:tracePt t="293156" x="5543550" y="1258888"/>
          <p14:tracePt t="293173" x="5588000" y="1258888"/>
          <p14:tracePt t="293190" x="5659438" y="1258888"/>
          <p14:tracePt t="293206" x="5695950" y="1258888"/>
          <p14:tracePt t="293223" x="5740400" y="1258888"/>
          <p14:tracePt t="293240" x="5757863" y="1258888"/>
          <p14:tracePt t="293257" x="5811838" y="1249363"/>
          <p14:tracePt t="293273" x="5829300" y="1249363"/>
          <p14:tracePt t="293290" x="5838825" y="1241425"/>
          <p14:tracePt t="293307" x="5846763" y="1214438"/>
          <p14:tracePt t="293546" x="5846763" y="1204913"/>
          <p14:tracePt t="293733" x="5846763" y="1196975"/>
          <p14:tracePt t="294017" x="5838825" y="1196975"/>
          <p14:tracePt t="294041" x="5829300" y="1177925"/>
          <p14:tracePt t="294318" x="5856288" y="1169988"/>
          <p14:tracePt t="294340" x="5918200" y="1169988"/>
          <p14:tracePt t="294357" x="6178550" y="1196975"/>
          <p14:tracePt t="294373" x="6338888" y="1241425"/>
          <p14:tracePt t="294390" x="6489700" y="1276350"/>
          <p14:tracePt t="294407" x="6651625" y="1320800"/>
          <p14:tracePt t="294423" x="6954838" y="1365250"/>
          <p14:tracePt t="294440" x="7088188" y="1384300"/>
          <p14:tracePt t="294457" x="7186613" y="1384300"/>
          <p14:tracePt t="294473" x="7329488" y="1384300"/>
          <p14:tracePt t="294490" x="7356475" y="1384300"/>
          <p14:tracePt t="294507" x="7383463" y="1384300"/>
          <p14:tracePt t="294523" x="7410450" y="1384300"/>
          <p14:tracePt t="294540" x="7418388" y="1384300"/>
          <p14:tracePt t="294825" x="7435850" y="1384300"/>
          <p14:tracePt t="294840" x="7489825" y="1384300"/>
          <p14:tracePt t="294857" x="7650163" y="1384300"/>
          <p14:tracePt t="294873" x="7802563" y="1384300"/>
          <p14:tracePt t="294890" x="7962900" y="1401763"/>
          <p14:tracePt t="294907" x="8204200" y="1436688"/>
          <p14:tracePt t="294923" x="8285163" y="1436688"/>
          <p14:tracePt t="294940" x="8329613" y="1436688"/>
          <p14:tracePt t="294957" x="8364538" y="1436688"/>
          <p14:tracePt t="294973" x="8374063" y="1436688"/>
          <p14:tracePt t="294990" x="8383588" y="1436688"/>
          <p14:tracePt t="295007" x="8391525" y="1436688"/>
          <p14:tracePt t="295031" x="8391525" y="1401763"/>
          <p14:tracePt t="295043" x="8347075" y="1330325"/>
          <p14:tracePt t="295057" x="8285163" y="1231900"/>
          <p14:tracePt t="295073" x="8248650" y="1143000"/>
          <p14:tracePt t="295090" x="8204200" y="1071563"/>
          <p14:tracePt t="295107" x="8142288" y="973138"/>
          <p14:tracePt t="295123" x="8123238" y="938213"/>
          <p14:tracePt t="295140" x="8115300" y="928688"/>
          <p14:tracePt t="295157" x="8105775" y="919163"/>
          <p14:tracePt t="295173" x="8097838" y="911225"/>
          <p14:tracePt t="295398" x="8078788" y="911225"/>
          <p14:tracePt t="295411" x="8070850" y="911225"/>
          <p14:tracePt t="295424" x="8051800" y="901700"/>
          <p14:tracePt t="295440" x="8026400" y="884238"/>
          <p14:tracePt t="295457" x="8007350" y="866775"/>
          <p14:tracePt t="295473" x="7989888" y="847725"/>
          <p14:tracePt t="295490" x="7980363" y="839788"/>
          <p14:tracePt t="295507" x="7980363" y="830263"/>
          <p14:tracePt t="295523" x="7972425" y="830263"/>
          <p14:tracePt t="295540" x="7972425" y="820738"/>
          <p14:tracePt t="295602" x="8007350" y="803275"/>
          <p14:tracePt t="295623" x="8150225" y="776288"/>
          <p14:tracePt t="295640" x="8516938" y="758825"/>
          <p14:tracePt t="295657" x="8659813" y="741363"/>
          <p14:tracePt t="295673" x="8775700" y="741363"/>
          <p14:tracePt t="295690" x="8856663" y="741363"/>
          <p14:tracePt t="295707" x="8918575" y="749300"/>
          <p14:tracePt t="295723" x="8963025" y="758825"/>
          <p14:tracePt t="295740" x="9017000" y="803275"/>
          <p14:tracePt t="295757" x="9043988" y="820738"/>
          <p14:tracePt t="295773" x="9043988" y="839788"/>
          <p14:tracePt t="295790" x="9051925" y="847725"/>
          <p14:tracePt t="295807" x="9051925" y="857250"/>
          <p14:tracePt t="296080" x="9043988" y="857250"/>
          <p14:tracePt t="296092" x="9007475" y="857250"/>
          <p14:tracePt t="296107" x="8837613" y="857250"/>
          <p14:tracePt t="296123" x="8543925" y="857250"/>
          <p14:tracePt t="296140" x="8347075" y="857250"/>
          <p14:tracePt t="296157" x="8169275" y="857250"/>
          <p14:tracePt t="296173" x="7935913" y="857250"/>
          <p14:tracePt t="296190" x="7874000" y="857250"/>
          <p14:tracePt t="296207" x="7829550" y="857250"/>
          <p14:tracePt t="296224" x="7793038" y="857250"/>
          <p14:tracePt t="296247" x="7785100" y="857250"/>
          <p14:tracePt t="296261" x="7785100" y="874713"/>
          <p14:tracePt t="296273" x="7785100" y="928688"/>
          <p14:tracePt t="296290" x="7793038" y="1035050"/>
          <p14:tracePt t="296307" x="7820025" y="1098550"/>
          <p14:tracePt t="296323" x="7883525" y="1177925"/>
          <p14:tracePt t="296340" x="7900988" y="1204913"/>
          <p14:tracePt t="296357" x="7927975" y="1214438"/>
          <p14:tracePt t="296373" x="7989888" y="1222375"/>
          <p14:tracePt t="296390" x="8115300" y="1222375"/>
          <p14:tracePt t="296407" x="8194675" y="1222375"/>
          <p14:tracePt t="296423" x="8275638" y="1187450"/>
          <p14:tracePt t="296440" x="8418513" y="1106488"/>
          <p14:tracePt t="296457" x="8445500" y="1089025"/>
          <p14:tracePt t="296474" x="8472488" y="1062038"/>
          <p14:tracePt t="296490" x="8489950" y="1054100"/>
          <p14:tracePt t="296507" x="8489950" y="1044575"/>
          <p14:tracePt t="296523" x="8489950" y="1035050"/>
          <p14:tracePt t="296616" x="8480425" y="1035050"/>
          <p14:tracePt t="296932" x="8472488" y="1035050"/>
          <p14:tracePt t="296946" x="8462963" y="1035050"/>
          <p14:tracePt t="296958" x="8418513" y="1027113"/>
          <p14:tracePt t="296974" x="8320088" y="1027113"/>
          <p14:tracePt t="296990" x="8204200" y="1027113"/>
          <p14:tracePt t="297007" x="8088313" y="1027113"/>
          <p14:tracePt t="297023" x="7918450" y="963613"/>
          <p14:tracePt t="297040" x="7864475" y="928688"/>
          <p14:tracePt t="297057" x="7837488" y="919163"/>
          <p14:tracePt t="297073" x="7812088" y="884238"/>
          <p14:tracePt t="297090" x="7802563" y="884238"/>
          <p14:tracePt t="297107" x="7793038" y="884238"/>
          <p14:tracePt t="297123" x="7793038" y="874713"/>
          <p14:tracePt t="297147" x="7793038" y="866775"/>
          <p14:tracePt t="297185" x="7820025" y="866775"/>
          <p14:tracePt t="297207" x="7891463" y="866775"/>
          <p14:tracePt t="297224" x="7980363" y="892175"/>
          <p14:tracePt t="297240" x="8115300" y="946150"/>
          <p14:tracePt t="297257" x="8159750" y="973138"/>
          <p14:tracePt t="297273" x="8177213" y="982663"/>
          <p14:tracePt t="297290" x="8213725" y="1000125"/>
          <p14:tracePt t="297307" x="8213725" y="1009650"/>
          <p14:tracePt t="297327" x="8213725" y="1017588"/>
          <p14:tracePt t="297387" x="8194675" y="1017588"/>
          <p14:tracePt t="297407" x="8132763" y="990600"/>
          <p14:tracePt t="297424" x="8043863" y="919163"/>
          <p14:tracePt t="297440" x="7900988" y="785813"/>
          <p14:tracePt t="297457" x="7847013" y="731838"/>
          <p14:tracePt t="297474" x="7812088" y="704850"/>
          <p14:tracePt t="297490" x="7793038" y="677863"/>
          <p14:tracePt t="297507" x="7758113" y="660400"/>
          <p14:tracePt t="297523" x="7758113" y="652463"/>
          <p14:tracePt t="297540" x="7748588" y="652463"/>
          <p14:tracePt t="297615" x="7767638" y="660400"/>
          <p14:tracePt t="297628" x="7812088" y="696913"/>
          <p14:tracePt t="297645" x="7847013" y="749300"/>
          <p14:tracePt t="297668" x="7883525" y="785813"/>
          <p14:tracePt t="297690" x="7918450" y="820738"/>
          <p14:tracePt t="297707" x="7935913" y="857250"/>
          <p14:tracePt t="297729" x="7945438" y="866775"/>
          <p14:tracePt t="297807" x="7945438" y="857250"/>
          <p14:tracePt t="297824" x="7908925" y="785813"/>
          <p14:tracePt t="297840" x="7856538" y="723900"/>
          <p14:tracePt t="297857" x="7820025" y="669925"/>
          <p14:tracePt t="297874" x="7785100" y="625475"/>
          <p14:tracePt t="297890" x="7775575" y="615950"/>
          <p14:tracePt t="297907" x="7775575" y="606425"/>
          <p14:tracePt t="297924" x="7767638" y="606425"/>
          <p14:tracePt t="297961" x="7767638" y="642938"/>
          <p14:tracePt t="297974" x="7812088" y="704850"/>
          <p14:tracePt t="297990" x="7837488" y="758825"/>
          <p14:tracePt t="298007" x="7847013" y="776288"/>
          <p14:tracePt t="298024" x="7864475" y="795338"/>
          <p14:tracePt t="298040" x="7864475" y="803275"/>
          <p14:tracePt t="298057" x="7874000" y="803275"/>
          <p14:tracePt t="298074" x="7874000" y="812800"/>
          <p14:tracePt t="298175" x="7874000" y="785813"/>
          <p14:tracePt t="298207" x="7847013" y="731838"/>
          <p14:tracePt t="298224" x="7837488" y="723900"/>
          <p14:tracePt t="298241" x="7837488" y="704850"/>
          <p14:tracePt t="298257" x="7829550" y="704850"/>
          <p14:tracePt t="298313" x="7829550" y="714375"/>
          <p14:tracePt t="298341" x="7847013" y="741363"/>
          <p14:tracePt t="298357" x="7856538" y="741363"/>
          <p14:tracePt t="298374" x="7856538" y="749300"/>
          <p14:tracePt t="298393" x="7856538" y="758825"/>
          <p14:tracePt t="298478" x="7856538" y="749300"/>
          <p14:tracePt t="298491" x="7856538" y="731838"/>
          <p14:tracePt t="298507" x="7856538" y="723900"/>
          <p14:tracePt t="298524" x="7856538" y="714375"/>
          <p14:tracePt t="298596" x="7856538" y="723900"/>
          <p14:tracePt t="298624" x="7856538" y="741363"/>
          <p14:tracePt t="299604" x="7864475" y="741363"/>
          <p14:tracePt t="299625" x="7908925" y="741363"/>
          <p14:tracePt t="299640" x="8034338" y="795338"/>
          <p14:tracePt t="299657" x="8374063" y="911225"/>
          <p14:tracePt t="299674" x="8694738" y="1054100"/>
          <p14:tracePt t="299691" x="8856663" y="1125538"/>
          <p14:tracePt t="299707" x="8980488" y="1169988"/>
          <p14:tracePt t="299724" x="9167813" y="1222375"/>
          <p14:tracePt t="299741" x="9231313" y="1241425"/>
          <p14:tracePt t="299757" x="9266238" y="1249363"/>
          <p14:tracePt t="299774" x="9302750" y="1249363"/>
          <p14:tracePt t="299791" x="9310688" y="1249363"/>
          <p14:tracePt t="299807" x="9320213" y="1249363"/>
          <p14:tracePt t="299824" x="9347200" y="1241425"/>
          <p14:tracePt t="299841" x="9356725" y="1214438"/>
          <p14:tracePt t="299863" x="9364663" y="1204913"/>
          <p14:tracePt t="299877" x="9364663" y="1187450"/>
          <p14:tracePt t="299891" x="9364663" y="1160463"/>
          <p14:tracePt t="299907" x="9364663" y="1133475"/>
          <p14:tracePt t="299924" x="9356725" y="1089025"/>
          <p14:tracePt t="299941" x="9302750" y="1009650"/>
          <p14:tracePt t="299957" x="9285288" y="973138"/>
          <p14:tracePt t="299974" x="9275763" y="963613"/>
          <p14:tracePt t="299991" x="9266238" y="946150"/>
          <p14:tracePt t="300007" x="9258300" y="946150"/>
          <p14:tracePt t="300031" x="9248775" y="946150"/>
          <p14:tracePt t="300077" x="9248775" y="963613"/>
          <p14:tracePt t="300090" x="9258300" y="1009650"/>
          <p14:tracePt t="300107" x="9302750" y="1062038"/>
          <p14:tracePt t="300124" x="9320213" y="1106488"/>
          <p14:tracePt t="300141" x="9364663" y="1160463"/>
          <p14:tracePt t="300158" x="9391650" y="1187450"/>
          <p14:tracePt t="300174" x="9391650" y="1196975"/>
          <p14:tracePt t="300191" x="9401175" y="1196975"/>
          <p14:tracePt t="300207" x="9409113" y="1196975"/>
          <p14:tracePt t="300233" x="9401175" y="1160463"/>
          <p14:tracePt t="300245" x="9310688" y="1071563"/>
          <p14:tracePt t="300258" x="9231313" y="982663"/>
          <p14:tracePt t="300274" x="9167813" y="919163"/>
          <p14:tracePt t="300291" x="9142413" y="892175"/>
          <p14:tracePt t="300307" x="9105900" y="857250"/>
          <p14:tracePt t="300331" x="9096375" y="847725"/>
          <p14:tracePt t="300396" x="9123363" y="892175"/>
          <p14:tracePt t="300424" x="9213850" y="973138"/>
          <p14:tracePt t="300441" x="9231313" y="990600"/>
          <p14:tracePt t="300458" x="9258300" y="1000125"/>
          <p14:tracePt t="300474" x="9275763" y="1009650"/>
          <p14:tracePt t="300521" x="9285288" y="1009650"/>
          <p14:tracePt t="300573" x="9258300" y="1000125"/>
          <p14:tracePt t="300607" x="9204325" y="938213"/>
          <p14:tracePt t="300625" x="9150350" y="866775"/>
          <p14:tracePt t="300641" x="9132888" y="847725"/>
          <p14:tracePt t="300657" x="9123363" y="839788"/>
          <p14:tracePt t="300687" x="9186863" y="901700"/>
          <p14:tracePt t="300707" x="9275763" y="1009650"/>
          <p14:tracePt t="300724" x="9347200" y="1081088"/>
          <p14:tracePt t="300741" x="9401175" y="1133475"/>
          <p14:tracePt t="300758" x="9418638" y="1152525"/>
          <p14:tracePt t="300774" x="9418638" y="1160463"/>
          <p14:tracePt t="300791" x="9418638" y="1169988"/>
          <p14:tracePt t="302158" x="9382125" y="1169988"/>
          <p14:tracePt t="302174" x="9310688" y="1169988"/>
          <p14:tracePt t="302191" x="9115425" y="1160463"/>
          <p14:tracePt t="302207" x="8918575" y="1133475"/>
          <p14:tracePt t="302224" x="8578850" y="1054100"/>
          <p14:tracePt t="302241" x="8445500" y="1017588"/>
          <p14:tracePt t="302257" x="8337550" y="990600"/>
          <p14:tracePt t="302274" x="8275638" y="963613"/>
          <p14:tracePt t="302291" x="8204200" y="938213"/>
          <p14:tracePt t="302307" x="8204200" y="928688"/>
          <p14:tracePt t="302324" x="8194675" y="928688"/>
          <p14:tracePt t="302341" x="8186738" y="928688"/>
          <p14:tracePt t="302357" x="8177213" y="919163"/>
          <p14:tracePt t="302678" x="8177213" y="911225"/>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a:extLst>
              <a:ext uri="{FF2B5EF4-FFF2-40B4-BE49-F238E27FC236}">
                <a16:creationId xmlns:a16="http://schemas.microsoft.com/office/drawing/2014/main" id="{DB002155-B9A0-4982-B1A3-B50C18F20252}"/>
              </a:ext>
            </a:extLst>
          </p:cNvPr>
          <p:cNvPicPr>
            <a:picLocks noChangeAspect="1"/>
          </p:cNvPicPr>
          <p:nvPr/>
        </p:nvPicPr>
        <p:blipFill>
          <a:blip r:embed="rId2"/>
          <a:stretch>
            <a:fillRect/>
          </a:stretch>
        </p:blipFill>
        <p:spPr>
          <a:xfrm>
            <a:off x="747617" y="852081"/>
            <a:ext cx="10021991" cy="5474107"/>
          </a:xfrm>
          <a:prstGeom prst="rect">
            <a:avLst/>
          </a:prstGeom>
        </p:spPr>
      </p:pic>
    </p:spTree>
    <p:extLst>
      <p:ext uri="{BB962C8B-B14F-4D97-AF65-F5344CB8AC3E}">
        <p14:creationId xmlns:p14="http://schemas.microsoft.com/office/powerpoint/2010/main" val="2490761693"/>
      </p:ext>
    </p:extLst>
  </p:cSld>
  <p:clrMapOvr>
    <a:masterClrMapping/>
  </p:clrMapOvr>
  <mc:AlternateContent xmlns:mc="http://schemas.openxmlformats.org/markup-compatibility/2006" xmlns:p14="http://schemas.microsoft.com/office/powerpoint/2010/main">
    <mc:Choice Requires="p14">
      <p:transition spd="slow" p14:dur="2000" advTm="437697"/>
    </mc:Choice>
    <mc:Fallback xmlns="">
      <p:transition spd="slow" advTm="437697"/>
    </mc:Fallback>
  </mc:AlternateContent>
  <p:extLst>
    <p:ext uri="{3A86A75C-4F4B-4683-9AE1-C65F6400EC91}">
      <p14:laserTraceLst xmlns:p14="http://schemas.microsoft.com/office/powerpoint/2010/main">
        <p14:tracePtLst>
          <p14:tracePt t="6369" x="1098550" y="4116388"/>
          <p14:tracePt t="6732" x="1089025" y="4116388"/>
          <p14:tracePt t="7084" x="1079500" y="4106863"/>
          <p14:tracePt t="7150" x="1571625" y="3732213"/>
          <p14:tracePt t="7184" x="2160588" y="3267075"/>
          <p14:tracePt t="7250" x="3365500" y="2178050"/>
          <p14:tracePt t="7317" x="3740150" y="1839913"/>
          <p14:tracePt t="7350" x="3830638" y="1758950"/>
          <p14:tracePt t="7383" x="3883025" y="1704975"/>
          <p14:tracePt t="7417" x="4114800" y="1544638"/>
          <p14:tracePt t="7450" x="4508500" y="1312863"/>
          <p14:tracePt t="7483" x="4686300" y="1196975"/>
          <p14:tracePt t="7517" x="4776788" y="1116013"/>
          <p14:tracePt t="7550" x="4802188" y="1071563"/>
          <p14:tracePt t="7584" x="4811713" y="1044575"/>
          <p14:tracePt t="7617" x="4705350" y="1044575"/>
          <p14:tracePt t="8447" x="4695825" y="1035050"/>
          <p14:tracePt t="8484" x="4606925" y="1035050"/>
          <p14:tracePt t="8517" x="4464050" y="1081088"/>
          <p14:tracePt t="8550" x="4321175" y="1125538"/>
          <p14:tracePt t="8584" x="4257675" y="1152525"/>
          <p14:tracePt t="8617" x="4186238" y="1160463"/>
          <p14:tracePt t="8650" x="4124325" y="1160463"/>
          <p14:tracePt t="8684" x="4079875" y="1160463"/>
          <p14:tracePt t="8717" x="4035425" y="1160463"/>
          <p14:tracePt t="8750" x="3998913" y="1160463"/>
          <p14:tracePt t="8786" x="3990975" y="1160463"/>
          <p14:tracePt t="8839" x="3981450" y="1160463"/>
          <p14:tracePt t="10612" x="3971925" y="1160463"/>
          <p14:tracePt t="10691" x="3971925" y="1152525"/>
          <p14:tracePt t="10751" x="3910013" y="1062038"/>
          <p14:tracePt t="10784" x="3848100" y="1009650"/>
          <p14:tracePt t="10817" x="3821113" y="1000125"/>
          <p14:tracePt t="10867" x="3784600" y="982663"/>
          <p14:tracePt t="10901" x="3749675" y="973138"/>
          <p14:tracePt t="10934" x="3722688" y="963613"/>
          <p14:tracePt t="10967" x="3713163" y="955675"/>
          <p14:tracePt t="11001" x="3705225" y="946150"/>
          <p14:tracePt t="11057" x="3695700" y="946150"/>
          <p14:tracePt t="11084" x="3660775" y="928688"/>
          <p14:tracePt t="11117" x="3517900" y="857250"/>
          <p14:tracePt t="11151" x="3436938" y="820738"/>
          <p14:tracePt t="11184" x="3392488" y="795338"/>
          <p14:tracePt t="11217" x="3375025" y="785813"/>
          <p14:tracePt t="11251" x="3365500" y="785813"/>
          <p14:tracePt t="11284" x="3321050" y="785813"/>
          <p14:tracePt t="11317" x="3213100" y="785813"/>
          <p14:tracePt t="11351" x="3025775" y="785813"/>
          <p14:tracePt t="11384" x="2954338" y="785813"/>
          <p14:tracePt t="11417" x="2803525" y="768350"/>
          <p14:tracePt t="11451" x="2678113" y="768350"/>
          <p14:tracePt t="11467" x="2643188" y="768350"/>
          <p14:tracePt t="11484" x="2552700" y="758825"/>
          <p14:tracePt t="11501" x="2500313" y="758825"/>
          <p14:tracePt t="11518" x="2454275" y="758825"/>
          <p14:tracePt t="11534" x="2392363" y="749300"/>
          <p14:tracePt t="11551" x="2286000" y="731838"/>
          <p14:tracePt t="11568" x="2241550" y="731838"/>
          <p14:tracePt t="11585" x="2195513" y="723900"/>
          <p14:tracePt t="11601" x="2089150" y="704850"/>
          <p14:tracePt t="11618" x="2044700" y="704850"/>
          <p14:tracePt t="11634" x="1981200" y="687388"/>
          <p14:tracePt t="11651" x="1909763" y="677863"/>
          <p14:tracePt t="11668" x="1865313" y="677863"/>
          <p14:tracePt t="11684" x="1785938" y="677863"/>
          <p14:tracePt t="11701" x="1741488" y="669925"/>
          <p14:tracePt t="11718" x="1695450" y="669925"/>
          <p14:tracePt t="11734" x="1651000" y="669925"/>
          <p14:tracePt t="11751" x="1535113" y="669925"/>
          <p14:tracePt t="11767" x="1473200" y="669925"/>
          <p14:tracePt t="11784" x="1419225" y="669925"/>
          <p14:tracePt t="11801" x="1312863" y="669925"/>
          <p14:tracePt t="11818" x="1268413" y="669925"/>
          <p14:tracePt t="11835" x="1222375" y="669925"/>
          <p14:tracePt t="11851" x="1160463" y="669925"/>
          <p14:tracePt t="11868" x="1133475" y="669925"/>
          <p14:tracePt t="11884" x="1098550" y="669925"/>
          <p14:tracePt t="11901" x="1054100" y="669925"/>
          <p14:tracePt t="11917" x="1027113" y="669925"/>
          <p14:tracePt t="11935" x="1000125" y="677863"/>
          <p14:tracePt t="11951" x="982663" y="687388"/>
          <p14:tracePt t="11967" x="928688" y="696913"/>
          <p14:tracePt t="11984" x="884238" y="714375"/>
          <p14:tracePt t="12001" x="847725" y="731838"/>
          <p14:tracePt t="12017" x="793750" y="749300"/>
          <p14:tracePt t="12034" x="776288" y="776288"/>
          <p14:tracePt t="12051" x="768350" y="776288"/>
          <p14:tracePt t="12068" x="731838" y="803275"/>
          <p14:tracePt t="12134" x="571500" y="938213"/>
          <p14:tracePt t="12168" x="544513" y="963613"/>
          <p14:tracePt t="12201" x="534988" y="973138"/>
          <p14:tracePt t="12234" x="509588" y="1044575"/>
          <p14:tracePt t="12268" x="446088" y="1160463"/>
          <p14:tracePt t="12301" x="438150" y="1187450"/>
          <p14:tracePt t="12317" x="428625" y="1222375"/>
          <p14:tracePt t="12334" x="428625" y="1231900"/>
          <p14:tracePt t="12351" x="428625" y="1249363"/>
          <p14:tracePt t="12368" x="428625" y="1276350"/>
          <p14:tracePt t="12385" x="428625" y="1285875"/>
          <p14:tracePt t="12401" x="428625" y="1293813"/>
          <p14:tracePt t="12418" x="428625" y="1303338"/>
          <p14:tracePt t="12525" x="446088" y="1303338"/>
          <p14:tracePt t="12534" x="482600" y="1312863"/>
          <p14:tracePt t="12551" x="509588" y="1312863"/>
          <p14:tracePt t="12601" x="642938" y="1347788"/>
          <p14:tracePt t="12634" x="731838" y="1365250"/>
          <p14:tracePt t="12667" x="785813" y="1374775"/>
          <p14:tracePt t="12701" x="884238" y="1384300"/>
          <p14:tracePt t="12734" x="1000125" y="1411288"/>
          <p14:tracePt t="12767" x="1116013" y="1428750"/>
          <p14:tracePt t="12801" x="1204913" y="1463675"/>
          <p14:tracePt t="12851" x="1241425" y="1473200"/>
          <p14:tracePt t="12884" x="1347788" y="1500188"/>
          <p14:tracePt t="12917" x="1463675" y="1517650"/>
          <p14:tracePt t="12951" x="1598613" y="1544638"/>
          <p14:tracePt t="12984" x="1660525" y="1554163"/>
          <p14:tracePt t="13018" x="1766888" y="1571625"/>
          <p14:tracePt t="13051" x="2062163" y="1643063"/>
          <p14:tracePt t="13084" x="2286000" y="1660525"/>
          <p14:tracePt t="13118" x="2401888" y="1660525"/>
          <p14:tracePt t="13151" x="2643188" y="1670050"/>
          <p14:tracePt t="13184" x="2803525" y="1670050"/>
          <p14:tracePt t="13218" x="2973388" y="1687513"/>
          <p14:tracePt t="13251" x="3089275" y="1697038"/>
          <p14:tracePt t="13284" x="3151188" y="1704975"/>
          <p14:tracePt t="13318" x="3284538" y="1704975"/>
          <p14:tracePt t="13351" x="3392488" y="1722438"/>
          <p14:tracePt t="13384" x="3525838" y="1722438"/>
          <p14:tracePt t="13418" x="3668713" y="1714500"/>
          <p14:tracePt t="13451" x="3803650" y="1677988"/>
          <p14:tracePt t="13451" x="3848100" y="1670050"/>
          <p14:tracePt t="13484" x="3927475" y="1643063"/>
          <p14:tracePt t="13518" x="3963988" y="1616075"/>
          <p14:tracePt t="13551" x="3971925" y="1606550"/>
          <p14:tracePt t="13585" x="3981450" y="1473200"/>
          <p14:tracePt t="13618" x="3990975" y="1285875"/>
          <p14:tracePt t="13651" x="3990975" y="1249363"/>
          <p14:tracePt t="13685" x="3990975" y="1187450"/>
          <p14:tracePt t="13718" x="3954463" y="1027113"/>
          <p14:tracePt t="13751" x="3919538" y="963613"/>
          <p14:tracePt t="13784" x="3848100" y="884238"/>
          <p14:tracePt t="13818" x="3784600" y="839788"/>
          <p14:tracePt t="13851" x="3668713" y="785813"/>
          <p14:tracePt t="13884" x="3624263" y="758825"/>
          <p14:tracePt t="13918" x="3525838" y="723900"/>
          <p14:tracePt t="13934" x="3463925" y="723900"/>
          <p14:tracePt t="13951" x="3382963" y="714375"/>
          <p14:tracePt t="13968" x="3321050" y="696913"/>
          <p14:tracePt t="13984" x="3160713" y="687388"/>
          <p14:tracePt t="14001" x="3062288" y="687388"/>
          <p14:tracePt t="14018" x="2936875" y="669925"/>
          <p14:tracePt t="14034" x="2678113" y="642938"/>
          <p14:tracePt t="14051" x="2544763" y="642938"/>
          <p14:tracePt t="14068" x="2409825" y="642938"/>
          <p14:tracePt t="14084" x="2170113" y="642938"/>
          <p14:tracePt t="14101" x="2052638" y="642938"/>
          <p14:tracePt t="14118" x="1936750" y="642938"/>
          <p14:tracePt t="14118" x="1820863" y="642938"/>
          <p14:tracePt t="14134" x="1722438" y="642938"/>
          <p14:tracePt t="14151" x="1624013" y="642938"/>
          <p14:tracePt t="14168" x="1527175" y="642938"/>
          <p14:tracePt t="14184" x="1285875" y="642938"/>
          <p14:tracePt t="14201" x="1187450" y="642938"/>
          <p14:tracePt t="14218" x="1089025" y="642938"/>
          <p14:tracePt t="14234" x="973138" y="642938"/>
          <p14:tracePt t="14251" x="812800" y="642938"/>
          <p14:tracePt t="14268" x="749300" y="642938"/>
          <p14:tracePt t="14284" x="714375" y="642938"/>
          <p14:tracePt t="14301" x="669925" y="652463"/>
          <p14:tracePt t="14318" x="660400" y="652463"/>
          <p14:tracePt t="14334" x="642938" y="652463"/>
          <p14:tracePt t="14351" x="633413" y="652463"/>
          <p14:tracePt t="14371" x="625475" y="652463"/>
          <p14:tracePt t="14384" x="615950" y="652463"/>
          <p14:tracePt t="14401" x="606425" y="660400"/>
          <p14:tracePt t="14418" x="598488" y="660400"/>
          <p14:tracePt t="14434" x="588963" y="669925"/>
          <p14:tracePt t="14451" x="561975" y="696913"/>
          <p14:tracePt t="14468" x="554038" y="704850"/>
          <p14:tracePt t="14484" x="544513" y="714375"/>
          <p14:tracePt t="14502" x="534988" y="731838"/>
          <p14:tracePt t="14518" x="527050" y="741363"/>
          <p14:tracePt t="14534" x="527050" y="749300"/>
          <p14:tracePt t="14551" x="527050" y="768350"/>
          <p14:tracePt t="14568" x="527050" y="785813"/>
          <p14:tracePt t="14601" x="509588" y="911225"/>
          <p14:tracePt t="14634" x="500063" y="973138"/>
          <p14:tracePt t="14668" x="500063" y="1009650"/>
          <p14:tracePt t="14701" x="500063" y="1017588"/>
          <p14:tracePt t="16557" x="517525" y="1017588"/>
          <p14:tracePt t="16618" x="1079500" y="901700"/>
          <p14:tracePt t="16651" x="1517650" y="874713"/>
          <p14:tracePt t="16685" x="1857375" y="866775"/>
          <p14:tracePt t="16718" x="2143125" y="938213"/>
          <p14:tracePt t="16751" x="2312988" y="963613"/>
          <p14:tracePt t="16785" x="2571750" y="990600"/>
          <p14:tracePt t="16818" x="2749550" y="1009650"/>
          <p14:tracePt t="16868" x="3017838" y="1009650"/>
          <p14:tracePt t="16901" x="3052763" y="1009650"/>
          <p14:tracePt t="16935" x="3062288" y="1009650"/>
          <p14:tracePt t="17198" x="3071813" y="1009650"/>
          <p14:tracePt t="17252" x="3463925" y="892175"/>
          <p14:tracePt t="17285" x="3687763" y="866775"/>
          <p14:tracePt t="17318" x="3830638" y="857250"/>
          <p14:tracePt t="17351" x="3856038" y="857250"/>
          <p14:tracePt t="17385" x="3865563" y="857250"/>
          <p14:tracePt t="17922" x="3865563" y="847725"/>
          <p14:tracePt t="25005" x="3865563" y="839788"/>
          <p14:tracePt t="25036" x="3794125" y="839788"/>
          <p14:tracePt t="25069" x="3544888" y="911225"/>
          <p14:tracePt t="25102" x="3071813" y="990600"/>
          <p14:tracePt t="25136" x="2749550" y="1027113"/>
          <p14:tracePt t="25169" x="2562225" y="1044575"/>
          <p14:tracePt t="25202" x="2446338" y="1054100"/>
          <p14:tracePt t="25236" x="2222500" y="1081088"/>
          <p14:tracePt t="25270" x="2116138" y="1098550"/>
          <p14:tracePt t="25302" x="2017713" y="1116013"/>
          <p14:tracePt t="25336" x="1919288" y="1116013"/>
          <p14:tracePt t="25369" x="1874838" y="1116013"/>
          <p14:tracePt t="25402" x="1830388" y="1116013"/>
          <p14:tracePt t="25436" x="1820863" y="1116013"/>
          <p14:tracePt t="25469" x="1803400" y="1116013"/>
          <p14:tracePt t="25503" x="1803400" y="1125538"/>
          <p14:tracePt t="25623" x="1803400" y="1133475"/>
          <p14:tracePt t="25740" x="1793875" y="1133475"/>
          <p14:tracePt t="25853" x="1785938" y="1143000"/>
          <p14:tracePt t="25886" x="1785938" y="1152525"/>
          <p14:tracePt t="25919" x="1785938" y="1187450"/>
          <p14:tracePt t="25953" x="1785938" y="1204913"/>
          <p14:tracePt t="25986" x="1793875" y="1222375"/>
          <p14:tracePt t="26019" x="1857375" y="1258888"/>
          <p14:tracePt t="26052" x="1909763" y="1268413"/>
          <p14:tracePt t="26086" x="1936750" y="1276350"/>
          <p14:tracePt t="26119" x="1973263" y="1276350"/>
          <p14:tracePt t="26152" x="1990725" y="1285875"/>
          <p14:tracePt t="26186" x="2017713" y="1285875"/>
          <p14:tracePt t="26219" x="2035175" y="1285875"/>
          <p14:tracePt t="26253" x="2044700" y="1285875"/>
          <p14:tracePt t="26286" x="2079625" y="1285875"/>
          <p14:tracePt t="26319" x="2133600" y="1293813"/>
          <p14:tracePt t="26352" x="2170113" y="1293813"/>
          <p14:tracePt t="26386" x="2214563" y="1293813"/>
          <p14:tracePt t="26419" x="2259013" y="1293813"/>
          <p14:tracePt t="26452" x="2286000" y="1293813"/>
          <p14:tracePt t="26486" x="2320925" y="1276350"/>
          <p14:tracePt t="26519" x="2338388" y="1276350"/>
          <p14:tracePt t="26552" x="2347913" y="1268413"/>
          <p14:tracePt t="26586" x="2357438" y="1268413"/>
          <p14:tracePt t="26619" x="2365375" y="1258888"/>
          <p14:tracePt t="26652" x="2374900" y="1249363"/>
          <p14:tracePt t="26686" x="2401888" y="1231900"/>
          <p14:tracePt t="26719" x="2419350" y="1204913"/>
          <p14:tracePt t="26753" x="2436813" y="1187450"/>
          <p14:tracePt t="26786" x="2436813" y="1152525"/>
          <p14:tracePt t="26819" x="2276475" y="990600"/>
          <p14:tracePt t="26869" x="1919288" y="847725"/>
          <p14:tracePt t="26902" x="1677988" y="839788"/>
          <p14:tracePt t="26936" x="1535113" y="839788"/>
          <p14:tracePt t="26969" x="1357313" y="839788"/>
          <p14:tracePt t="27003" x="1177925" y="901700"/>
          <p14:tracePt t="27036" x="1089025" y="911225"/>
          <p14:tracePt t="27069" x="982663" y="928688"/>
          <p14:tracePt t="27103" x="884238" y="928688"/>
          <p14:tracePt t="27136" x="865188" y="928688"/>
          <p14:tracePt t="27169" x="847725" y="928688"/>
          <p14:tracePt t="27203" x="839788" y="928688"/>
          <p14:tracePt t="27278" x="839788" y="938213"/>
          <p14:tracePt t="27336" x="839788" y="1081088"/>
          <p14:tracePt t="27369" x="839788" y="1187450"/>
          <p14:tracePt t="27403" x="839788" y="1231900"/>
          <p14:tracePt t="27436" x="839788" y="1241425"/>
          <p14:tracePt t="27469" x="847725" y="1241425"/>
          <p14:tracePt t="27503" x="874713" y="1241425"/>
          <p14:tracePt t="27536" x="901700" y="1241425"/>
          <p14:tracePt t="27569" x="982663" y="1285875"/>
          <p14:tracePt t="27603" x="1079500" y="1357313"/>
          <p14:tracePt t="27636" x="1204913" y="1463675"/>
          <p14:tracePt t="27669" x="1276350" y="1535113"/>
          <p14:tracePt t="27703" x="1320800" y="1562100"/>
          <p14:tracePt t="27736" x="1446213" y="1598613"/>
          <p14:tracePt t="27769" x="1579563" y="1606550"/>
          <p14:tracePt t="27803" x="1785938" y="1625600"/>
          <p14:tracePt t="27836" x="1892300" y="1625600"/>
          <p14:tracePt t="27869" x="1981200" y="1625600"/>
          <p14:tracePt t="27903" x="2044700" y="1625600"/>
          <p14:tracePt t="27936" x="2170113" y="1625600"/>
          <p14:tracePt t="27969" x="2259013" y="1606550"/>
          <p14:tracePt t="28003" x="2338388" y="1589088"/>
          <p14:tracePt t="28036" x="2365375" y="1571625"/>
          <p14:tracePt t="28069" x="2382838" y="1562100"/>
          <p14:tracePt t="28103" x="2401888" y="1544638"/>
          <p14:tracePt t="28136" x="2436813" y="1508125"/>
          <p14:tracePt t="28169" x="2473325" y="1473200"/>
          <p14:tracePt t="28203" x="2508250" y="1419225"/>
          <p14:tracePt t="28236" x="2525713" y="1384300"/>
          <p14:tracePt t="28269" x="2552700" y="1320800"/>
          <p14:tracePt t="28303" x="2552700" y="1268413"/>
          <p14:tracePt t="28336" x="2500313" y="1177925"/>
          <p14:tracePt t="28369" x="2419350" y="1125538"/>
          <p14:tracePt t="28403" x="2241550" y="1017588"/>
          <p14:tracePt t="28436" x="2133600" y="955675"/>
          <p14:tracePt t="28469" x="1963738" y="919163"/>
          <p14:tracePt t="28503" x="1766888" y="919163"/>
          <p14:tracePt t="28536" x="1660525" y="919163"/>
          <p14:tracePt t="28569" x="1446213" y="990600"/>
          <p14:tracePt t="28603" x="1312863" y="1062038"/>
          <p14:tracePt t="28636" x="1187450" y="1106488"/>
          <p14:tracePt t="28669" x="1098550" y="1125538"/>
          <p14:tracePt t="28703" x="1062038" y="1152525"/>
          <p14:tracePt t="28736" x="982663" y="1169988"/>
          <p14:tracePt t="28769" x="946150" y="1177925"/>
          <p14:tracePt t="28803" x="936625" y="1177925"/>
          <p14:tracePt t="29118" x="955675" y="1187450"/>
          <p14:tracePt t="29170" x="1222375" y="1285875"/>
          <p14:tracePt t="29170" x="1339850" y="1330325"/>
          <p14:tracePt t="29203" x="1455738" y="1365250"/>
          <p14:tracePt t="29236" x="1527175" y="1374775"/>
          <p14:tracePt t="29270" x="1544638" y="1374775"/>
          <p14:tracePt t="29303" x="1554163" y="1374775"/>
          <p14:tracePt t="29435" x="1562100" y="1374775"/>
          <p14:tracePt t="29487" x="1598613" y="1374775"/>
          <p14:tracePt t="29519" x="1687513" y="1347788"/>
          <p14:tracePt t="29553" x="1731963" y="1339850"/>
          <p14:tracePt t="29876" x="1731963" y="1330325"/>
          <p14:tracePt t="29954" x="1722438" y="1330325"/>
          <p14:tracePt t="29986" x="1695450" y="1303338"/>
          <p14:tracePt t="30020" x="1670050" y="1285875"/>
          <p14:tracePt t="30053" x="1660525" y="1276350"/>
          <p14:tracePt t="30180" x="1704975" y="1276350"/>
          <p14:tracePt t="30220" x="1812925" y="1268413"/>
          <p14:tracePt t="30253" x="1838325" y="1268413"/>
          <p14:tracePt t="30286" x="1857375" y="1268413"/>
          <p14:tracePt t="30320" x="1857375" y="1258888"/>
          <p14:tracePt t="30509" x="1865313" y="1258888"/>
          <p14:tracePt t="30536" x="1884363" y="1258888"/>
          <p14:tracePt t="30570" x="1909763" y="1258888"/>
          <p14:tracePt t="30746" x="1901825" y="1258888"/>
          <p14:tracePt t="32159" x="1892300" y="1249363"/>
          <p14:tracePt t="32287" x="1909763" y="1249363"/>
          <p14:tracePt t="32320" x="1973263" y="1249363"/>
          <p14:tracePt t="32353" x="2143125" y="1258888"/>
          <p14:tracePt t="32387" x="2266950" y="1285875"/>
          <p14:tracePt t="32436" x="2303463" y="1303338"/>
          <p14:tracePt t="32470" x="2312988" y="1303338"/>
          <p14:tracePt t="32631" x="2312988" y="1312863"/>
          <p14:tracePt t="32687" x="2312988" y="1320800"/>
          <p14:tracePt t="32720" x="2312988" y="1330325"/>
          <p14:tracePt t="33091" x="2312988" y="1339850"/>
          <p14:tracePt t="33157" x="2312988" y="1347788"/>
          <p14:tracePt t="33321" x="2303463" y="1347788"/>
          <p14:tracePt t="33370" x="2266950" y="1320800"/>
          <p14:tracePt t="33403" x="2249488" y="1303338"/>
          <p14:tracePt t="33437" x="2232025" y="1285875"/>
          <p14:tracePt t="33470" x="2222500" y="1285875"/>
          <p14:tracePt t="34125" x="2214563" y="1276350"/>
          <p14:tracePt t="34187" x="2222500" y="1276350"/>
          <p14:tracePt t="34220" x="2259013" y="1276350"/>
          <p14:tracePt t="34254" x="2266950" y="1276350"/>
          <p14:tracePt t="34287" x="2276475" y="1276350"/>
          <p14:tracePt t="34320" x="2286000" y="1276350"/>
          <p14:tracePt t="34353" x="2303463" y="1276350"/>
          <p14:tracePt t="34387" x="2330450" y="1276350"/>
          <p14:tracePt t="34420" x="2365375" y="1268413"/>
          <p14:tracePt t="34456" x="2374900" y="1268413"/>
          <p14:tracePt t="34519" x="2382838" y="1268413"/>
          <p14:tracePt t="34553" x="2382838" y="1258888"/>
          <p14:tracePt t="34604" x="2382838" y="1249363"/>
          <p14:tracePt t="34644" x="2392363" y="1249363"/>
          <p14:tracePt t="34670" x="2392363" y="1241425"/>
          <p14:tracePt t="34703" x="2401888" y="1241425"/>
          <p14:tracePt t="34737" x="2401888" y="1222375"/>
          <p14:tracePt t="34771" x="2401888" y="1214438"/>
          <p14:tracePt t="34803" x="2401888" y="1196975"/>
          <p14:tracePt t="34837" x="2401888" y="1187450"/>
          <p14:tracePt t="35200" x="2419350" y="1187450"/>
          <p14:tracePt t="35254" x="2490788" y="1177925"/>
          <p14:tracePt t="35287" x="2500313" y="1169988"/>
          <p14:tracePt t="35679" x="2490788" y="1169988"/>
          <p14:tracePt t="35737" x="2481263" y="1169988"/>
          <p14:tracePt t="35770" x="2473325" y="1169988"/>
          <p14:tracePt t="35805" x="2463800" y="1169988"/>
          <p14:tracePt t="35837" x="2454275" y="1169988"/>
          <p14:tracePt t="36373" x="2454275" y="1160463"/>
          <p14:tracePt t="36420" x="2633663" y="1160463"/>
          <p14:tracePt t="36454" x="2865438" y="1160463"/>
          <p14:tracePt t="36487" x="3035300" y="1160463"/>
          <p14:tracePt t="36520" x="3062288" y="1160463"/>
          <p14:tracePt t="36554" x="3071813" y="1160463"/>
          <p14:tracePt t="37382" x="3062288" y="1152525"/>
          <p14:tracePt t="37454" x="3044825" y="1152525"/>
          <p14:tracePt t="37487" x="3000375" y="1152525"/>
          <p14:tracePt t="37521" x="2946400" y="1133475"/>
          <p14:tracePt t="37554" x="2928938" y="1133475"/>
          <p14:tracePt t="37587" x="2919413" y="1125538"/>
          <p14:tracePt t="38021" x="2928938" y="1125538"/>
          <p14:tracePt t="38054" x="3052763" y="1143000"/>
          <p14:tracePt t="38087" x="3205163" y="1214438"/>
          <p14:tracePt t="38120" x="3240088" y="1231900"/>
          <p14:tracePt t="38154" x="3259138" y="1241425"/>
          <p14:tracePt t="38187" x="3267075" y="1241425"/>
          <p14:tracePt t="38719" x="3267075" y="1249363"/>
          <p14:tracePt t="46701" x="3249613" y="1249363"/>
          <p14:tracePt t="46755" x="2919413" y="1258888"/>
          <p14:tracePt t="46788" x="2776538" y="1249363"/>
          <p14:tracePt t="46822" x="2651125" y="1222375"/>
          <p14:tracePt t="46855" x="2589213" y="1222375"/>
          <p14:tracePt t="46888" x="2535238" y="1222375"/>
          <p14:tracePt t="46922" x="2490788" y="1222375"/>
          <p14:tracePt t="46955" x="2454275" y="1222375"/>
          <p14:tracePt t="46988" x="2419350" y="1222375"/>
          <p14:tracePt t="47022" x="2409825" y="1222375"/>
          <p14:tracePt t="47055" x="2401888" y="1222375"/>
          <p14:tracePt t="47833" x="2382838" y="1222375"/>
          <p14:tracePt t="47872" x="1990725" y="1222375"/>
          <p14:tracePt t="47905" x="1758950" y="1222375"/>
          <p14:tracePt t="47938" x="1606550" y="1222375"/>
          <p14:tracePt t="47972" x="1579563" y="1222375"/>
          <p14:tracePt t="48005" x="1562100" y="1222375"/>
          <p14:tracePt t="48038" x="1554163" y="1222375"/>
          <p14:tracePt t="48240" x="1544638" y="1222375"/>
          <p14:tracePt t="48289" x="1508125" y="1222375"/>
          <p14:tracePt t="48322" x="1241425" y="1160463"/>
          <p14:tracePt t="48355" x="1062038" y="1125538"/>
          <p14:tracePt t="48388" x="1017588" y="1116013"/>
          <p14:tracePt t="49626" x="1017588" y="1106488"/>
          <p14:tracePt t="49672" x="1044575" y="1106488"/>
          <p14:tracePt t="49706" x="1143000" y="1106488"/>
          <p14:tracePt t="49739" x="1204913" y="1116013"/>
          <p14:tracePt t="49772" x="1285875" y="1143000"/>
          <p14:tracePt t="49805" x="1411288" y="1177925"/>
          <p14:tracePt t="49839" x="1508125" y="1187450"/>
          <p14:tracePt t="49872" x="1714500" y="1196975"/>
          <p14:tracePt t="49906" x="1803400" y="1214438"/>
          <p14:tracePt t="49939" x="1847850" y="1222375"/>
          <p14:tracePt t="49972" x="1857375" y="1231900"/>
          <p14:tracePt t="50006" x="1857375" y="1241425"/>
          <p14:tracePt t="53224" x="1830388" y="1231900"/>
          <p14:tracePt t="53273" x="1339850" y="1285875"/>
          <p14:tracePt t="53306" x="1160463" y="1303338"/>
          <p14:tracePt t="53339" x="973138" y="1312863"/>
          <p14:tracePt t="53372" x="919163" y="1312863"/>
          <p14:tracePt t="53406" x="901700" y="1312863"/>
          <p14:tracePt t="53439" x="892175" y="1312863"/>
          <p14:tracePt t="53473" x="884238" y="1312863"/>
          <p14:tracePt t="53506" x="874713" y="1312863"/>
          <p14:tracePt t="53539" x="839788" y="1312863"/>
          <p14:tracePt t="53572" x="793750" y="1303338"/>
          <p14:tracePt t="53606" x="758825" y="1285875"/>
          <p14:tracePt t="53639" x="749300" y="1276350"/>
          <p14:tracePt t="53672" x="749300" y="1268413"/>
          <p14:tracePt t="60628" x="741363" y="1258888"/>
          <p14:tracePt t="61187" x="741363" y="1268413"/>
          <p14:tracePt t="61257" x="749300" y="1428750"/>
          <p14:tracePt t="61290" x="793750" y="1527175"/>
          <p14:tracePt t="61323" x="793750" y="1554163"/>
          <p14:tracePt t="61357" x="793750" y="1562100"/>
          <p14:tracePt t="61839" x="812800" y="1562100"/>
          <p14:tracePt t="61874" x="1071563" y="1562100"/>
          <p14:tracePt t="61907" x="1749425" y="1616075"/>
          <p14:tracePt t="61940" x="2160588" y="1651000"/>
          <p14:tracePt t="61974" x="2651125" y="1651000"/>
          <p14:tracePt t="62007" x="2963863" y="1651000"/>
          <p14:tracePt t="62040" x="3089275" y="1643063"/>
          <p14:tracePt t="62074" x="3187700" y="1589088"/>
          <p14:tracePt t="62107" x="3213100" y="1562100"/>
          <p14:tracePt t="62140" x="3222625" y="1562100"/>
          <p14:tracePt t="62174" x="3232150" y="1554163"/>
          <p14:tracePt t="62218" x="3232150" y="1544638"/>
          <p14:tracePt t="62257" x="3240088" y="1482725"/>
          <p14:tracePt t="62290" x="3240088" y="1419225"/>
          <p14:tracePt t="62323" x="3089275" y="1347788"/>
          <p14:tracePt t="62357" x="2946400" y="1330325"/>
          <p14:tracePt t="62390" x="2865438" y="1330325"/>
          <p14:tracePt t="62423" x="2847975" y="1339850"/>
          <p14:tracePt t="62457" x="2882900" y="1384300"/>
          <p14:tracePt t="62490" x="3008313" y="1419225"/>
          <p14:tracePt t="62523" x="3052763" y="1419225"/>
          <p14:tracePt t="62557" x="3052763" y="1365250"/>
          <p14:tracePt t="62590" x="2954338" y="1231900"/>
          <p14:tracePt t="62624" x="2909888" y="1204913"/>
          <p14:tracePt t="62657" x="2882900" y="1196975"/>
          <p14:tracePt t="62751" x="2901950" y="1196975"/>
          <p14:tracePt t="62807" x="2954338" y="1204913"/>
          <p14:tracePt t="62857" x="3017838" y="1204913"/>
          <p14:tracePt t="62890" x="3079750" y="1143000"/>
          <p14:tracePt t="62924" x="3097213" y="1116013"/>
          <p14:tracePt t="62957" x="3106738" y="1106488"/>
          <p14:tracePt t="63000" x="3097213" y="1106488"/>
          <p14:tracePt t="63040" x="3079750" y="1106488"/>
          <p14:tracePt t="63074" x="3071813" y="1106488"/>
          <p14:tracePt t="63320" x="3052763" y="1098550"/>
          <p14:tracePt t="63374" x="2714625" y="1098550"/>
          <p14:tracePt t="63407" x="2436813" y="1098550"/>
          <p14:tracePt t="63407" x="2330450" y="1133475"/>
          <p14:tracePt t="63440" x="2143125" y="1222375"/>
          <p14:tracePt t="63474" x="1928813" y="1374775"/>
          <p14:tracePt t="63507" x="1830388" y="1527175"/>
          <p14:tracePt t="63540" x="1785938" y="1633538"/>
          <p14:tracePt t="63574" x="1731963" y="1768475"/>
          <p14:tracePt t="63607" x="1722438" y="1830388"/>
          <p14:tracePt t="63640" x="1704975" y="1865313"/>
          <p14:tracePt t="63674" x="1660525" y="1928813"/>
          <p14:tracePt t="63707" x="1598613" y="1973263"/>
          <p14:tracePt t="63740" x="1411288" y="2008188"/>
          <p14:tracePt t="63774" x="1276350" y="2017713"/>
          <p14:tracePt t="63807" x="1241425" y="2017713"/>
          <p14:tracePt t="63840" x="1214438" y="2017713"/>
          <p14:tracePt t="63874" x="1204913" y="2017713"/>
          <p14:tracePt t="64000" x="1214438" y="2017713"/>
          <p14:tracePt t="64040" x="1231900" y="2027238"/>
          <p14:tracePt t="64090" x="1249363" y="2106613"/>
          <p14:tracePt t="64140" x="1249363" y="2170113"/>
          <p14:tracePt t="64174" x="1249363" y="2178050"/>
          <p14:tracePt t="64207" x="1249363" y="2187575"/>
          <p14:tracePt t="64253" x="1258888" y="2187575"/>
          <p14:tracePt t="64578" x="1276350" y="2187575"/>
          <p14:tracePt t="64607" x="1339850" y="2205038"/>
          <p14:tracePt t="64657" x="1428750" y="2214563"/>
          <p14:tracePt t="64690" x="1436688" y="2214563"/>
          <p14:tracePt t="64724" x="1455738" y="2214563"/>
          <p14:tracePt t="64771" x="1463675" y="2214563"/>
          <p14:tracePt t="64833" x="1473200" y="2214563"/>
          <p14:tracePt t="64881" x="1473200" y="2205038"/>
          <p14:tracePt t="64924" x="1482725" y="2205038"/>
          <p14:tracePt t="64959" x="1490663" y="2205038"/>
          <p14:tracePt t="65010" x="1500188" y="2205038"/>
          <p14:tracePt t="65041" x="1508125" y="2205038"/>
          <p14:tracePt t="65074" x="1517650" y="2205038"/>
          <p14:tracePt t="65108" x="1527175" y="2205038"/>
          <p14:tracePt t="65140" x="1527175" y="2197100"/>
          <p14:tracePt t="65174" x="1535113" y="2197100"/>
          <p14:tracePt t="65236" x="1544638" y="2197100"/>
          <p14:tracePt t="65755" x="1535113" y="2197100"/>
          <p14:tracePt t="65790" x="1527175" y="2197100"/>
          <p14:tracePt t="65824" x="1517650" y="2197100"/>
          <p14:tracePt t="66133" x="1508125" y="2187575"/>
          <p14:tracePt t="66197" x="1508125" y="2178050"/>
          <p14:tracePt t="66224" x="1508125" y="2160588"/>
          <p14:tracePt t="66258" x="1508125" y="2143125"/>
          <p14:tracePt t="66307" x="1508125" y="2125663"/>
          <p14:tracePt t="66751" x="1500188" y="2125663"/>
          <p14:tracePt t="66807" x="1490663" y="2125663"/>
          <p14:tracePt t="66841" x="1473200" y="2125663"/>
          <p14:tracePt t="66874" x="1473200" y="2133600"/>
          <p14:tracePt t="66907" x="1473200" y="2143125"/>
          <p14:tracePt t="66941" x="1490663" y="2160588"/>
          <p14:tracePt t="66974" x="1633538" y="2170113"/>
          <p14:tracePt t="67007" x="1820863" y="2170113"/>
          <p14:tracePt t="67041" x="1847850" y="2170113"/>
          <p14:tracePt t="67074" x="1857375" y="2170113"/>
          <p14:tracePt t="67107" x="1857375" y="2160588"/>
          <p14:tracePt t="67141" x="1857375" y="2116138"/>
          <p14:tracePt t="67174" x="1820863" y="2089150"/>
          <p14:tracePt t="67207" x="1812925" y="2079625"/>
          <p14:tracePt t="67241" x="1803400" y="2079625"/>
          <p14:tracePt t="67274" x="1793875" y="2079625"/>
          <p14:tracePt t="67319" x="1785938" y="2079625"/>
          <p14:tracePt t="67383" x="1785938" y="2098675"/>
          <p14:tracePt t="67424" x="1785938" y="2214563"/>
          <p14:tracePt t="67457" x="1785938" y="2249488"/>
          <p14:tracePt t="67491" x="1785938" y="2259013"/>
          <p14:tracePt t="67524" x="1785938" y="2268538"/>
          <p14:tracePt t="67584" x="1785938" y="2249488"/>
          <p14:tracePt t="67624" x="1749425" y="2133600"/>
          <p14:tracePt t="67657" x="1731963" y="2106613"/>
          <p14:tracePt t="67707" x="1722438" y="2089150"/>
          <p14:tracePt t="67747" x="1714500" y="2089150"/>
          <p14:tracePt t="68038" x="1714500" y="2098675"/>
          <p14:tracePt t="68108" x="1714500" y="2143125"/>
          <p14:tracePt t="68158" x="1704975" y="2232025"/>
          <p14:tracePt t="68191" x="1704975" y="2268538"/>
          <p14:tracePt t="68224" x="1695450" y="2276475"/>
          <p14:tracePt t="68258" x="1695450" y="2286000"/>
          <p14:tracePt t="68367" x="1695450" y="2276475"/>
          <p14:tracePt t="68424" x="1695450" y="2249488"/>
          <p14:tracePt t="68458" x="1695450" y="2232025"/>
          <p14:tracePt t="68491" x="1704975" y="2214563"/>
          <p14:tracePt t="69755" x="1704975" y="2205038"/>
          <p14:tracePt t="69791" x="1704975" y="2197100"/>
          <p14:tracePt t="70058" x="1714500" y="2197100"/>
          <p14:tracePt t="70096" x="1722438" y="2197100"/>
          <p14:tracePt t="70141" x="1749425" y="2214563"/>
          <p14:tracePt t="70174" x="1766888" y="2222500"/>
          <p14:tracePt t="70208" x="1776413" y="2232025"/>
          <p14:tracePt t="70248" x="1785938" y="2232025"/>
          <p14:tracePt t="70802" x="1812925" y="2232025"/>
          <p14:tracePt t="70841" x="2071688" y="2232025"/>
          <p14:tracePt t="70891" x="2205038" y="2232025"/>
          <p14:tracePt t="70924" x="2241550" y="2232025"/>
          <p14:tracePt t="70958" x="2249488" y="2232025"/>
          <p14:tracePt t="71141" x="2241550" y="2222500"/>
          <p14:tracePt t="71174" x="2222500" y="2205038"/>
          <p14:tracePt t="71208" x="2187575" y="2160588"/>
          <p14:tracePt t="71241" x="2170113" y="2143125"/>
          <p14:tracePt t="71274" x="2160588" y="2125663"/>
          <p14:tracePt t="71308" x="2151063" y="2125663"/>
          <p14:tracePt t="71382" x="2143125" y="2125663"/>
          <p14:tracePt t="71497" x="2133600" y="2125663"/>
          <p14:tracePt t="71683" x="2124075" y="2125663"/>
          <p14:tracePt t="71725" x="2116138" y="2116138"/>
          <p14:tracePt t="71758" x="2116138" y="2106613"/>
          <p14:tracePt t="71791" x="2106613" y="2106613"/>
          <p14:tracePt t="71825" x="2106613" y="2098675"/>
          <p14:tracePt t="72293" x="2106613" y="2106613"/>
          <p14:tracePt t="72341" x="2106613" y="2133600"/>
          <p14:tracePt t="72495" x="2106613" y="2125663"/>
          <p14:tracePt t="72541" x="2098675" y="2116138"/>
          <p14:tracePt t="72575" x="2089150" y="2116138"/>
          <p14:tracePt t="72668" x="2089150" y="2125663"/>
          <p14:tracePt t="72725" x="2089150" y="2143125"/>
          <p14:tracePt t="72758" x="2089150" y="2151063"/>
          <p14:tracePt t="72791" x="2089150" y="2160588"/>
          <p14:tracePt t="72825" x="2089150" y="2178050"/>
          <p14:tracePt t="72875" x="2098675" y="2232025"/>
          <p14:tracePt t="72908" x="2106613" y="2241550"/>
          <p14:tracePt t="72941" x="2106613" y="2249488"/>
          <p14:tracePt t="72975" x="2116138" y="2249488"/>
          <p14:tracePt t="73051" x="2124075" y="2249488"/>
          <p14:tracePt t="73092" x="2133600" y="2249488"/>
          <p14:tracePt t="73136" x="2143125" y="2249488"/>
          <p14:tracePt t="73327" x="2143125" y="2241550"/>
          <p14:tracePt t="73375" x="2143125" y="2232025"/>
          <p14:tracePt t="73943" x="2143125" y="2222500"/>
          <p14:tracePt t="74008" x="2170113" y="2222500"/>
          <p14:tracePt t="74042" x="2214563" y="2259013"/>
          <p14:tracePt t="74075" x="2259013" y="2286000"/>
          <p14:tracePt t="74108" x="2266950" y="2293938"/>
          <p14:tracePt t="74142" x="2286000" y="2293938"/>
          <p14:tracePt t="74175" x="2303463" y="2293938"/>
          <p14:tracePt t="74208" x="2320925" y="2293938"/>
          <p14:tracePt t="74242" x="2320925" y="2286000"/>
          <p14:tracePt t="74275" x="2320925" y="2214563"/>
          <p14:tracePt t="74308" x="2320925" y="2125663"/>
          <p14:tracePt t="74342" x="2293938" y="2044700"/>
          <p14:tracePt t="74375" x="2276475" y="2027238"/>
          <p14:tracePt t="74408" x="2259013" y="2017713"/>
          <p14:tracePt t="74442" x="2249488" y="2017713"/>
          <p14:tracePt t="74475" x="2241550" y="2017713"/>
          <p14:tracePt t="74508" x="2232025" y="2017713"/>
          <p14:tracePt t="75432" x="2232025" y="2027238"/>
          <p14:tracePt t="75508" x="2303463" y="2133600"/>
          <p14:tracePt t="75559" x="2320925" y="2151063"/>
          <p14:tracePt t="75592" x="2320925" y="2160588"/>
          <p14:tracePt t="76873" x="2303463" y="2160588"/>
          <p14:tracePt t="76909" x="2195513" y="2160588"/>
          <p14:tracePt t="76942" x="2017713" y="2160588"/>
          <p14:tracePt t="76975" x="1919288" y="2178050"/>
          <p14:tracePt t="77009" x="1884363" y="2187575"/>
          <p14:tracePt t="77042" x="1857375" y="2187575"/>
          <p14:tracePt t="77075" x="1812925" y="2197100"/>
          <p14:tracePt t="77109" x="1749425" y="2205038"/>
          <p14:tracePt t="77142" x="1670050" y="2170113"/>
          <p14:tracePt t="77176" x="1643063" y="2125663"/>
          <p14:tracePt t="77209" x="1624013" y="2044700"/>
          <p14:tracePt t="77242" x="1616075" y="1973263"/>
          <p14:tracePt t="77275" x="1571625" y="1911350"/>
          <p14:tracePt t="77309" x="1544638" y="1892300"/>
          <p14:tracePt t="77342" x="1517650" y="1884363"/>
          <p14:tracePt t="77375" x="1500188" y="1884363"/>
          <p14:tracePt t="77409" x="1463675" y="1884363"/>
          <p14:tracePt t="77442" x="1436688" y="1884363"/>
          <p14:tracePt t="77475" x="1428750" y="1884363"/>
          <p14:tracePt t="77509" x="1392238" y="1884363"/>
          <p14:tracePt t="77542" x="1330325" y="2044700"/>
          <p14:tracePt t="77575" x="1303338" y="2214563"/>
          <p14:tracePt t="77609" x="1293813" y="2293938"/>
          <p14:tracePt t="77642" x="1293813" y="2312988"/>
          <p14:tracePt t="77675" x="1303338" y="2320925"/>
          <p14:tracePt t="77709" x="1455738" y="2241550"/>
          <p14:tracePt t="77742" x="1579563" y="2116138"/>
          <p14:tracePt t="77743" x="1598613" y="2079625"/>
          <p14:tracePt t="77775" x="1633538" y="2044700"/>
          <p14:tracePt t="77809" x="1651000" y="2017713"/>
          <p14:tracePt t="77842" x="1651000" y="2000250"/>
          <p14:tracePt t="77875" x="1633538" y="1973263"/>
          <p14:tracePt t="77909" x="1544638" y="1928813"/>
          <p14:tracePt t="77942" x="1490663" y="1911350"/>
          <p14:tracePt t="77975" x="1436688" y="1911350"/>
          <p14:tracePt t="78009" x="1401763" y="1911350"/>
          <p14:tracePt t="78042" x="1384300" y="1911350"/>
          <p14:tracePt t="78075" x="1339850" y="1973263"/>
          <p14:tracePt t="78109" x="1330325" y="2062163"/>
          <p14:tracePt t="78142" x="1320800" y="2098675"/>
          <p14:tracePt t="78175" x="1330325" y="2160588"/>
          <p14:tracePt t="78209" x="1357313" y="2178050"/>
          <p14:tracePt t="78242" x="1411288" y="2187575"/>
          <p14:tracePt t="78275" x="1446213" y="2187575"/>
          <p14:tracePt t="78309" x="1463675" y="2178050"/>
          <p14:tracePt t="78342" x="1500188" y="2027238"/>
          <p14:tracePt t="78375" x="1517650" y="1857375"/>
          <p14:tracePt t="78409" x="1490663" y="1785938"/>
          <p14:tracePt t="78442" x="1473200" y="1768475"/>
          <p14:tracePt t="78475" x="1436688" y="1768475"/>
          <p14:tracePt t="78509" x="1428750" y="1768475"/>
          <p14:tracePt t="78542" x="1419225" y="1776413"/>
          <p14:tracePt t="78575" x="1419225" y="1793875"/>
          <p14:tracePt t="78609" x="1419225" y="1919288"/>
          <p14:tracePt t="78642" x="1643063" y="2170113"/>
          <p14:tracePt t="78675" x="1812925" y="2232025"/>
          <p14:tracePt t="78709" x="1857375" y="2232025"/>
          <p14:tracePt t="78953" x="1865313" y="2232025"/>
          <p14:tracePt t="78992" x="2089150" y="2286000"/>
          <p14:tracePt t="79025" x="2259013" y="2357438"/>
          <p14:tracePt t="79059" x="2347913" y="2401888"/>
          <p14:tracePt t="79092" x="2365375" y="2409825"/>
          <p14:tracePt t="79125" x="2382838" y="2409825"/>
          <p14:tracePt t="79159" x="2382838" y="2419350"/>
          <p14:tracePt t="79192" x="2392363" y="2419350"/>
          <p14:tracePt t="79225" x="2401888" y="2419350"/>
          <p14:tracePt t="79295" x="2409825" y="2419350"/>
          <p14:tracePt t="79325" x="2446338" y="2419350"/>
          <p14:tracePt t="79359" x="2687638" y="2419350"/>
          <p14:tracePt t="79392" x="2786063" y="2392363"/>
          <p14:tracePt t="79425" x="2820988" y="2384425"/>
          <p14:tracePt t="79459" x="2820988" y="2374900"/>
          <p14:tracePt t="79492" x="2820988" y="2365375"/>
          <p14:tracePt t="79559" x="2811463" y="2365375"/>
          <p14:tracePt t="79592" x="2803525" y="2365375"/>
          <p14:tracePt t="79642" x="2794000" y="2365375"/>
          <p14:tracePt t="79938" x="2786063" y="2365375"/>
          <p14:tracePt t="80002" x="2786063" y="2357438"/>
          <p14:tracePt t="80042" x="2786063" y="2320925"/>
          <p14:tracePt t="80076" x="2786063" y="2293938"/>
          <p14:tracePt t="80109" x="2786063" y="2286000"/>
          <p14:tracePt t="80204" x="2786063" y="2276475"/>
          <p14:tracePt t="80276" x="2786063" y="2268538"/>
          <p14:tracePt t="80326" x="2786063" y="2249488"/>
          <p14:tracePt t="80359" x="2794000" y="2232025"/>
          <p14:tracePt t="80392" x="2803525" y="2232025"/>
          <p14:tracePt t="80426" x="2803525" y="2222500"/>
          <p14:tracePt t="80459" x="2803525" y="2214563"/>
          <p14:tracePt t="80782" x="2803525" y="2205038"/>
          <p14:tracePt t="80859" x="2803525" y="2197100"/>
          <p14:tracePt t="80912" x="2803525" y="2187575"/>
          <p14:tracePt t="80949" x="2803525" y="2178050"/>
          <p14:tracePt t="80993" x="2803525" y="2151063"/>
          <p14:tracePt t="81026" x="2803525" y="2116138"/>
          <p14:tracePt t="81059" x="2803525" y="2106613"/>
          <p14:tracePt t="81378" x="2794000" y="2106613"/>
          <p14:tracePt t="84417" x="2794000" y="2098675"/>
          <p14:tracePt t="84459" x="2865438" y="2098675"/>
          <p14:tracePt t="84493" x="2963863" y="2133600"/>
          <p14:tracePt t="84526" x="3044825" y="2143125"/>
          <p14:tracePt t="84559" x="3079750" y="2151063"/>
          <p14:tracePt t="84593" x="3116263" y="2151063"/>
          <p14:tracePt t="84626" x="3133725" y="2151063"/>
          <p14:tracePt t="84659" x="3178175" y="2151063"/>
          <p14:tracePt t="84693" x="3205163" y="2116138"/>
          <p14:tracePt t="84743" x="3222625" y="2062163"/>
          <p14:tracePt t="84776" x="3222625" y="2008188"/>
          <p14:tracePt t="84809" x="3222625" y="1982788"/>
          <p14:tracePt t="84859" x="3222625" y="1955800"/>
          <p14:tracePt t="85000" x="3222625" y="1963738"/>
          <p14:tracePt t="85043" x="3294063" y="1963738"/>
          <p14:tracePt t="85076" x="3695700" y="1741488"/>
          <p14:tracePt t="85430" x="3695700" y="1731963"/>
          <p14:tracePt t="85460" x="3668713" y="1731963"/>
          <p14:tracePt t="85493" x="3463925" y="1768475"/>
          <p14:tracePt t="85526" x="3330575" y="1803400"/>
          <p14:tracePt t="85559" x="3222625" y="1847850"/>
          <p14:tracePt t="85593" x="3195638" y="1865313"/>
          <p14:tracePt t="85626" x="3168650" y="1884363"/>
          <p14:tracePt t="85660" x="3141663" y="1928813"/>
          <p14:tracePt t="85693" x="3089275" y="2044700"/>
          <p14:tracePt t="85726" x="3062288" y="2106613"/>
          <p14:tracePt t="85760" x="3052763" y="2133600"/>
          <p14:tracePt t="85793" x="3052763" y="2143125"/>
          <p14:tracePt t="86045" x="3052763" y="2133600"/>
          <p14:tracePt t="86076" x="3062288" y="2133600"/>
          <p14:tracePt t="86110" x="3079750" y="2125663"/>
          <p14:tracePt t="86160" x="3124200" y="2116138"/>
          <p14:tracePt t="86193" x="3151188" y="2098675"/>
          <p14:tracePt t="86226" x="3168650" y="2089150"/>
          <p14:tracePt t="86373" x="3195638" y="2089150"/>
          <p14:tracePt t="86410" x="3222625" y="2106613"/>
          <p14:tracePt t="86460" x="3276600" y="2143125"/>
          <p14:tracePt t="86493" x="3294063" y="2143125"/>
          <p14:tracePt t="86526" x="3303588" y="2143125"/>
          <p14:tracePt t="87134" x="3294063" y="2143125"/>
          <p14:tracePt t="87193" x="3205163" y="2143125"/>
          <p14:tracePt t="87227" x="3168650" y="2125663"/>
          <p14:tracePt t="87260" x="3141663" y="2116138"/>
          <p14:tracePt t="87293" x="3133725" y="2116138"/>
          <p14:tracePt t="87326" x="3133725" y="2106613"/>
          <p14:tracePt t="87360" x="3133725" y="2098675"/>
          <p14:tracePt t="87395" x="3133725" y="2089150"/>
          <p14:tracePt t="87449" x="3151188" y="2089150"/>
          <p14:tracePt t="87476" x="3222625" y="2089150"/>
          <p14:tracePt t="87510" x="3311525" y="2089150"/>
          <p14:tracePt t="87543" x="3365500" y="2089150"/>
          <p14:tracePt t="87576" x="3375025" y="2089150"/>
          <p14:tracePt t="89457" x="3419475" y="2089150"/>
          <p14:tracePt t="89527" x="3678238" y="2125663"/>
          <p14:tracePt t="89577" x="3740150" y="2143125"/>
          <p14:tracePt t="89610" x="3749675" y="2151063"/>
          <p14:tracePt t="89724" x="3749675" y="2133600"/>
          <p14:tracePt t="89793" x="3749675" y="2062163"/>
          <p14:tracePt t="89795" x="3749675" y="2054225"/>
          <p14:tracePt t="89827" x="3749675" y="2044700"/>
          <p14:tracePt t="89911" x="3740150" y="2044700"/>
          <p14:tracePt t="90365" x="3732213" y="2035175"/>
          <p14:tracePt t="90403" x="3732213" y="2054225"/>
          <p14:tracePt t="90444" x="3732213" y="2133600"/>
          <p14:tracePt t="90477" x="3732213" y="2170113"/>
          <p14:tracePt t="90510" x="3740150" y="2178050"/>
          <p14:tracePt t="90543" x="3759200" y="2178050"/>
          <p14:tracePt t="90577" x="3776663" y="2178050"/>
          <p14:tracePt t="90610" x="3784600" y="2187575"/>
          <p14:tracePt t="91072" x="3784600" y="2197100"/>
          <p14:tracePt t="91110" x="3784600" y="2241550"/>
          <p14:tracePt t="91144" x="3784600" y="2268538"/>
          <p14:tracePt t="91177" x="3784600" y="2286000"/>
          <p14:tracePt t="91210" x="3784600" y="2293938"/>
          <p14:tracePt t="91300" x="3784600" y="2286000"/>
          <p14:tracePt t="91327" x="3784600" y="2249488"/>
          <p14:tracePt t="91360" x="3740150" y="2160588"/>
          <p14:tracePt t="91394" x="3722688" y="2143125"/>
          <p14:tracePt t="91427" x="3722688" y="2125663"/>
          <p14:tracePt t="92243" x="3732213" y="2125663"/>
          <p14:tracePt t="92310" x="3767138" y="2125663"/>
          <p14:tracePt t="92360" x="3776663" y="2125663"/>
          <p14:tracePt t="92410" x="3784600" y="2125663"/>
          <p14:tracePt t="92444" x="3794125" y="2125663"/>
          <p14:tracePt t="92558" x="3803650" y="2125663"/>
          <p14:tracePt t="92611" x="3811588" y="2125663"/>
          <p14:tracePt t="92662" x="3821113" y="2125663"/>
          <p14:tracePt t="92710" x="3830638" y="2125663"/>
          <p14:tracePt t="93069" x="3838575" y="2125663"/>
          <p14:tracePt t="93151" x="3848100" y="2125663"/>
          <p14:tracePt t="93494" x="3838575" y="2125663"/>
          <p14:tracePt t="93544" x="3821113" y="2125663"/>
          <p14:tracePt t="93577" x="3803650" y="2125663"/>
          <p14:tracePt t="93611" x="3794125" y="2125663"/>
          <p14:tracePt t="93644" x="3776663" y="2125663"/>
          <p14:tracePt t="93677" x="3767138" y="2125663"/>
          <p14:tracePt t="94565" x="3776663" y="2125663"/>
          <p14:tracePt t="94611" x="3821113" y="2125663"/>
          <p14:tracePt t="94644" x="3875088" y="2125663"/>
          <p14:tracePt t="94678" x="3892550" y="2125663"/>
          <p14:tracePt t="94711" x="3910013" y="2125663"/>
          <p14:tracePt t="95006" x="3910013" y="2116138"/>
          <p14:tracePt t="95098" x="3919538" y="2116138"/>
          <p14:tracePt t="95161" x="3927475" y="2116138"/>
          <p14:tracePt t="95194" x="3937000" y="2116138"/>
          <p14:tracePt t="95227" x="3954463" y="2116138"/>
          <p14:tracePt t="95261" x="3971925" y="2116138"/>
          <p14:tracePt t="95309" x="3981450" y="2116138"/>
          <p14:tracePt t="95374" x="3981450" y="2106613"/>
          <p14:tracePt t="95413" x="3981450" y="2098675"/>
          <p14:tracePt t="95463" x="3981450" y="2089150"/>
          <p14:tracePt t="95498" x="3981450" y="2079625"/>
          <p14:tracePt t="96169" x="3981450" y="2071688"/>
          <p14:tracePt t="97391" x="3981450" y="2062163"/>
          <p14:tracePt t="97461" x="2981325" y="1616075"/>
          <p14:tracePt t="97528" x="2017713" y="1401763"/>
          <p14:tracePt t="97578" x="1677988" y="1401763"/>
          <p14:tracePt t="97611" x="1571625" y="1401763"/>
          <p14:tracePt t="97644" x="1554163" y="1401763"/>
          <p14:tracePt t="97678" x="1535113" y="1411288"/>
          <p14:tracePt t="97711" x="1446213" y="1446213"/>
          <p14:tracePt t="97744" x="1357313" y="1473200"/>
          <p14:tracePt t="97778" x="1258888" y="1490663"/>
          <p14:tracePt t="97811" x="1222375" y="1500188"/>
          <p14:tracePt t="97847" x="1214438" y="1500188"/>
          <p14:tracePt t="97910" x="1214438" y="1508125"/>
          <p14:tracePt t="97961" x="1214438" y="1589088"/>
          <p14:tracePt t="97994" x="1293813" y="1776413"/>
          <p14:tracePt t="98028" x="1330325" y="1857375"/>
          <p14:tracePt t="98061" x="1347788" y="1884363"/>
          <p14:tracePt t="98099" x="1347788" y="1892300"/>
          <p14:tracePt t="98188" x="1347788" y="1901825"/>
          <p14:tracePt t="98228" x="1374775" y="1928813"/>
          <p14:tracePt t="98278" x="1463675" y="2027238"/>
          <p14:tracePt t="98311" x="1482725" y="2035175"/>
          <p14:tracePt t="98344" x="1490663" y="2054225"/>
          <p14:tracePt t="98378" x="1500188" y="2062163"/>
          <p14:tracePt t="98605" x="1500188" y="2054225"/>
          <p14:tracePt t="98677" x="1500188" y="2044700"/>
          <p14:tracePt t="98756" x="1500188" y="2035175"/>
          <p14:tracePt t="98807" x="1490663" y="2035175"/>
          <p14:tracePt t="99022" x="1490663" y="2027238"/>
          <p14:tracePt t="99097" x="1482725" y="2027238"/>
          <p14:tracePt t="99132" x="1482725" y="2017713"/>
          <p14:tracePt t="99447" x="1482725" y="2008188"/>
          <p14:tracePt t="99589" x="1482725" y="2000250"/>
          <p14:tracePt t="101442" x="1473200" y="1990725"/>
          <p14:tracePt t="101595" x="1473200" y="2000250"/>
          <p14:tracePt t="101645" x="1500188" y="2017713"/>
          <p14:tracePt t="101678" x="1554163" y="2035175"/>
          <p14:tracePt t="101712" x="1633538" y="2054225"/>
          <p14:tracePt t="101745" x="1687513" y="2071688"/>
          <p14:tracePt t="101745" x="1695450" y="2079625"/>
          <p14:tracePt t="101778" x="1704975" y="2079625"/>
          <p14:tracePt t="101812" x="1714500" y="2079625"/>
          <p14:tracePt t="102139" x="1722438" y="2079625"/>
          <p14:tracePt t="102199" x="1731963" y="2079625"/>
          <p14:tracePt t="102640" x="1803400" y="2079625"/>
          <p14:tracePt t="102695" x="2847975" y="1847850"/>
          <p14:tracePt t="102762" x="3641725" y="1571625"/>
          <p14:tracePt t="102828" x="3759200" y="1419225"/>
          <p14:tracePt t="102878" x="3687763" y="1152525"/>
          <p14:tracePt t="102912" x="3606800" y="955675"/>
          <p14:tracePt t="102945" x="3570288" y="866775"/>
          <p14:tracePt t="102978" x="3562350" y="847725"/>
          <p14:tracePt t="103012" x="3552825" y="839788"/>
          <p14:tracePt t="103045" x="3517900" y="830263"/>
          <p14:tracePt t="103078" x="3375025" y="803275"/>
          <p14:tracePt t="103112" x="3133725" y="803275"/>
          <p14:tracePt t="103145" x="3071813" y="812800"/>
          <p14:tracePt t="103178" x="3035300" y="911225"/>
          <p14:tracePt t="103212" x="3017838" y="1027113"/>
          <p14:tracePt t="103245" x="3000375" y="1098550"/>
          <p14:tracePt t="103278" x="3062288" y="1143000"/>
          <p14:tracePt t="103312" x="3382963" y="1152525"/>
          <p14:tracePt t="103345" x="3535363" y="1081088"/>
          <p14:tracePt t="103378" x="3616325" y="1027113"/>
          <p14:tracePt t="103412" x="3579813" y="973138"/>
          <p14:tracePt t="103445" x="3330575" y="874713"/>
          <p14:tracePt t="103478" x="2990850" y="830263"/>
          <p14:tracePt t="103512" x="2786063" y="866775"/>
          <p14:tracePt t="103545" x="2714625" y="928688"/>
          <p14:tracePt t="103578" x="2668588" y="1089025"/>
          <p14:tracePt t="103612" x="2687638" y="1293813"/>
          <p14:tracePt t="103645" x="2820988" y="1374775"/>
          <p14:tracePt t="103678" x="3141663" y="1384300"/>
          <p14:tracePt t="103712" x="3722688" y="919163"/>
          <p14:tracePt t="103762" x="4205288" y="330200"/>
          <p14:tracePt t="103795" x="4249738" y="223838"/>
          <p14:tracePt t="105729" x="4249738" y="249238"/>
          <p14:tracePt t="105746" x="4240213" y="347663"/>
          <p14:tracePt t="105762" x="4222750" y="500063"/>
          <p14:tracePt t="105779" x="4222750" y="741363"/>
          <p14:tracePt t="105796" x="4375150" y="1125538"/>
          <p14:tracePt t="105846" x="4937125" y="1651000"/>
          <p14:tracePt t="105846" x="5178425" y="1812925"/>
          <p14:tracePt t="105879" x="5543550" y="2000250"/>
          <p14:tracePt t="105912" x="5954713" y="2151063"/>
          <p14:tracePt t="105945" x="6061075" y="2178050"/>
          <p14:tracePt t="106248" x="6043613" y="2178050"/>
          <p14:tracePt t="106295" x="5678488" y="2392363"/>
          <p14:tracePt t="106329" x="5178425" y="2500313"/>
          <p14:tracePt t="106362" x="4730750" y="2500313"/>
          <p14:tracePt t="106395" x="4562475" y="2473325"/>
          <p14:tracePt t="106429" x="4410075" y="2446338"/>
          <p14:tracePt t="106462" x="4348163" y="2436813"/>
          <p14:tracePt t="106495" x="4329113" y="2436813"/>
          <p14:tracePt t="108764" x="4321175" y="2428875"/>
          <p14:tracePt t="108829" x="3811588" y="2151063"/>
          <p14:tracePt t="108879" x="3267075" y="1812925"/>
          <p14:tracePt t="108912" x="3089275" y="1722438"/>
          <p14:tracePt t="108946" x="3044825" y="1714500"/>
          <p14:tracePt t="108979" x="3025775" y="1714500"/>
          <p14:tracePt t="109012" x="3017838" y="1714500"/>
          <p14:tracePt t="109046" x="3000375" y="1714500"/>
          <p14:tracePt t="109079" x="2909888" y="1741488"/>
          <p14:tracePt t="109112" x="2624138" y="1785938"/>
          <p14:tracePt t="109146" x="2446338" y="1785938"/>
          <p14:tracePt t="109179" x="2303463" y="1776413"/>
          <p14:tracePt t="109213" x="2276475" y="1768475"/>
          <p14:tracePt t="109246" x="2249488" y="1758950"/>
          <p14:tracePt t="109569" x="2249488" y="1749425"/>
          <p14:tracePt t="109629" x="2714625" y="1847850"/>
          <p14:tracePt t="109663" x="3079750" y="1973263"/>
          <p14:tracePt t="109696" x="3187700" y="2027238"/>
          <p14:tracePt t="109729" x="3195638" y="2035175"/>
          <p14:tracePt t="109729" x="3205163" y="2044700"/>
          <p14:tracePt t="109767" x="3205163" y="2054225"/>
          <p14:tracePt t="109796" x="3205163" y="2062163"/>
          <p14:tracePt t="109829" x="3213100" y="2079625"/>
          <p14:tracePt t="109862" x="3232150" y="2116138"/>
          <p14:tracePt t="109896" x="3240088" y="2143125"/>
          <p14:tracePt t="109929" x="3267075" y="2170113"/>
          <p14:tracePt t="109963" x="3267075" y="2187575"/>
          <p14:tracePt t="109996" x="3267075" y="2197100"/>
          <p14:tracePt t="110099" x="3267075" y="2205038"/>
          <p14:tracePt t="110642" x="3259138" y="2205038"/>
          <p14:tracePt t="110713" x="3232150" y="2205038"/>
          <p14:tracePt t="110763" x="3205163" y="2205038"/>
          <p14:tracePt t="110796" x="3195638" y="2197100"/>
          <p14:tracePt t="110829" x="3187700" y="2197100"/>
          <p14:tracePt t="111235" x="3178175" y="2187575"/>
          <p14:tracePt t="111297" x="3178175" y="2205038"/>
          <p14:tracePt t="111329" x="3205163" y="2232025"/>
          <p14:tracePt t="111363" x="3284538" y="2293938"/>
          <p14:tracePt t="111396" x="3303588" y="2312988"/>
          <p14:tracePt t="111429" x="3311525" y="2312988"/>
          <p14:tracePt t="111867" x="3330575" y="2293938"/>
          <p14:tracePt t="111929" x="3409950" y="2089150"/>
          <p14:tracePt t="111963" x="3419475" y="2054225"/>
          <p14:tracePt t="111996" x="3419475" y="2035175"/>
          <p14:tracePt t="112181" x="3427413" y="2035175"/>
          <p14:tracePt t="112213" x="3624263" y="2160588"/>
          <p14:tracePt t="112246" x="3749675" y="2286000"/>
          <p14:tracePt t="112279" x="3759200" y="2303463"/>
          <p14:tracePt t="112280" x="3759200" y="2312988"/>
          <p14:tracePt t="112332" x="3749675" y="2312988"/>
          <p14:tracePt t="112363" x="3616325" y="2232025"/>
          <p14:tracePt t="112413" x="3355975" y="1963738"/>
          <p14:tracePt t="112446" x="3338513" y="1936750"/>
          <p14:tracePt t="112479" x="3330575" y="1919288"/>
          <p14:tracePt t="112747" x="3330575" y="1911350"/>
          <p14:tracePt t="112779" x="3330575" y="1901825"/>
          <p14:tracePt t="112813" x="3330575" y="1884363"/>
          <p14:tracePt t="112890" x="3330575" y="1911350"/>
          <p14:tracePt t="112929" x="3330575" y="1973263"/>
          <p14:tracePt t="112963" x="3330575" y="1990725"/>
          <p14:tracePt t="113078" x="3330575" y="1982788"/>
          <p14:tracePt t="113113" x="3321050" y="1973263"/>
          <p14:tracePt t="113146" x="3321050" y="1963738"/>
          <p14:tracePt t="113180" x="3321050" y="2106613"/>
          <p14:tracePt t="113213" x="3348038" y="2160588"/>
          <p14:tracePt t="113246" x="3355975" y="2160588"/>
          <p14:tracePt t="113279" x="3355975" y="2170113"/>
          <p14:tracePt t="113367" x="3355975" y="2160588"/>
          <p14:tracePt t="113396" x="3355975" y="2143125"/>
          <p14:tracePt t="113517" x="3355975" y="2151063"/>
          <p14:tracePt t="113563" x="3355975" y="2160588"/>
          <p14:tracePt t="113861" x="3365500" y="2160588"/>
          <p14:tracePt t="115286" x="3365500" y="2151063"/>
          <p14:tracePt t="115365" x="3365500" y="2143125"/>
          <p14:tracePt t="115430" x="3365500" y="2079625"/>
          <p14:tracePt t="115463" x="3365500" y="2062163"/>
          <p14:tracePt t="115497" x="3365500" y="2054225"/>
          <p14:tracePt t="115639" x="3375025" y="2044700"/>
          <p14:tracePt t="115680" x="3382963" y="2027238"/>
          <p14:tracePt t="115713" x="3382963" y="2017713"/>
          <p14:tracePt t="115747" x="3382963" y="1963738"/>
          <p14:tracePt t="115780" x="3382963" y="1928813"/>
          <p14:tracePt t="115814" x="3375025" y="1901825"/>
          <p14:tracePt t="115847" x="3348038" y="1901825"/>
          <p14:tracePt t="115880" x="3330575" y="1901825"/>
          <p14:tracePt t="115913" x="3311525" y="1901825"/>
          <p14:tracePt t="115947" x="3294063" y="1901825"/>
          <p14:tracePt t="116334" x="3294063" y="1911350"/>
          <p14:tracePt t="116397" x="3294063" y="1919288"/>
          <p14:tracePt t="116430" x="3294063" y="1928813"/>
          <p14:tracePt t="116536" x="3294063" y="1936750"/>
          <p14:tracePt t="116580" x="3284538" y="1963738"/>
          <p14:tracePt t="116614" x="3284538" y="1973263"/>
          <p14:tracePt t="116647" x="3276600" y="1982788"/>
          <p14:tracePt t="117384" x="3267075" y="1982788"/>
          <p14:tracePt t="117460" x="3276600" y="1982788"/>
          <p14:tracePt t="117497" x="3303588" y="1963738"/>
          <p14:tracePt t="117530" x="3311525" y="1955800"/>
          <p14:tracePt t="117563" x="3321050" y="1892300"/>
          <p14:tracePt t="117597" x="3330575" y="1857375"/>
          <p14:tracePt t="117630" x="3330575" y="1820863"/>
          <p14:tracePt t="117663" x="3330575" y="1803400"/>
          <p14:tracePt t="117789" x="3321050" y="1803400"/>
          <p14:tracePt t="117847" x="3321050" y="1812925"/>
          <p14:tracePt t="117880" x="3321050" y="1820863"/>
          <p14:tracePt t="117913" x="3321050" y="1830388"/>
          <p14:tracePt t="117947" x="3321050" y="1839913"/>
          <p14:tracePt t="117980" x="3321050" y="1847850"/>
          <p14:tracePt t="118014" x="3321050" y="1857375"/>
          <p14:tracePt t="118229" x="3321050" y="1865313"/>
          <p14:tracePt t="118297" x="3321050" y="1919288"/>
          <p14:tracePt t="118330" x="3321050" y="1928813"/>
          <p14:tracePt t="121235" x="3311525" y="1928813"/>
          <p14:tracePt t="121309" x="3311525" y="1936750"/>
          <p14:tracePt t="121348" x="3311525" y="1946275"/>
          <p14:tracePt t="121425" x="3311525" y="1955800"/>
          <p14:tracePt t="121464" x="3311525" y="1963738"/>
          <p14:tracePt t="121510" x="3311525" y="1973263"/>
          <p14:tracePt t="121547" x="3321050" y="1982788"/>
          <p14:tracePt t="121581" x="3375025" y="2027238"/>
          <p14:tracePt t="121614" x="3402013" y="2054225"/>
          <p14:tracePt t="121647" x="3419475" y="2071688"/>
          <p14:tracePt t="121681" x="3427413" y="2079625"/>
          <p14:tracePt t="122285" x="3436938" y="2079625"/>
          <p14:tracePt t="122331" x="3651250" y="2089150"/>
          <p14:tracePt t="122381" x="3821113" y="2098675"/>
          <p14:tracePt t="122414" x="3865563" y="2098675"/>
          <p14:tracePt t="122447" x="3875088" y="2098675"/>
          <p14:tracePt t="122481" x="3883025" y="2098675"/>
          <p14:tracePt t="122514" x="3902075" y="2089150"/>
          <p14:tracePt t="122547" x="3963988" y="2027238"/>
          <p14:tracePt t="122581" x="4008438" y="1982788"/>
          <p14:tracePt t="122614" x="4089400" y="1946275"/>
          <p14:tracePt t="122647" x="4141788" y="1919288"/>
          <p14:tracePt t="122681" x="4186238" y="1919288"/>
          <p14:tracePt t="122714" x="4213225" y="1919288"/>
          <p14:tracePt t="122747" x="4222750" y="1946275"/>
          <p14:tracePt t="122781" x="4232275" y="1982788"/>
          <p14:tracePt t="122814" x="4232275" y="2000250"/>
          <p14:tracePt t="122925" x="4232275" y="2008188"/>
          <p14:tracePt t="122981" x="4195763" y="2008188"/>
          <p14:tracePt t="123014" x="4168775" y="2008188"/>
          <p14:tracePt t="123047" x="4141788" y="2008188"/>
          <p14:tracePt t="123081" x="4124325" y="2008188"/>
          <p14:tracePt t="123114" x="4114800" y="2008188"/>
          <p14:tracePt t="123167" x="4114800" y="2017713"/>
          <p14:tracePt t="123197" x="4114800" y="2035175"/>
          <p14:tracePt t="123231" x="4124325" y="2054225"/>
          <p14:tracePt t="123264" x="4133850" y="2054225"/>
          <p14:tracePt t="123922" x="4114800" y="2054225"/>
          <p14:tracePt t="123981" x="4043363" y="2035175"/>
          <p14:tracePt t="124014" x="4017963" y="2027238"/>
          <p14:tracePt t="124048" x="4017963" y="2017713"/>
          <p14:tracePt t="124081" x="4008438" y="2017713"/>
          <p14:tracePt t="124115" x="4008438" y="2027238"/>
          <p14:tracePt t="124148" x="4035425" y="2116138"/>
          <p14:tracePt t="124181" x="4070350" y="2178050"/>
          <p14:tracePt t="124214" x="4079875" y="2178050"/>
          <p14:tracePt t="124248" x="4089400" y="2187575"/>
          <p14:tracePt t="124291" x="4089400" y="2160588"/>
          <p14:tracePt t="124331" x="4043363" y="2079625"/>
          <p14:tracePt t="124365" x="4025900" y="2071688"/>
          <p14:tracePt t="125516" x="4025900" y="2062163"/>
          <p14:tracePt t="125581" x="3927475" y="2017713"/>
          <p14:tracePt t="125615" x="3892550" y="2017713"/>
          <p14:tracePt t="125648" x="3875088" y="2017713"/>
          <p14:tracePt t="125689" x="3875088" y="2044700"/>
          <p14:tracePt t="125731" x="3875088" y="2170113"/>
          <p14:tracePt t="125764" x="3875088" y="2214563"/>
          <p14:tracePt t="125798" x="3875088" y="2232025"/>
          <p14:tracePt t="125831" x="3875088" y="2241550"/>
          <p14:tracePt t="125878" x="3856038" y="2232025"/>
          <p14:tracePt t="125915" x="3803650" y="2178050"/>
          <p14:tracePt t="125948" x="3740150" y="2125663"/>
          <p14:tracePt t="125981" x="3722688" y="2106613"/>
          <p14:tracePt t="126806" x="3732213" y="2106613"/>
          <p14:tracePt t="126848" x="3759200" y="2098675"/>
          <p14:tracePt t="126881" x="3776663" y="2071688"/>
          <p14:tracePt t="126914" x="3776663" y="2054225"/>
          <p14:tracePt t="126964" x="3776663" y="2044700"/>
          <p14:tracePt t="127193" x="3776663" y="2054225"/>
          <p14:tracePt t="127431" x="3776663" y="2062163"/>
          <p14:tracePt t="127481" x="3776663" y="2071688"/>
          <p14:tracePt t="128695" x="3767138" y="2071688"/>
          <p14:tracePt t="128732" x="3705225" y="2054225"/>
          <p14:tracePt t="128765" x="3436938" y="2008188"/>
          <p14:tracePt t="128798" x="3124200" y="2000250"/>
          <p14:tracePt t="128848" x="2847975" y="2035175"/>
          <p14:tracePt t="128898" x="2740025" y="2098675"/>
          <p14:tracePt t="128931" x="2722563" y="2125663"/>
          <p14:tracePt t="128932" x="2722563" y="2133600"/>
          <p14:tracePt t="128965" x="2705100" y="2160588"/>
          <p14:tracePt t="128998" x="2695575" y="2197100"/>
          <p14:tracePt t="129031" x="2695575" y="2205038"/>
          <p14:tracePt t="129065" x="2695575" y="2214563"/>
          <p14:tracePt t="129235" x="2695575" y="2197100"/>
          <p14:tracePt t="129541" x="2695575" y="2187575"/>
          <p14:tracePt t="129582" x="2759075" y="2214563"/>
          <p14:tracePt t="129615" x="2874963" y="2293938"/>
          <p14:tracePt t="129648" x="2981325" y="2357438"/>
          <p14:tracePt t="129681" x="3025775" y="2374900"/>
          <p14:tracePt t="129715" x="3071813" y="2392363"/>
          <p14:tracePt t="129748" x="3259138" y="2320925"/>
          <p14:tracePt t="129781" x="3330575" y="2232025"/>
          <p14:tracePt t="129815" x="3348038" y="2151063"/>
          <p14:tracePt t="129848" x="3348038" y="2098675"/>
          <p14:tracePt t="129882" x="3321050" y="2089150"/>
          <p14:tracePt t="129915" x="3303588" y="2089150"/>
          <p14:tracePt t="129948" x="3294063" y="2089150"/>
          <p14:tracePt t="129982" x="3276600" y="2160588"/>
          <p14:tracePt t="130015" x="3267075" y="2259013"/>
          <p14:tracePt t="130048" x="3267075" y="2312988"/>
          <p14:tracePt t="130082" x="3267075" y="2320925"/>
          <p14:tracePt t="130134" x="3259138" y="2320925"/>
          <p14:tracePt t="130165" x="3249613" y="2312988"/>
          <p14:tracePt t="130198" x="3168650" y="2232025"/>
          <p14:tracePt t="130232" x="3133725" y="2205038"/>
          <p14:tracePt t="130282" x="3124200" y="2197100"/>
          <p14:tracePt t="130361" x="3124200" y="2205038"/>
          <p14:tracePt t="130398" x="3124200" y="2214563"/>
          <p14:tracePt t="130432" x="3124200" y="2222500"/>
          <p14:tracePt t="131069" x="3151188" y="2222500"/>
          <p14:tracePt t="131132" x="3303588" y="2232025"/>
          <p14:tracePt t="131165" x="3321050" y="2232025"/>
          <p14:tracePt t="131198" x="3330575" y="2232025"/>
          <p14:tracePt t="131232" x="3330575" y="2205038"/>
          <p14:tracePt t="131265" x="3259138" y="2106613"/>
          <p14:tracePt t="131298" x="3213100" y="2062163"/>
          <p14:tracePt t="131332" x="3205163" y="2044700"/>
          <p14:tracePt t="131393" x="3205163" y="2054225"/>
          <p14:tracePt t="131449" x="3205163" y="2133600"/>
          <p14:tracePt t="131482" x="3213100" y="2160588"/>
          <p14:tracePt t="131515" x="3222625" y="2170113"/>
          <p14:tracePt t="131549" x="3222625" y="2178050"/>
          <p14:tracePt t="131582" x="3232150" y="2178050"/>
          <p14:tracePt t="132053" x="3240088" y="2178050"/>
          <p14:tracePt t="132115" x="3267075" y="2178050"/>
          <p14:tracePt t="132149" x="3294063" y="2178050"/>
          <p14:tracePt t="132182" x="3311525" y="2178050"/>
          <p14:tracePt t="132215" x="3321050" y="2178050"/>
          <p14:tracePt t="132249" x="3321050" y="2170113"/>
          <p14:tracePt t="132305" x="3321050" y="2160588"/>
          <p14:tracePt t="132532" x="3311525" y="2160588"/>
          <p14:tracePt t="132582" x="3124200" y="2276475"/>
          <p14:tracePt t="132615" x="3071813" y="2303463"/>
          <p14:tracePt t="132649" x="3178175" y="2473325"/>
          <p14:tracePt t="132682" x="3294063" y="2579688"/>
          <p14:tracePt t="132715" x="3427413" y="2624138"/>
          <p14:tracePt t="132749" x="3473450" y="2643188"/>
          <p14:tracePt t="132782" x="3525838" y="2643188"/>
          <p14:tracePt t="132815" x="3695700" y="2527300"/>
          <p14:tracePt t="132865" x="3811588" y="2293938"/>
          <p14:tracePt t="132899" x="3821113" y="2205038"/>
          <p14:tracePt t="132932" x="3803650" y="2187575"/>
          <p14:tracePt t="132965" x="3776663" y="2178050"/>
          <p14:tracePt t="132999" x="3767138" y="2178050"/>
          <p14:tracePt t="133032" x="3759200" y="2178050"/>
          <p14:tracePt t="133065" x="3759200" y="2197100"/>
          <p14:tracePt t="133099" x="3838575" y="2241550"/>
          <p14:tracePt t="133132" x="3902075" y="2259013"/>
          <p14:tracePt t="133165" x="3927475" y="2259013"/>
          <p14:tracePt t="133199" x="3946525" y="2249488"/>
          <p14:tracePt t="133232" x="3990975" y="2187575"/>
          <p14:tracePt t="133265" x="4008438" y="2133600"/>
          <p14:tracePt t="133299" x="4017963" y="2125663"/>
          <p14:tracePt t="134171" x="4025900" y="2125663"/>
          <p14:tracePt t="134232" x="4043363" y="2125663"/>
          <p14:tracePt t="134265" x="4052888" y="2116138"/>
          <p14:tracePt t="134299" x="4052888" y="2106613"/>
          <p14:tracePt t="134332" x="4052888" y="2044700"/>
          <p14:tracePt t="134365" x="3892550" y="1857375"/>
          <p14:tracePt t="134399" x="3776663" y="1785938"/>
          <p14:tracePt t="134432" x="3713163" y="1776413"/>
          <p14:tracePt t="134465" x="3562350" y="1776413"/>
          <p14:tracePt t="134499" x="3454400" y="1793875"/>
          <p14:tracePt t="134532" x="3365500" y="1830388"/>
          <p14:tracePt t="134566" x="3294063" y="1857375"/>
          <p14:tracePt t="134599" x="3249613" y="1874838"/>
          <p14:tracePt t="134632" x="3232150" y="1874838"/>
          <p14:tracePt t="134666" x="3222625" y="1892300"/>
          <p14:tracePt t="134666" x="3213100" y="1911350"/>
          <p14:tracePt t="134699" x="3213100" y="2008188"/>
          <p14:tracePt t="134732" x="3294063" y="2133600"/>
          <p14:tracePt t="134765" x="3446463" y="2170113"/>
          <p14:tracePt t="134799" x="3784600" y="2187575"/>
          <p14:tracePt t="134832" x="3963988" y="2187575"/>
          <p14:tracePt t="134882" x="3998913" y="2133600"/>
          <p14:tracePt t="134915" x="3848100" y="1973263"/>
          <p14:tracePt t="134949" x="3589338" y="1839913"/>
          <p14:tracePt t="134982" x="3498850" y="1820863"/>
          <p14:tracePt t="135016" x="3463925" y="1830388"/>
          <p14:tracePt t="135049" x="3375025" y="1963738"/>
          <p14:tracePt t="135082" x="3330575" y="2143125"/>
          <p14:tracePt t="135115" x="3330575" y="2214563"/>
          <p14:tracePt t="135149" x="3348038" y="2259013"/>
          <p14:tracePt t="135182" x="3525838" y="2276475"/>
          <p14:tracePt t="135215" x="3687763" y="2268538"/>
          <p14:tracePt t="135249" x="3803650" y="2197100"/>
          <p14:tracePt t="135282" x="3830638" y="2178050"/>
          <p14:tracePt t="135315" x="3838575" y="2133600"/>
          <p14:tracePt t="135349" x="3641725" y="2017713"/>
          <p14:tracePt t="135382" x="3517900" y="1973263"/>
          <p14:tracePt t="135416" x="3402013" y="1955800"/>
          <p14:tracePt t="135449" x="3355975" y="1955800"/>
          <p14:tracePt t="135482" x="3348038" y="1963738"/>
          <p14:tracePt t="135516" x="3348038" y="1973263"/>
          <p14:tracePt t="135586" x="3355975" y="1973263"/>
          <p14:tracePt t="135616" x="3365500" y="1973263"/>
          <p14:tracePt t="136799" x="3375025" y="1973263"/>
          <p14:tracePt t="136849" x="3498850" y="1990725"/>
          <p14:tracePt t="136899" x="3830638" y="2027238"/>
          <p14:tracePt t="136932" x="3892550" y="2027238"/>
          <p14:tracePt t="136966" x="3919538" y="2027238"/>
          <p14:tracePt t="136999" x="3927475" y="2017713"/>
          <p14:tracePt t="137032" x="3946525" y="2008188"/>
          <p14:tracePt t="137066" x="4025900" y="1990725"/>
          <p14:tracePt t="137099" x="4151313" y="1990725"/>
          <p14:tracePt t="137132" x="4249738" y="1973263"/>
          <p14:tracePt t="137166" x="4267200" y="1982788"/>
          <p14:tracePt t="137199" x="4267200" y="2008188"/>
          <p14:tracePt t="137232" x="4257675" y="2035175"/>
          <p14:tracePt t="137266" x="4240213" y="2044700"/>
          <p14:tracePt t="137299" x="4222750" y="2054225"/>
          <p14:tracePt t="137332" x="4213225" y="2054225"/>
          <p14:tracePt t="137366" x="4178300" y="2054225"/>
          <p14:tracePt t="137399" x="4133850" y="2054225"/>
          <p14:tracePt t="137432" x="4079875" y="2054225"/>
          <p14:tracePt t="137466" x="4062413" y="2054225"/>
          <p14:tracePt t="137499" x="4043363" y="2044700"/>
          <p14:tracePt t="137586" x="4043363" y="2035175"/>
          <p14:tracePt t="139133" x="4043363" y="2017713"/>
          <p14:tracePt t="139199" x="3695700" y="1554163"/>
          <p14:tracePt t="139233" x="3481388" y="1347788"/>
          <p14:tracePt t="139266" x="3294063" y="1231900"/>
          <p14:tracePt t="139299" x="3195638" y="1187450"/>
          <p14:tracePt t="139333" x="3151188" y="1177925"/>
          <p14:tracePt t="139366" x="3097213" y="1160463"/>
          <p14:tracePt t="139399" x="3025775" y="1152525"/>
          <p14:tracePt t="139433" x="2928938" y="1133475"/>
          <p14:tracePt t="139466" x="2865438" y="1116013"/>
          <p14:tracePt t="139499" x="2838450" y="1106488"/>
          <p14:tracePt t="139533" x="2830513" y="1106488"/>
          <p14:tracePt t="139566" x="2820988" y="1106488"/>
          <p14:tracePt t="140133" x="2830513" y="1106488"/>
          <p14:tracePt t="140199" x="2838450" y="1106488"/>
          <p14:tracePt t="140243" x="2847975" y="1106488"/>
          <p14:tracePt t="140283" x="2882900" y="1106488"/>
          <p14:tracePt t="140316" x="2973388" y="1106488"/>
          <p14:tracePt t="140349" x="3062288" y="1125538"/>
          <p14:tracePt t="140383" x="3071813" y="1125538"/>
          <p14:tracePt t="140416" x="3079750" y="1133475"/>
          <p14:tracePt t="140449" x="3089275" y="1133475"/>
          <p14:tracePt t="140483" x="3097213" y="1133475"/>
          <p14:tracePt t="140813" x="3097213" y="1125538"/>
          <p14:tracePt t="141094" x="3097213" y="1160463"/>
          <p14:tracePt t="141166" x="3419475" y="2035175"/>
          <p14:tracePt t="141233" x="3552825" y="2268538"/>
          <p14:tracePt t="141418" x="3570288" y="2268538"/>
          <p14:tracePt t="141450" x="3705225" y="2268538"/>
          <p14:tracePt t="141483" x="3848100" y="2268538"/>
          <p14:tracePt t="141516" x="3865563" y="2268538"/>
          <p14:tracePt t="141550" x="3883025" y="2268538"/>
          <p14:tracePt t="141585" x="3883025" y="2259013"/>
          <p14:tracePt t="141633" x="3552825" y="1982788"/>
          <p14:tracePt t="141683" x="3222625" y="1884363"/>
          <p14:tracePt t="141733" x="2687638" y="1830388"/>
          <p14:tracePt t="141766" x="2428875" y="1830388"/>
          <p14:tracePt t="141800" x="2365375" y="1830388"/>
          <p14:tracePt t="141833" x="2330450" y="1830388"/>
          <p14:tracePt t="141883" x="2320925" y="1830388"/>
          <p14:tracePt t="142175" x="2320925" y="1820863"/>
          <p14:tracePt t="142226" x="2320925" y="1812925"/>
          <p14:tracePt t="142266" x="2320925" y="1803400"/>
          <p14:tracePt t="142300" x="2320925" y="1793875"/>
          <p14:tracePt t="142466" x="2330450" y="1785938"/>
          <p14:tracePt t="143880" x="2338388" y="1785938"/>
          <p14:tracePt t="143917" x="2463800" y="1892300"/>
          <p14:tracePt t="143950" x="2759075" y="2205038"/>
          <p14:tracePt t="143983" x="2946400" y="2428875"/>
          <p14:tracePt t="144016" x="3240088" y="2732088"/>
          <p14:tracePt t="144050" x="3481388" y="3027363"/>
          <p14:tracePt t="144083" x="3597275" y="3160713"/>
          <p14:tracePt t="144117" x="3740150" y="3313113"/>
          <p14:tracePt t="145020" x="3722688" y="3313113"/>
          <p14:tracePt t="145067" x="3463925" y="2884488"/>
          <p14:tracePt t="145117" x="3419475" y="2633663"/>
          <p14:tracePt t="145150" x="3419475" y="2589213"/>
          <p14:tracePt t="145184" x="3498850" y="2552700"/>
          <p14:tracePt t="145217" x="3570288" y="2552700"/>
          <p14:tracePt t="145250" x="3624263" y="2552700"/>
          <p14:tracePt t="145283" x="3633788" y="2552700"/>
          <p14:tracePt t="145371" x="3633788" y="2562225"/>
          <p14:tracePt t="145900" x="3633788" y="2552700"/>
          <p14:tracePt t="145967" x="3463925" y="2286000"/>
          <p14:tracePt t="146000" x="3365500" y="2241550"/>
          <p14:tracePt t="146033" x="3284538" y="2214563"/>
          <p14:tracePt t="146067" x="3267075" y="2214563"/>
          <p14:tracePt t="146100" x="3259138" y="2214563"/>
          <p14:tracePt t="146481" x="3240088" y="2214563"/>
          <p14:tracePt t="146534" x="3017838" y="2197100"/>
          <p14:tracePt t="146567" x="2909888" y="2187575"/>
          <p14:tracePt t="146600" x="2820988" y="2143125"/>
          <p14:tracePt t="146634" x="2794000" y="2116138"/>
          <p14:tracePt t="146667" x="2767013" y="2106613"/>
          <p14:tracePt t="146700" x="2759075" y="2098675"/>
          <p14:tracePt t="146771" x="2749550" y="2098675"/>
          <p14:tracePt t="146800" x="2749550" y="2089150"/>
          <p14:tracePt t="146834" x="2722563" y="2079625"/>
          <p14:tracePt t="146884" x="2606675" y="2017713"/>
          <p14:tracePt t="146917" x="2562225" y="1990725"/>
          <p14:tracePt t="146950" x="2552700" y="1990725"/>
          <p14:tracePt t="147039" x="2562225" y="1990725"/>
          <p14:tracePt t="147067" x="2678113" y="1990725"/>
          <p14:tracePt t="147100" x="2803525" y="2000250"/>
          <p14:tracePt t="147134" x="2865438" y="2000250"/>
          <p14:tracePt t="147167" x="2882900" y="2000250"/>
          <p14:tracePt t="147228" x="2882900" y="2008188"/>
          <p14:tracePt t="147284" x="2803525" y="2008188"/>
          <p14:tracePt t="147317" x="2643188" y="2008188"/>
          <p14:tracePt t="147608" x="2633663" y="2008188"/>
          <p14:tracePt t="147667" x="2293938" y="2008188"/>
          <p14:tracePt t="147700" x="2124075" y="2000250"/>
          <p14:tracePt t="147734" x="2098675" y="1990725"/>
          <p14:tracePt t="147734" x="2089150" y="1982788"/>
          <p14:tracePt t="147767" x="2079625" y="1982788"/>
          <p14:tracePt t="147871" x="2071688" y="1982788"/>
          <p14:tracePt t="147900" x="2044700" y="1982788"/>
          <p14:tracePt t="147934" x="1981200" y="1982788"/>
          <p14:tracePt t="147967" x="1928813" y="1982788"/>
          <p14:tracePt t="148000" x="1901825" y="1982788"/>
          <p14:tracePt t="148139" x="1892300" y="1982788"/>
          <p14:tracePt t="148201" x="1884363" y="1982788"/>
          <p14:tracePt t="148276" x="1884363" y="1973263"/>
          <p14:tracePt t="148317" x="1884363" y="1963738"/>
          <p14:tracePt t="148363" x="1884363" y="1955800"/>
          <p14:tracePt t="148531" x="1901825" y="1955800"/>
          <p14:tracePt t="148584" x="2241550" y="1955800"/>
          <p14:tracePt t="148617" x="2481263" y="2000250"/>
          <p14:tracePt t="148650" x="2589213" y="2027238"/>
          <p14:tracePt t="148684" x="2722563" y="2044700"/>
          <p14:tracePt t="148717" x="2749550" y="2044700"/>
          <p14:tracePt t="148750" x="2767013" y="2044700"/>
          <p14:tracePt t="148784" x="2786063" y="2044700"/>
          <p14:tracePt t="148817" x="2830513" y="2044700"/>
          <p14:tracePt t="148851" x="2990850" y="2054225"/>
          <p14:tracePt t="148900" x="3106738" y="2054225"/>
          <p14:tracePt t="148934" x="3124200" y="2054225"/>
          <p14:tracePt t="148967" x="3133725" y="2054225"/>
          <p14:tracePt t="149001" x="3141663" y="2054225"/>
          <p14:tracePt t="149034" x="3151188" y="2054225"/>
          <p14:tracePt t="149954" x="3168650" y="2054225"/>
          <p14:tracePt t="149984" x="3321050" y="2054225"/>
          <p14:tracePt t="150017" x="3633788" y="2054225"/>
          <p14:tracePt t="150051" x="3749675" y="2054225"/>
          <p14:tracePt t="150084" x="3803650" y="2054225"/>
          <p14:tracePt t="152506" x="3821113" y="2054225"/>
          <p14:tracePt t="152534" x="3910013" y="2035175"/>
          <p14:tracePt t="152568" x="4025900" y="2008188"/>
          <p14:tracePt t="152601" x="4106863" y="1990725"/>
          <p14:tracePt t="152634" x="4141788" y="1982788"/>
          <p14:tracePt t="152668" x="4151313" y="1982788"/>
          <p14:tracePt t="152701" x="4160838" y="1982788"/>
          <p14:tracePt t="152848" x="4168775" y="1982788"/>
          <p14:tracePt t="152998" x="4168775" y="1973263"/>
          <p14:tracePt t="153300" x="4160838" y="1963738"/>
          <p14:tracePt t="153351" x="3821113" y="1677988"/>
          <p14:tracePt t="153385" x="3579813" y="1419225"/>
          <p14:tracePt t="153418" x="3427413" y="1293813"/>
          <p14:tracePt t="153451" x="3355975" y="1241425"/>
          <p14:tracePt t="153484" x="3276600" y="1196975"/>
          <p14:tracePt t="153518" x="3213100" y="1169988"/>
          <p14:tracePt t="153551" x="3195638" y="1152525"/>
          <p14:tracePt t="153584" x="3178175" y="1143000"/>
          <p14:tracePt t="153618" x="3168650" y="1133475"/>
          <p14:tracePt t="154237" x="3168650" y="1160463"/>
          <p14:tracePt t="154301" x="3525838" y="1535113"/>
          <p14:tracePt t="154335" x="3740150" y="1741488"/>
          <p14:tracePt t="154368" x="4089400" y="1973263"/>
          <p14:tracePt t="154401" x="4222750" y="2071688"/>
          <p14:tracePt t="154434" x="4240213" y="2089150"/>
          <p14:tracePt t="154468" x="4240213" y="2098675"/>
          <p14:tracePt t="154501" x="4240213" y="2106613"/>
          <p14:tracePt t="155550" x="4232275" y="2098675"/>
          <p14:tracePt t="155618" x="3848100" y="1785938"/>
          <p14:tracePt t="155652" x="3713163" y="1687513"/>
          <p14:tracePt t="155685" x="3616325" y="1616075"/>
          <p14:tracePt t="155718" x="3525838" y="1562100"/>
          <p14:tracePt t="155751" x="3454400" y="1527175"/>
          <p14:tracePt t="155785" x="3375025" y="1508125"/>
          <p14:tracePt t="155818" x="3294063" y="1463675"/>
          <p14:tracePt t="155851" x="3213100" y="1428750"/>
          <p14:tracePt t="155885" x="3116263" y="1374775"/>
          <p14:tracePt t="155918" x="3052763" y="1330325"/>
          <p14:tracePt t="155951" x="3025775" y="1320800"/>
          <p14:tracePt t="156001" x="2909888" y="1249363"/>
          <p14:tracePt t="156035" x="2847975" y="1204913"/>
          <p14:tracePt t="156068" x="2786063" y="1143000"/>
          <p14:tracePt t="156101" x="2767013" y="1116013"/>
          <p14:tracePt t="156135" x="2749550" y="1089025"/>
          <p14:tracePt t="156178" x="2749550" y="1081088"/>
          <p14:tracePt t="156788" x="2749550" y="1098550"/>
          <p14:tracePt t="156818" x="2767013" y="1125538"/>
          <p14:tracePt t="156868" x="2794000" y="1152525"/>
          <p14:tracePt t="156901" x="2803525" y="1160463"/>
          <p14:tracePt t="156935" x="2803525" y="1169988"/>
          <p14:tracePt t="156986" x="2803525" y="1177925"/>
          <p14:tracePt t="157018" x="2811463" y="1177925"/>
          <p14:tracePt t="157051" x="2820988" y="1204913"/>
          <p14:tracePt t="157085" x="2838450" y="1214438"/>
          <p14:tracePt t="157118" x="2838450" y="1222375"/>
          <p14:tracePt t="157151" x="2847975" y="1222375"/>
          <p14:tracePt t="157185" x="2892425" y="1285875"/>
          <p14:tracePt t="157218" x="2990850" y="1428750"/>
          <p14:tracePt t="157251" x="3008313" y="1473200"/>
          <p14:tracePt t="157285" x="3017838" y="1490663"/>
          <p14:tracePt t="157318" x="3017838" y="1500188"/>
          <p14:tracePt t="157352" x="3017838" y="1508125"/>
          <p14:tracePt t="157394" x="3025775" y="1508125"/>
          <p14:tracePt t="157435" x="3071813" y="1554163"/>
          <p14:tracePt t="157468" x="3124200" y="1589088"/>
          <p14:tracePt t="157502" x="3141663" y="1606550"/>
          <p14:tracePt t="157535" x="3151188" y="1616075"/>
          <p14:tracePt t="157595" x="3141663" y="1616075"/>
          <p14:tracePt t="157635" x="2963863" y="1428750"/>
          <p14:tracePt t="157668" x="2794000" y="1214438"/>
          <p14:tracePt t="157701" x="2732088" y="1143000"/>
          <p14:tracePt t="157735" x="2714625" y="1106488"/>
          <p14:tracePt t="157768" x="2705100" y="1098550"/>
          <p14:tracePt t="157802" x="2695575" y="1089025"/>
          <p14:tracePt t="157857" x="2687638" y="1089025"/>
          <p14:tracePt t="157902" x="2678113" y="1081088"/>
          <p14:tracePt t="157952" x="2660650" y="1054100"/>
          <p14:tracePt t="157987" x="2660650" y="1044575"/>
          <p14:tracePt t="158018" x="2749550" y="1027113"/>
          <p14:tracePt t="158052" x="2936875" y="963613"/>
          <p14:tracePt t="158085" x="2973388" y="938213"/>
          <p14:tracePt t="158118" x="2981325" y="928688"/>
          <p14:tracePt t="158152" x="3000375" y="839788"/>
          <p14:tracePt t="158185" x="3017838" y="812800"/>
          <p14:tracePt t="158218" x="3017838" y="785813"/>
          <p14:tracePt t="158340" x="3008313" y="839788"/>
          <p14:tracePt t="158385" x="2865438" y="1214438"/>
          <p14:tracePt t="158418" x="2803525" y="1411288"/>
          <p14:tracePt t="158452" x="2786063" y="1436688"/>
          <p14:tracePt t="158485" x="2776538" y="1455738"/>
          <p14:tracePt t="158518" x="2767013" y="1482725"/>
          <p14:tracePt t="158552" x="2749550" y="1527175"/>
          <p14:tracePt t="158585" x="2740025" y="1544638"/>
          <p14:tracePt t="158618" x="2740025" y="1554163"/>
          <p14:tracePt t="158783" x="2740025" y="1544638"/>
          <p14:tracePt t="158852" x="2830513" y="1249363"/>
          <p14:tracePt t="158902" x="2963863" y="857250"/>
          <p14:tracePt t="158935" x="2990850" y="785813"/>
          <p14:tracePt t="158968" x="2990850" y="768350"/>
          <p14:tracePt t="159002" x="2963863" y="768350"/>
          <p14:tracePt t="159018" x="2936875" y="768350"/>
          <p14:tracePt t="159035" x="2901950" y="768350"/>
          <p14:tracePt t="159052" x="2874963" y="768350"/>
          <p14:tracePt t="159068" x="2857500" y="768350"/>
          <p14:tracePt t="159085" x="2803525" y="768350"/>
          <p14:tracePt t="159102" x="2794000" y="768350"/>
          <p14:tracePt t="159118" x="2786063" y="768350"/>
          <p14:tracePt t="159135" x="2767013" y="768350"/>
          <p14:tracePt t="159172" x="2759075" y="768350"/>
          <p14:tracePt t="159297" x="2759075" y="776288"/>
          <p14:tracePt t="159310" x="2776538" y="795338"/>
          <p14:tracePt t="159369" x="2865438" y="963613"/>
          <p14:tracePt t="159402" x="2919413" y="1054100"/>
          <p14:tracePt t="159435" x="2936875" y="1098550"/>
          <p14:tracePt t="159469" x="2954338" y="1106488"/>
          <p14:tracePt t="159502" x="2963863" y="1125538"/>
          <p14:tracePt t="159535" x="2990850" y="1143000"/>
          <p14:tracePt t="159568" x="3071813" y="1214438"/>
          <p14:tracePt t="159602" x="3141663" y="1285875"/>
          <p14:tracePt t="159635" x="3160713" y="1312863"/>
          <p14:tracePt t="159668" x="3168650" y="1330325"/>
          <p14:tracePt t="159702" x="3168650" y="1339850"/>
          <p14:tracePt t="159743" x="3168650" y="1347788"/>
          <p14:tracePt t="159771" x="3168650" y="1357313"/>
          <p14:tracePt t="159802" x="3168650" y="1374775"/>
          <p14:tracePt t="159835" x="3116263" y="1473200"/>
          <p14:tracePt t="159869" x="3052763" y="1562100"/>
          <p14:tracePt t="159902" x="3035300" y="1579563"/>
          <p14:tracePt t="159935" x="3017838" y="1589088"/>
          <p14:tracePt t="159969" x="3000375" y="1589088"/>
          <p14:tracePt t="160002" x="2981325" y="1589088"/>
          <p14:tracePt t="160035" x="2954338" y="1562100"/>
          <p14:tracePt t="160069" x="2946400" y="1535113"/>
          <p14:tracePt t="160069" x="2936875" y="1527175"/>
          <p14:tracePt t="160102" x="2936875" y="1508125"/>
          <p14:tracePt t="160135" x="2919413" y="1463675"/>
          <p14:tracePt t="160168" x="2909888" y="1411288"/>
          <p14:tracePt t="160202" x="2901950" y="1374775"/>
          <p14:tracePt t="160235" x="2892425" y="1365250"/>
          <p14:tracePt t="161785" x="2882900" y="1365250"/>
          <p14:tracePt t="161852" x="2579688" y="1357313"/>
          <p14:tracePt t="161885" x="2374900" y="1374775"/>
          <p14:tracePt t="161919" x="2222500" y="1411288"/>
          <p14:tracePt t="161952" x="2143125" y="1419225"/>
          <p14:tracePt t="161985" x="2089150" y="1446213"/>
          <p14:tracePt t="162019" x="2027238" y="1455738"/>
          <p14:tracePt t="162052" x="1981200" y="1463675"/>
          <p14:tracePt t="162085" x="1874838" y="1463675"/>
          <p14:tracePt t="162119" x="1793875" y="1419225"/>
          <p14:tracePt t="162169" x="1776413" y="1392238"/>
          <p14:tracePt t="162884" x="1776413" y="1401763"/>
          <p14:tracePt t="162919" x="1857375" y="1446213"/>
          <p14:tracePt t="162952" x="2000250" y="1527175"/>
          <p14:tracePt t="162986" x="2062163" y="1535113"/>
          <p14:tracePt t="163019" x="2124075" y="1544638"/>
          <p14:tracePt t="163052" x="2151063" y="1544638"/>
          <p14:tracePt t="163085" x="2160588" y="1544638"/>
          <p14:tracePt t="163119" x="2178050" y="1544638"/>
          <p14:tracePt t="163152" x="2241550" y="1455738"/>
          <p14:tracePt t="163186" x="2266950" y="1419225"/>
          <p14:tracePt t="163219" x="2276475" y="1392238"/>
          <p14:tracePt t="163252" x="2276475" y="1384300"/>
          <p14:tracePt t="163286" x="2276475" y="1374775"/>
          <p14:tracePt t="163319" x="2249488" y="1365250"/>
          <p14:tracePt t="163352" x="2232025" y="1365250"/>
          <p14:tracePt t="163386" x="2222500" y="1365250"/>
          <p14:tracePt t="163860" x="2232025" y="1365250"/>
          <p14:tracePt t="163902" x="2266950" y="1384300"/>
          <p14:tracePt t="163936" x="2293938" y="1401763"/>
          <p14:tracePt t="163988" x="2303463" y="1401763"/>
          <p14:tracePt t="164315" x="2312988" y="1401763"/>
          <p14:tracePt t="165856" x="2312988" y="1392238"/>
          <p14:tracePt t="165919" x="2312988" y="1401763"/>
          <p14:tracePt t="165953" x="2330450" y="1428750"/>
          <p14:tracePt t="165986" x="2357438" y="1482725"/>
          <p14:tracePt t="166019" x="2374900" y="1500188"/>
          <p14:tracePt t="166053" x="2409825" y="1517650"/>
          <p14:tracePt t="166086" x="2500313" y="1535113"/>
          <p14:tracePt t="166120" x="2579688" y="1535113"/>
          <p14:tracePt t="166153" x="2651125" y="1535113"/>
          <p14:tracePt t="166186" x="2660650" y="1535113"/>
          <p14:tracePt t="166219" x="2668588" y="1535113"/>
          <p14:tracePt t="166260" x="2668588" y="1527175"/>
          <p14:tracePt t="166286" x="2668588" y="1455738"/>
          <p14:tracePt t="166319" x="2668588" y="1374775"/>
          <p14:tracePt t="166353" x="2668588" y="1320800"/>
          <p14:tracePt t="166386" x="2668588" y="1312863"/>
          <p14:tracePt t="166419" x="2668588" y="1303338"/>
          <p14:tracePt t="166453" x="2678113" y="1419225"/>
          <p14:tracePt t="166486" x="2722563" y="1508125"/>
          <p14:tracePt t="166519" x="2759075" y="1562100"/>
          <p14:tracePt t="166553" x="2759075" y="1571625"/>
          <p14:tracePt t="166665" x="2759075" y="1544638"/>
          <p14:tracePt t="166719" x="2749550" y="1463675"/>
          <p14:tracePt t="166753" x="2740025" y="1455738"/>
          <p14:tracePt t="166816" x="2740025" y="1463675"/>
          <p14:tracePt t="166854" x="2749550" y="1490663"/>
          <p14:tracePt t="166903" x="2759075" y="1490663"/>
          <p14:tracePt t="167018" x="2759075" y="1482725"/>
          <p14:tracePt t="167086" x="2759075" y="1436688"/>
          <p14:tracePt t="170556" x="2732088" y="1428750"/>
          <p14:tracePt t="170586" x="2446338" y="1428750"/>
          <p14:tracePt t="170620" x="1963738" y="1411288"/>
          <p14:tracePt t="170653" x="1670050" y="1384300"/>
          <p14:tracePt t="170686" x="1384300" y="1339850"/>
          <p14:tracePt t="170720" x="1231900" y="1320800"/>
          <p14:tracePt t="170753" x="1196975" y="1312863"/>
          <p14:tracePt t="170786" x="1169988" y="1312863"/>
          <p14:tracePt t="170820" x="1160463" y="1303338"/>
          <p14:tracePt t="170820" x="1143000" y="1303338"/>
          <p14:tracePt t="170870" x="1079500" y="1303338"/>
          <p14:tracePt t="170920" x="1035050" y="1285875"/>
          <p14:tracePt t="170957" x="1027113" y="1285875"/>
          <p14:tracePt t="171310" x="1035050" y="1285875"/>
          <p14:tracePt t="171353" x="1303338" y="1357313"/>
          <p14:tracePt t="171386" x="1624013" y="1436688"/>
          <p14:tracePt t="171420" x="2133600" y="1482725"/>
          <p14:tracePt t="171453" x="2490788" y="1500188"/>
          <p14:tracePt t="171487" x="2616200" y="1500188"/>
          <p14:tracePt t="171520" x="2695575" y="1500188"/>
          <p14:tracePt t="171553" x="2767013" y="1436688"/>
          <p14:tracePt t="171587" x="2820988" y="1347788"/>
          <p14:tracePt t="171620" x="2847975" y="1196975"/>
          <p14:tracePt t="171653" x="2865438" y="1143000"/>
          <p14:tracePt t="171686" x="2865438" y="1106488"/>
          <p14:tracePt t="171720" x="2909888" y="1098550"/>
          <p14:tracePt t="171753" x="2990850" y="1098550"/>
          <p14:tracePt t="171787" x="3071813" y="1143000"/>
          <p14:tracePt t="171820" x="3089275" y="1160463"/>
          <p14:tracePt t="171882" x="3062288" y="1160463"/>
          <p14:tracePt t="171920" x="2936875" y="1071563"/>
          <p14:tracePt t="171953" x="2865438" y="1027113"/>
          <p14:tracePt t="171987" x="2830513" y="1009650"/>
          <p14:tracePt t="172046" x="2830513" y="1044575"/>
          <p14:tracePt t="172087" x="2901950" y="1392238"/>
          <p14:tracePt t="172120" x="3017838" y="1625600"/>
          <p14:tracePt t="172153" x="3141663" y="1812925"/>
          <p14:tracePt t="172203" x="3168650" y="1839913"/>
          <p14:tracePt t="172237" x="3178175" y="1847850"/>
          <p14:tracePt t="173726" x="3178175" y="1820863"/>
          <p14:tracePt t="173787" x="3106738" y="1436688"/>
          <p14:tracePt t="173820" x="2954338" y="1143000"/>
          <p14:tracePt t="173854" x="2838450" y="1017588"/>
          <p14:tracePt t="173887" x="2811463" y="1000125"/>
          <p14:tracePt t="173920" x="2794000" y="990600"/>
          <p14:tracePt t="173954" x="2794000" y="1089025"/>
          <p14:tracePt t="173987" x="2794000" y="1204913"/>
          <p14:tracePt t="174020" x="2892425" y="1330325"/>
          <p14:tracePt t="174054" x="3052763" y="1365250"/>
          <p14:tracePt t="174497" x="3062288" y="1374775"/>
          <p14:tracePt t="174554" x="3232150" y="1651000"/>
          <p14:tracePt t="174587" x="3392488" y="1911350"/>
          <p14:tracePt t="174620" x="3579813" y="2143125"/>
          <p14:tracePt t="174654" x="3616325" y="2197100"/>
          <p14:tracePt t="174687" x="3633788" y="2222500"/>
          <p14:tracePt t="175407" x="3606800" y="2222500"/>
          <p14:tracePt t="175470" x="2463800" y="1865313"/>
          <p14:tracePt t="175537" x="1196975" y="1704975"/>
          <p14:tracePt t="175604" x="1008063" y="1704975"/>
          <p14:tracePt t="175637" x="1222375" y="1731963"/>
          <p14:tracePt t="175671" x="1892300" y="1812925"/>
          <p14:tracePt t="175704" x="2820988" y="1901825"/>
          <p14:tracePt t="175737" x="3249613" y="1901825"/>
          <p14:tracePt t="175770" x="3330575" y="1901825"/>
          <p14:tracePt t="175804" x="3338513" y="1901825"/>
          <p14:tracePt t="175837" x="3213100" y="1892300"/>
          <p14:tracePt t="175871" x="2892425" y="1847850"/>
          <p14:tracePt t="175904" x="2446338" y="1830388"/>
          <p14:tracePt t="180302" x="2436813" y="1830388"/>
          <p14:tracePt t="180338" x="2409825" y="1901825"/>
          <p14:tracePt t="180371" x="2293938" y="2249488"/>
          <p14:tracePt t="180404" x="2249488" y="2436813"/>
          <p14:tracePt t="180438" x="2232025" y="2589213"/>
          <p14:tracePt t="180471" x="2232025" y="2651125"/>
          <p14:tracePt t="180504" x="2241550" y="2670175"/>
          <p14:tracePt t="180538" x="2249488" y="2670175"/>
          <p14:tracePt t="180571" x="2259013" y="2670175"/>
          <p14:tracePt t="182020" x="2222500" y="2678113"/>
          <p14:tracePt t="182088" x="1820863" y="3044825"/>
          <p14:tracePt t="182121" x="1749425" y="3160713"/>
          <p14:tracePt t="182154" x="1722438" y="3249613"/>
          <p14:tracePt t="182188" x="1704975" y="3286125"/>
          <p14:tracePt t="182221" x="1704975" y="3294063"/>
          <p14:tracePt t="182254" x="1695450" y="3294063"/>
          <p14:tracePt t="182288" x="1677988" y="3294063"/>
          <p14:tracePt t="182321" x="1643063" y="3303588"/>
          <p14:tracePt t="182355" x="1544638" y="3303588"/>
          <p14:tracePt t="182388" x="1508125" y="3303588"/>
          <p14:tracePt t="182421" x="1490663" y="3303588"/>
          <p14:tracePt t="182514" x="1490663" y="3294063"/>
          <p14:tracePt t="182571" x="1517650" y="3286125"/>
          <p14:tracePt t="182605" x="1527175" y="3286125"/>
          <p14:tracePt t="183398" x="1527175" y="3267075"/>
          <p14:tracePt t="183455" x="1508125" y="2830513"/>
          <p14:tracePt t="183488" x="1401763" y="2409825"/>
          <p14:tracePt t="183521" x="1312863" y="2214563"/>
          <p14:tracePt t="183521" x="1276350" y="2170113"/>
          <p14:tracePt t="183555" x="1222375" y="2079625"/>
          <p14:tracePt t="183588" x="1177925" y="2017713"/>
          <p14:tracePt t="183621" x="1160463" y="2000250"/>
          <p14:tracePt t="183655" x="1133475" y="2000250"/>
          <p14:tracePt t="183992" x="1133475" y="1990725"/>
          <p14:tracePt t="184055" x="1133475" y="1670050"/>
          <p14:tracePt t="184055" x="1106488" y="1562100"/>
          <p14:tracePt t="184088" x="1079500" y="1419225"/>
          <p14:tracePt t="184121" x="1044575" y="1330325"/>
          <p14:tracePt t="184155" x="1027113" y="1303338"/>
          <p14:tracePt t="184188" x="1017588" y="1303338"/>
          <p14:tracePt t="184221" x="1008063" y="1303338"/>
          <p14:tracePt t="184255" x="1008063" y="1293813"/>
          <p14:tracePt t="184288" x="1000125" y="1285875"/>
          <p14:tracePt t="184321" x="1000125" y="1276350"/>
          <p14:tracePt t="184408" x="990600" y="1276350"/>
          <p14:tracePt t="184497" x="982663" y="1276350"/>
          <p14:tracePt t="184555" x="973138" y="1276350"/>
          <p14:tracePt t="184588" x="955675" y="1276350"/>
          <p14:tracePt t="184621" x="928688" y="1276350"/>
          <p14:tracePt t="184655" x="919163" y="1276350"/>
          <p14:tracePt t="184688" x="911225" y="1276350"/>
          <p14:tracePt t="184874" x="911225" y="1268413"/>
          <p14:tracePt t="187599" x="911225" y="1258888"/>
          <p14:tracePt t="187815" x="901700" y="1258888"/>
          <p14:tracePt t="187855" x="884238" y="1249363"/>
          <p14:tracePt t="187888" x="874713" y="1241425"/>
          <p14:tracePt t="187922" x="865188" y="1231900"/>
          <p14:tracePt t="188398" x="901700" y="1249363"/>
          <p14:tracePt t="188439" x="1008063" y="1330325"/>
          <p14:tracePt t="188472" x="1035050" y="1347788"/>
          <p14:tracePt t="188505" x="1044575" y="1347788"/>
          <p14:tracePt t="189345" x="1035050" y="1347788"/>
          <p14:tracePt t="189406" x="911225" y="1384300"/>
          <p14:tracePt t="189439" x="847725" y="1401763"/>
          <p14:tracePt t="189472" x="820738" y="1401763"/>
          <p14:tracePt t="189623" x="820738" y="1411288"/>
          <p14:tracePt t="193850" x="820738" y="1401763"/>
          <p14:tracePt t="193906" x="820738" y="1384300"/>
          <p14:tracePt t="193939" x="820738" y="1365250"/>
          <p14:tracePt t="195254" x="820738" y="1357313"/>
          <p14:tracePt t="195314" x="830263" y="1357313"/>
          <p14:tracePt t="195356" x="839788" y="1347788"/>
          <p14:tracePt t="195389" x="847725" y="1339850"/>
          <p14:tracePt t="195423" x="857250" y="1312863"/>
          <p14:tracePt t="195456" x="857250" y="1231900"/>
          <p14:tracePt t="195489" x="839788" y="1177925"/>
          <p14:tracePt t="195523" x="820738" y="1160463"/>
          <p14:tracePt t="195556" x="812800" y="1152525"/>
          <p14:tracePt t="195983" x="803275" y="1152525"/>
          <p14:tracePt t="196127" x="830263" y="1222375"/>
          <p14:tracePt t="196189" x="1017588" y="1554163"/>
          <p14:tracePt t="196239" x="1035050" y="1571625"/>
          <p14:tracePt t="196273" x="1035050" y="1579563"/>
          <p14:tracePt t="196306" x="1044575" y="1579563"/>
          <p14:tracePt t="196339" x="1054100" y="1579563"/>
          <p14:tracePt t="197742" x="1054100" y="1589088"/>
          <p14:tracePt t="197806" x="1044575" y="1606550"/>
          <p14:tracePt t="197840" x="1044575" y="1625600"/>
          <p14:tracePt t="197873" x="1035050" y="1625600"/>
          <p14:tracePt t="198676" x="1027113" y="1625600"/>
          <p14:tracePt t="198740" x="1098550" y="1820863"/>
          <p14:tracePt t="198773" x="1204913" y="2017713"/>
          <p14:tracePt t="198807" x="1401763" y="2357438"/>
          <p14:tracePt t="198840" x="1554163" y="2589213"/>
          <p14:tracePt t="198890" x="1857375" y="2981325"/>
          <p14:tracePt t="198923" x="1909763" y="3035300"/>
          <p14:tracePt t="198957" x="1946275" y="3062288"/>
          <p14:tracePt t="198990" x="1955800" y="3062288"/>
          <p14:tracePt t="199408" x="1990725" y="3062288"/>
          <p14:tracePt t="199457" x="2276475" y="3143250"/>
          <p14:tracePt t="199490" x="2643188" y="3249613"/>
          <p14:tracePt t="199523" x="2892425" y="3286125"/>
          <p14:tracePt t="199557" x="2954338" y="3313113"/>
          <p14:tracePt t="199590" x="2973388" y="3313113"/>
          <p14:tracePt t="199623" x="2981325" y="3313113"/>
          <p14:tracePt t="203521" x="2981325" y="3303588"/>
          <p14:tracePt t="203574" x="2990850" y="3044825"/>
          <p14:tracePt t="203607" x="2981325" y="2919413"/>
          <p14:tracePt t="203641" x="2954338" y="2857500"/>
          <p14:tracePt t="203674" x="2946400" y="2847975"/>
          <p14:tracePt t="203841" x="2946400" y="2838450"/>
          <p14:tracePt t="216252" x="2936875" y="2838450"/>
          <p14:tracePt t="216311" x="2946400" y="2838450"/>
          <p14:tracePt t="216359" x="2981325" y="2838450"/>
          <p14:tracePt t="216392" x="3044825" y="2857500"/>
          <p14:tracePt t="216425" x="3116263" y="2874963"/>
          <p14:tracePt t="216459" x="3267075" y="2901950"/>
          <p14:tracePt t="216492" x="3392488" y="2919413"/>
          <p14:tracePt t="216525" x="3446463" y="2946400"/>
          <p14:tracePt t="216559" x="3498850" y="2955925"/>
          <p14:tracePt t="216592" x="3508375" y="2963863"/>
          <p14:tracePt t="216625" x="3517900" y="2963863"/>
          <p14:tracePt t="216659" x="3525838" y="2963863"/>
          <p14:tracePt t="216693" x="3498850" y="2963863"/>
          <p14:tracePt t="217083" x="3490913" y="2963863"/>
          <p14:tracePt t="217125" x="3311525" y="2955925"/>
          <p14:tracePt t="217159" x="2954338" y="2981325"/>
          <p14:tracePt t="217192" x="2330450" y="3133725"/>
          <p14:tracePt t="217242" x="1731963" y="3259138"/>
          <p14:tracePt t="217275" x="1517650" y="3313113"/>
          <p14:tracePt t="217309" x="1428750" y="3338513"/>
          <p14:tracePt t="217309" x="1401763" y="3357563"/>
          <p14:tracePt t="217342" x="1347788" y="3365500"/>
          <p14:tracePt t="217375" x="1258888" y="3402013"/>
          <p14:tracePt t="217409" x="1125538" y="3409950"/>
          <p14:tracePt t="217442" x="696913" y="3392488"/>
          <p14:tracePt t="217475" x="401638" y="3303588"/>
          <p14:tracePt t="217509" x="339725" y="3286125"/>
          <p14:tracePt t="217525" x="320675" y="3276600"/>
          <p14:tracePt t="217868" x="312738" y="3267075"/>
          <p14:tracePt t="217944" x="295275" y="3267075"/>
          <p14:tracePt t="217959" x="285750" y="3249613"/>
          <p14:tracePt t="217975" x="258763" y="3232150"/>
          <p14:tracePt t="217992" x="231775" y="3205163"/>
          <p14:tracePt t="218010" x="223838" y="3195638"/>
          <p14:tracePt t="218025" x="214313" y="3195638"/>
          <p14:tracePt t="218042" x="204788" y="3195638"/>
          <p14:tracePt t="218059" x="196850" y="3195638"/>
          <p14:tracePt t="218206" x="196850" y="3205163"/>
          <p14:tracePt t="220508" x="204788" y="3205163"/>
          <p14:tracePt t="220526" x="214313" y="3214688"/>
          <p14:tracePt t="220543" x="223838" y="3222625"/>
          <p14:tracePt t="220560" x="231775" y="3232150"/>
          <p14:tracePt t="220593" x="241300" y="3241675"/>
          <p14:tracePt t="220618" x="249238" y="3241675"/>
          <p14:tracePt t="220645" x="249238" y="3249613"/>
          <p14:tracePt t="220672" x="258763" y="3249613"/>
          <p14:tracePt t="220873" x="268288" y="3249613"/>
          <p14:tracePt t="220899" x="276225" y="3249613"/>
          <p14:tracePt t="220912" x="295275" y="3249613"/>
          <p14:tracePt t="220926" x="312738" y="3249613"/>
          <p14:tracePt t="220943" x="339725" y="3249613"/>
          <p14:tracePt t="220960" x="401638" y="3249613"/>
          <p14:tracePt t="220976" x="438150" y="3249613"/>
          <p14:tracePt t="220993" x="455613" y="3249613"/>
          <p14:tracePt t="221009" x="473075" y="3249613"/>
          <p14:tracePt t="221027" x="527050" y="3249613"/>
          <p14:tracePt t="221076" x="571500" y="3249613"/>
          <p14:tracePt t="221109" x="581025" y="3249613"/>
          <p14:tracePt t="221986" x="571500" y="3249613"/>
          <p14:tracePt t="222026" x="428625" y="3384550"/>
          <p14:tracePt t="222059" x="366713" y="3463925"/>
          <p14:tracePt t="222076" x="347663" y="3481388"/>
          <p14:tracePt t="222096" x="339725" y="3490913"/>
          <p14:tracePt t="222122" x="339725" y="3500438"/>
          <p14:tracePt t="222441" x="339725" y="3490913"/>
          <p14:tracePt t="222460" x="339725" y="3473450"/>
          <p14:tracePt t="222477" x="347663" y="3455988"/>
          <p14:tracePt t="222493" x="366713" y="3384550"/>
          <p14:tracePt t="222510" x="374650" y="3365500"/>
          <p14:tracePt t="222526" x="384175" y="3348038"/>
          <p14:tracePt t="222543" x="384175" y="3338513"/>
          <p14:tracePt t="222559" x="384175" y="3330575"/>
          <p14:tracePt t="222579" x="384175" y="3321050"/>
          <p14:tracePt t="222833" x="384175" y="3330575"/>
          <p14:tracePt t="226029" x="374650" y="3321050"/>
          <p14:tracePt t="226104" x="374650" y="3330575"/>
          <p14:tracePt t="226126" x="374650" y="3338513"/>
          <p14:tracePt t="226152" x="374650" y="3348038"/>
          <p14:tracePt t="226164" x="384175" y="3348038"/>
          <p14:tracePt t="226177" x="384175" y="3357563"/>
          <p14:tracePt t="226648" x="392113" y="3365500"/>
          <p14:tracePt t="226664" x="401638" y="3365500"/>
          <p14:tracePt t="226677" x="419100" y="3365500"/>
          <p14:tracePt t="226694" x="428625" y="3375025"/>
          <p14:tracePt t="226710" x="455613" y="3375025"/>
          <p14:tracePt t="226727" x="463550" y="3384550"/>
          <p14:tracePt t="226746" x="473075" y="3384550"/>
          <p14:tracePt t="226785" x="482600" y="3384550"/>
          <p14:tracePt t="226850" x="482600" y="3392488"/>
          <p14:tracePt t="228856" x="482600" y="3384550"/>
          <p14:tracePt t="228895" x="500063" y="3384550"/>
          <p14:tracePt t="228927" x="633413" y="3384550"/>
          <p14:tracePt t="228960" x="768350" y="3384550"/>
          <p14:tracePt t="228994" x="839788" y="3384550"/>
          <p14:tracePt t="229027" x="865188" y="3392488"/>
          <p14:tracePt t="229060" x="884238" y="3402013"/>
          <p14:tracePt t="229098" x="892175" y="3402013"/>
          <p14:tracePt t="229183" x="892175" y="3409950"/>
          <p14:tracePt t="229248" x="892175" y="3419475"/>
          <p14:tracePt t="229287" x="892175" y="3429000"/>
          <p14:tracePt t="229327" x="892175" y="3446463"/>
          <p14:tracePt t="229360" x="892175" y="3463925"/>
          <p14:tracePt t="229397" x="892175" y="3473450"/>
          <p14:tracePt t="229427" x="892175" y="3481388"/>
          <p14:tracePt t="229476" x="892175" y="3490913"/>
          <p14:tracePt t="229515" x="901700" y="3500438"/>
          <p14:tracePt t="229543" x="919163" y="3500438"/>
          <p14:tracePt t="229577" x="928688" y="3500438"/>
          <p14:tracePt t="229610" x="936625" y="3500438"/>
          <p14:tracePt t="229665" x="946150" y="3500438"/>
          <p14:tracePt t="229704" x="955675" y="3490913"/>
          <p14:tracePt t="229743" x="1017588" y="3455988"/>
          <p14:tracePt t="229777" x="1106488" y="3419475"/>
          <p14:tracePt t="229810" x="1160463" y="3409950"/>
          <p14:tracePt t="229844" x="1177925" y="3409950"/>
          <p14:tracePt t="230626" x="1177925" y="3402013"/>
          <p14:tracePt t="230879" x="1177925" y="3392488"/>
          <p14:tracePt t="231045" x="1177925" y="3402013"/>
          <p14:tracePt t="231077" x="1177925" y="3419475"/>
          <p14:tracePt t="231110" x="1177925" y="3436938"/>
          <p14:tracePt t="231144" x="1143000" y="3436938"/>
          <p14:tracePt t="231177" x="1125538" y="3436938"/>
          <p14:tracePt t="231210" x="1116013" y="3436938"/>
          <p14:tracePt t="231469" x="1116013" y="3429000"/>
          <p14:tracePt t="231510" x="1116013" y="3419475"/>
          <p14:tracePt t="231560" x="1116013" y="3409950"/>
          <p14:tracePt t="231684" x="1106488" y="3409950"/>
          <p14:tracePt t="231727" x="1098550" y="3409950"/>
          <p14:tracePt t="231899" x="1106488" y="3409950"/>
          <p14:tracePt t="231944" x="1143000" y="3409950"/>
          <p14:tracePt t="231977" x="1177925" y="3409950"/>
          <p14:tracePt t="232011" x="1222375" y="3409950"/>
          <p14:tracePt t="232044" x="1249363" y="3409950"/>
          <p14:tracePt t="232077" x="1268413" y="3409950"/>
          <p14:tracePt t="232111" x="1312863" y="3409950"/>
          <p14:tracePt t="232144" x="1482725" y="3409950"/>
          <p14:tracePt t="232177" x="1554163" y="3409950"/>
          <p14:tracePt t="232227" x="1598613" y="3409950"/>
          <p14:tracePt t="232260" x="1633538" y="3409950"/>
          <p14:tracePt t="232294" x="1714500" y="3419475"/>
          <p14:tracePt t="232327" x="1766888" y="3446463"/>
          <p14:tracePt t="232360" x="1803400" y="3446463"/>
          <p14:tracePt t="232394" x="1812925" y="3446463"/>
          <p14:tracePt t="232427" x="1820863" y="3446463"/>
          <p14:tracePt t="232543" x="1830388" y="3446463"/>
          <p14:tracePt t="232607" x="1830388" y="3436938"/>
          <p14:tracePt t="232644" x="1830388" y="3419475"/>
          <p14:tracePt t="232677" x="1830388" y="3365500"/>
          <p14:tracePt t="232711" x="1695450" y="3276600"/>
          <p14:tracePt t="232744" x="1624013" y="3259138"/>
          <p14:tracePt t="232777" x="1527175" y="3259138"/>
          <p14:tracePt t="232811" x="1401763" y="3286125"/>
          <p14:tracePt t="232844" x="1365250" y="3294063"/>
          <p14:tracePt t="232877" x="1268413" y="3321050"/>
          <p14:tracePt t="232927" x="1044575" y="3402013"/>
          <p14:tracePt t="232961" x="982663" y="3409950"/>
          <p14:tracePt t="232994" x="946150" y="3409950"/>
          <p14:tracePt t="233027" x="936625" y="3409950"/>
          <p14:tracePt t="233140" x="955675" y="3419475"/>
          <p14:tracePt t="233194" x="1044575" y="3552825"/>
          <p14:tracePt t="233227" x="1062038" y="3589338"/>
          <p14:tracePt t="233261" x="1071563" y="3597275"/>
          <p14:tracePt t="233294" x="1079500" y="3597275"/>
          <p14:tracePt t="233414" x="1089025" y="3597275"/>
          <p14:tracePt t="233478" x="1150938" y="3579813"/>
          <p14:tracePt t="233511" x="1222375" y="3579813"/>
          <p14:tracePt t="233545" x="1241425" y="3579813"/>
          <p14:tracePt t="233605" x="1241425" y="3571875"/>
          <p14:tracePt t="233644" x="1241425" y="3562350"/>
          <p14:tracePt t="233677" x="1241425" y="3535363"/>
          <p14:tracePt t="233711" x="1204913" y="3455988"/>
          <p14:tracePt t="233744" x="1187450" y="3436938"/>
          <p14:tracePt t="233744" x="1187450" y="3429000"/>
          <p14:tracePt t="233777" x="1177925" y="3419475"/>
          <p14:tracePt t="233946" x="1177925" y="3436938"/>
          <p14:tracePt t="233994" x="1177925" y="3455988"/>
          <p14:tracePt t="234567" x="1187450" y="3455988"/>
          <p14:tracePt t="234594" x="1214438" y="3463925"/>
          <p14:tracePt t="234627" x="1231900" y="3473450"/>
          <p14:tracePt t="234661" x="1241425" y="3473450"/>
          <p14:tracePt t="235071" x="1258888" y="3473450"/>
          <p14:tracePt t="235128" x="1500188" y="3473450"/>
          <p14:tracePt t="235161" x="1554163" y="3455988"/>
          <p14:tracePt t="235194" x="1562100" y="3446463"/>
          <p14:tracePt t="235246" x="1562100" y="3436938"/>
          <p14:tracePt t="235278" x="1562100" y="3419475"/>
          <p14:tracePt t="235311" x="1562100" y="3409950"/>
          <p14:tracePt t="235344" x="1562100" y="3402013"/>
          <p14:tracePt t="235378" x="1571625" y="3402013"/>
          <p14:tracePt t="235931" x="1589088" y="3402013"/>
          <p14:tracePt t="235994" x="1847850" y="3429000"/>
          <p14:tracePt t="236028" x="1865313" y="3436938"/>
          <p14:tracePt t="236061" x="1884363" y="3446463"/>
          <p14:tracePt t="236221" x="1874838" y="3446463"/>
          <p14:tracePt t="236306" x="1865313" y="3446463"/>
          <p14:tracePt t="236344" x="1838325" y="3429000"/>
          <p14:tracePt t="236345" x="1793875" y="3402013"/>
          <p14:tracePt t="236378" x="1687513" y="3375025"/>
          <p14:tracePt t="236411" x="1606550" y="3365500"/>
          <p14:tracePt t="236444" x="1589088" y="3365500"/>
          <p14:tracePt t="236478" x="1571625" y="3365500"/>
          <p14:tracePt t="236573" x="1589088" y="3365500"/>
          <p14:tracePt t="236611" x="1766888" y="3330575"/>
          <p14:tracePt t="236644" x="2027238" y="3267075"/>
          <p14:tracePt t="236678" x="2187575" y="3249613"/>
          <p14:tracePt t="236711" x="2241550" y="3241675"/>
          <p14:tracePt t="236744" x="2249488" y="3241675"/>
          <p14:tracePt t="236840" x="2241550" y="3241675"/>
          <p14:tracePt t="236878" x="2222500" y="3241675"/>
          <p14:tracePt t="236878" x="2214563" y="3241675"/>
          <p14:tracePt t="236928" x="2187575" y="3241675"/>
          <p14:tracePt t="236961" x="2160588" y="3241675"/>
          <p14:tracePt t="236994" x="1990725" y="3267075"/>
          <p14:tracePt t="237028" x="1785938" y="3294063"/>
          <p14:tracePt t="237061" x="1670050" y="3313113"/>
          <p14:tracePt t="237094" x="1660525" y="3321050"/>
          <p14:tracePt t="237344" x="1670050" y="3321050"/>
          <p14:tracePt t="237378" x="1677988" y="3321050"/>
          <p14:tracePt t="237411" x="1704975" y="3321050"/>
          <p14:tracePt t="237444" x="1731963" y="3321050"/>
          <p14:tracePt t="237478" x="1766888" y="3321050"/>
          <p14:tracePt t="237528" x="1785938" y="3321050"/>
          <p14:tracePt t="237561" x="1785938" y="3330575"/>
          <p14:tracePt t="237595" x="1793875" y="3330575"/>
          <p14:tracePt t="237628" x="1830388" y="3365500"/>
          <p14:tracePt t="237661" x="1857375" y="3384550"/>
          <p14:tracePt t="237694" x="1865313" y="3392488"/>
          <p14:tracePt t="237735" x="1874838" y="3392488"/>
          <p14:tracePt t="237925" x="1874838" y="3402013"/>
          <p14:tracePt t="238002" x="1874838" y="3409950"/>
          <p14:tracePt t="238707" x="1874838" y="3419475"/>
          <p14:tracePt t="238773" x="1874838" y="3429000"/>
          <p14:tracePt t="238811" x="1884363" y="3429000"/>
          <p14:tracePt t="238845" x="1884363" y="3436938"/>
          <p14:tracePt t="238895" x="1884363" y="3446463"/>
          <p14:tracePt t="238928" x="1884363" y="3455988"/>
          <p14:tracePt t="238961" x="1884363" y="3463925"/>
          <p14:tracePt t="238995" x="1874838" y="3463925"/>
          <p14:tracePt t="239028" x="1847850" y="3463925"/>
          <p14:tracePt t="239061" x="1830388" y="3463925"/>
          <p14:tracePt t="239095" x="1803400" y="3463925"/>
          <p14:tracePt t="239128" x="1793875" y="3463925"/>
          <p14:tracePt t="239161" x="1793875" y="3455988"/>
          <p14:tracePt t="239195" x="1785938" y="3446463"/>
          <p14:tracePt t="239228" x="1785938" y="3436938"/>
          <p14:tracePt t="239261" x="1785938" y="3429000"/>
          <p14:tracePt t="239295" x="1785938" y="3419475"/>
          <p14:tracePt t="239328" x="1785938" y="3409950"/>
          <p14:tracePt t="239684" x="1785938" y="3402013"/>
          <p14:tracePt t="239746" x="1785938" y="3409950"/>
          <p14:tracePt t="239778" x="1776413" y="3419475"/>
          <p14:tracePt t="239811" x="1776413" y="3429000"/>
          <p14:tracePt t="242425" x="1766888" y="3429000"/>
          <p14:tracePt t="242577" x="1776413" y="3429000"/>
          <p14:tracePt t="242629" x="1990725" y="3436938"/>
          <p14:tracePt t="242662" x="2027238" y="3436938"/>
          <p14:tracePt t="242695" x="2035175" y="3436938"/>
          <p14:tracePt t="242729" x="2044700" y="3436938"/>
          <p14:tracePt t="242916" x="2044700" y="3402013"/>
          <p14:tracePt t="242945" x="2044700" y="2936875"/>
          <p14:tracePt t="242978" x="2044700" y="2428875"/>
          <p14:tracePt t="243028" x="1981200" y="1955800"/>
          <p14:tracePt t="243078" x="1919288" y="1865313"/>
          <p14:tracePt t="243112" x="1830388" y="1839913"/>
          <p14:tracePt t="243145" x="1766888" y="1830388"/>
          <p14:tracePt t="243348" x="1758950" y="1803400"/>
          <p14:tracePt t="243412" x="1687513" y="1222375"/>
          <p14:tracePt t="243445" x="1579563" y="1116013"/>
          <p14:tracePt t="243479" x="1392238" y="1089025"/>
          <p14:tracePt t="243512" x="1125538" y="1293813"/>
          <p14:tracePt t="243545" x="1017588" y="1500188"/>
          <p14:tracePt t="243579" x="990600" y="1687513"/>
          <p14:tracePt t="243612" x="1027113" y="1768475"/>
          <p14:tracePt t="243645" x="1098550" y="1785938"/>
          <p14:tracePt t="243679" x="1196975" y="1793875"/>
          <p14:tracePt t="243712" x="1214438" y="1793875"/>
          <p14:tracePt t="243745" x="1249363" y="1793875"/>
          <p14:tracePt t="243779" x="1392238" y="1758950"/>
          <p14:tracePt t="243812" x="1624013" y="1731963"/>
          <p14:tracePt t="243845" x="2000250" y="1714500"/>
          <p14:tracePt t="243879" x="2463800" y="1830388"/>
          <p14:tracePt t="243912" x="2687638" y="1928813"/>
          <p14:tracePt t="243945" x="2794000" y="1955800"/>
          <p14:tracePt t="243979" x="2811463" y="1955800"/>
          <p14:tracePt t="244029" x="2759075" y="1955800"/>
          <p14:tracePt t="244062" x="2490788" y="1955800"/>
          <p14:tracePt t="244112" x="2214563" y="1955800"/>
          <p14:tracePt t="244145" x="2178050" y="1955800"/>
          <p14:tracePt t="244179" x="2170113" y="1955800"/>
          <p14:tracePt t="244218" x="2178050" y="1955800"/>
          <p14:tracePt t="244245" x="2428875" y="1955800"/>
          <p14:tracePt t="244279" x="2740025" y="1973263"/>
          <p14:tracePt t="244312" x="2865438" y="1982788"/>
          <p14:tracePt t="244345" x="2892425" y="1982788"/>
          <p14:tracePt t="244394" x="2857500" y="1990725"/>
          <p14:tracePt t="244429" x="2811463" y="2008188"/>
          <p14:tracePt t="244462" x="2759075" y="2027238"/>
          <p14:tracePt t="244495" x="2668588" y="2044700"/>
          <p14:tracePt t="244733" x="2643188" y="2044700"/>
          <p14:tracePt t="244762" x="2052638" y="2276475"/>
          <p14:tracePt t="244795" x="1196975" y="2919413"/>
          <p14:tracePt t="244862" x="534988" y="3579813"/>
          <p14:tracePt t="244945" x="500063" y="3633788"/>
          <p14:tracePt t="244979" x="500063" y="3668713"/>
          <p14:tracePt t="245012" x="500063" y="3759200"/>
          <p14:tracePt t="245045" x="455613" y="3963988"/>
          <p14:tracePt t="245079" x="330200" y="4187825"/>
          <p14:tracePt t="245095" x="276225" y="4259263"/>
          <p14:tracePt t="245112" x="241300" y="4294188"/>
          <p14:tracePt t="245129" x="169863" y="4338638"/>
          <p14:tracePt t="245145" x="133350" y="4348163"/>
          <p14:tracePt t="245162" x="115888" y="4348163"/>
          <p14:tracePt t="245179" x="98425" y="4357688"/>
          <p14:tracePt t="245204" x="98425" y="4348163"/>
          <p14:tracePt t="245217" x="98425" y="4303713"/>
          <p14:tracePt t="245229" x="106363" y="4232275"/>
          <p14:tracePt t="245245" x="204788" y="4124325"/>
          <p14:tracePt t="245263" x="312738" y="4025900"/>
          <p14:tracePt t="245279" x="473075" y="3910013"/>
          <p14:tracePt t="245295" x="509588" y="3892550"/>
          <p14:tracePt t="245329" x="544513" y="3865563"/>
          <p14:tracePt t="245362" x="554038" y="3865563"/>
          <p14:tracePt t="245395" x="561975" y="3865563"/>
          <p14:tracePt t="245429" x="615950" y="3857625"/>
          <p14:tracePt t="245462" x="714375" y="3821113"/>
          <p14:tracePt t="245495" x="723900" y="3811588"/>
          <p14:tracePt t="245529" x="731838" y="3803650"/>
          <p14:tracePt t="245562" x="768350" y="3705225"/>
          <p14:tracePt t="245595" x="776288" y="3633788"/>
          <p14:tracePt t="245629" x="785813" y="3597275"/>
          <p14:tracePt t="245662" x="785813" y="3589338"/>
          <p14:tracePt t="245695" x="785813" y="3579813"/>
          <p14:tracePt t="245772" x="785813" y="3571875"/>
          <p14:tracePt t="245812" x="785813" y="3544888"/>
          <p14:tracePt t="245845" x="785813" y="3508375"/>
          <p14:tracePt t="245895" x="785813" y="3500438"/>
          <p14:tracePt t="245929" x="785813" y="3490913"/>
          <p14:tracePt t="246048" x="793750" y="3490913"/>
          <p14:tracePt t="247742" x="793750" y="3481388"/>
          <p14:tracePt t="247796" x="793750" y="3473450"/>
          <p14:tracePt t="247829" x="793750" y="3463925"/>
          <p14:tracePt t="248805" x="803275" y="3463925"/>
          <p14:tracePt t="249701" x="803275" y="3455988"/>
          <p14:tracePt t="249746" x="865188" y="3348038"/>
          <p14:tracePt t="249779" x="1169988" y="2946400"/>
          <p14:tracePt t="249813" x="1384300" y="2624138"/>
          <p14:tracePt t="249846" x="1473200" y="2428875"/>
          <p14:tracePt t="249879" x="1535113" y="2276475"/>
          <p14:tracePt t="249913" x="1562100" y="2222500"/>
          <p14:tracePt t="249946" x="1589088" y="2160588"/>
          <p14:tracePt t="249979" x="1677988" y="2044700"/>
          <p14:tracePt t="250013" x="1758950" y="1955800"/>
          <p14:tracePt t="250046" x="1820863" y="1884363"/>
          <p14:tracePt t="250079" x="1838325" y="1847850"/>
          <p14:tracePt t="250113" x="1838325" y="1839913"/>
          <p14:tracePt t="250146" x="1838325" y="1830388"/>
          <p14:tracePt t="250203" x="1820863" y="1839913"/>
          <p14:tracePt t="250229" x="1803400" y="1847850"/>
          <p14:tracePt t="250263" x="1714500" y="1884363"/>
          <p14:tracePt t="250296" x="1660525" y="1892300"/>
          <p14:tracePt t="250329" x="1643063" y="1892300"/>
          <p14:tracePt t="250363" x="1633538" y="1892300"/>
          <p14:tracePt t="250413" x="1624013" y="1892300"/>
          <p14:tracePt t="250446" x="1660525" y="1892300"/>
          <p14:tracePt t="250479" x="1785938" y="1892300"/>
          <p14:tracePt t="250513" x="2027238" y="1901825"/>
          <p14:tracePt t="250546" x="2320925" y="1928813"/>
          <p14:tracePt t="250579" x="2525713" y="1946275"/>
          <p14:tracePt t="250613" x="2838450" y="1946275"/>
          <p14:tracePt t="250646" x="3133725" y="1946275"/>
          <p14:tracePt t="250679" x="3525838" y="1946275"/>
          <p14:tracePt t="250713" x="3695700" y="1946275"/>
          <p14:tracePt t="250746" x="3732213" y="1946275"/>
          <p14:tracePt t="250779" x="3740150" y="1946275"/>
          <p14:tracePt t="250813" x="3767138" y="1946275"/>
          <p14:tracePt t="250846" x="3794125" y="1946275"/>
          <p14:tracePt t="250896" x="3848100" y="1946275"/>
          <p14:tracePt t="250946" x="3865563" y="1946275"/>
          <p14:tracePt t="251015" x="3865563" y="1936750"/>
          <p14:tracePt t="251046" x="3660775" y="1812925"/>
          <p14:tracePt t="251079" x="3348038" y="1687513"/>
          <p14:tracePt t="251113" x="3205163" y="1677988"/>
          <p14:tracePt t="251146" x="3025775" y="1677988"/>
          <p14:tracePt t="251179" x="2928938" y="1714500"/>
          <p14:tracePt t="251213" x="2882900" y="1749425"/>
          <p14:tracePt t="251246" x="2865438" y="1857375"/>
          <p14:tracePt t="251279" x="2857500" y="1982788"/>
          <p14:tracePt t="251313" x="2928938" y="2027238"/>
          <p14:tracePt t="251346" x="3330575" y="2054225"/>
          <p14:tracePt t="251379" x="3589338" y="1990725"/>
          <p14:tracePt t="251413" x="3811588" y="1865313"/>
          <p14:tracePt t="251446" x="3883025" y="1722438"/>
          <p14:tracePt t="251479" x="3883025" y="1643063"/>
          <p14:tracePt t="251513" x="3695700" y="1571625"/>
          <p14:tracePt t="251546" x="3454400" y="1554163"/>
          <p14:tracePt t="251579" x="3213100" y="1606550"/>
          <p14:tracePt t="251613" x="2838450" y="1776413"/>
          <p14:tracePt t="251646" x="2562225" y="1955800"/>
          <p14:tracePt t="251679" x="2428875" y="2079625"/>
          <p14:tracePt t="251713" x="2286000" y="2365375"/>
          <p14:tracePt t="251746" x="2205038" y="2624138"/>
          <p14:tracePt t="251779" x="2170113" y="2909888"/>
          <p14:tracePt t="251813" x="2143125" y="3017838"/>
          <p14:tracePt t="252037" x="2124075" y="3017838"/>
          <p14:tracePt t="252064" x="1892300" y="3079750"/>
          <p14:tracePt t="252113" x="1419225" y="3375025"/>
          <p14:tracePt t="252146" x="1160463" y="3668713"/>
          <p14:tracePt t="252180" x="1098550" y="3722688"/>
          <p14:tracePt t="252213" x="1079500" y="3732213"/>
          <p14:tracePt t="252246" x="1071563" y="3732213"/>
          <p14:tracePt t="252280" x="1054100" y="3668713"/>
          <p14:tracePt t="252330" x="1044575" y="3616325"/>
          <p14:tracePt t="252380" x="1044575" y="3589338"/>
          <p14:tracePt t="252467" x="1089025" y="3589338"/>
          <p14:tracePt t="252513" x="1330325" y="3589338"/>
          <p14:tracePt t="252546" x="1554163" y="3571875"/>
          <p14:tracePt t="252580" x="1677988" y="3571875"/>
          <p14:tracePt t="252581" x="1731963" y="3571875"/>
          <p14:tracePt t="252613" x="1820863" y="3571875"/>
          <p14:tracePt t="252646" x="1955800" y="3597275"/>
          <p14:tracePt t="252680" x="2170113" y="3668713"/>
          <p14:tracePt t="252713" x="2374900" y="3722688"/>
          <p14:tracePt t="252746" x="2562225" y="3767138"/>
          <p14:tracePt t="252780" x="2597150" y="3776663"/>
          <p14:tracePt t="252813" x="2624138" y="3776663"/>
          <p14:tracePt t="252846" x="2651125" y="3776663"/>
          <p14:tracePt t="252880" x="2767013" y="3722688"/>
          <p14:tracePt t="252913" x="2865438" y="3660775"/>
          <p14:tracePt t="252946" x="2882900" y="3651250"/>
          <p14:tracePt t="252980" x="2892425" y="3651250"/>
          <p14:tracePt t="253137" x="2882900" y="3651250"/>
          <p14:tracePt t="253196" x="2874963" y="3651250"/>
          <p14:tracePt t="253490" x="2865438" y="3651250"/>
          <p14:tracePt t="253530" x="2606675" y="3571875"/>
          <p14:tracePt t="253563" x="2044700" y="3527425"/>
          <p14:tracePt t="253597" x="1651000" y="3527425"/>
          <p14:tracePt t="253630" x="1079500" y="3562350"/>
          <p14:tracePt t="253663" x="839788" y="3597275"/>
          <p14:tracePt t="253696" x="714375" y="3597275"/>
          <p14:tracePt t="253730" x="687388" y="3597275"/>
          <p14:tracePt t="253763" x="669925" y="3597275"/>
          <p14:tracePt t="253797" x="652463" y="3562350"/>
          <p14:tracePt t="253830" x="642938" y="3527425"/>
          <p14:tracePt t="253863" x="633413" y="3517900"/>
          <p14:tracePt t="253896" x="615950" y="3490913"/>
          <p14:tracePt t="253930" x="598488" y="3481388"/>
          <p14:tracePt t="253963" x="598488" y="3473450"/>
          <p14:tracePt t="254081" x="615950" y="3481388"/>
          <p14:tracePt t="254146" x="677863" y="3535363"/>
          <p14:tracePt t="254180" x="687388" y="3535363"/>
          <p14:tracePt t="254213" x="704850" y="3535363"/>
          <p14:tracePt t="254258" x="714375" y="3535363"/>
          <p14:tracePt t="254311" x="723900" y="3535363"/>
          <p14:tracePt t="254346" x="731838" y="3535363"/>
          <p14:tracePt t="254383" x="741363" y="3535363"/>
          <p14:tracePt t="254585" x="741363" y="3527425"/>
          <p14:tracePt t="254630" x="741363" y="3517900"/>
          <p14:tracePt t="254664" x="741363" y="3508375"/>
          <p14:tracePt t="254697" x="741363" y="3500438"/>
          <p14:tracePt t="254730" x="741363" y="3490913"/>
          <p14:tracePt t="254763" x="741363" y="3481388"/>
          <p14:tracePt t="254797" x="749300" y="3481388"/>
          <p14:tracePt t="254830" x="768350" y="3473450"/>
          <p14:tracePt t="254866" x="776288" y="3473450"/>
          <p14:tracePt t="254913" x="785813" y="3473450"/>
          <p14:tracePt t="254994" x="793750" y="3473450"/>
          <p14:tracePt t="255063" x="803275" y="3473450"/>
          <p14:tracePt t="255097" x="812800" y="3463925"/>
          <p14:tracePt t="255130" x="820738" y="3463925"/>
          <p14:tracePt t="255345" x="820738" y="3455988"/>
          <p14:tracePt t="258162" x="812800" y="3446463"/>
          <p14:tracePt t="258214" x="820738" y="3402013"/>
          <p14:tracePt t="258247" x="884238" y="3205163"/>
          <p14:tracePt t="258280" x="919163" y="3106738"/>
          <p14:tracePt t="258314" x="928688" y="3008313"/>
          <p14:tracePt t="258347" x="936625" y="2874963"/>
          <p14:tracePt t="258380" x="955675" y="2552700"/>
          <p14:tracePt t="258414" x="982663" y="2392363"/>
          <p14:tracePt t="258447" x="982663" y="2222500"/>
          <p14:tracePt t="258480" x="982663" y="2133600"/>
          <p14:tracePt t="258514" x="982663" y="2089150"/>
          <p14:tracePt t="258547" x="973138" y="2071688"/>
          <p14:tracePt t="258580" x="946150" y="2044700"/>
          <p14:tracePt t="258614" x="928688" y="2017713"/>
          <p14:tracePt t="258647" x="901700" y="1955800"/>
          <p14:tracePt t="258680" x="884238" y="1911350"/>
          <p14:tracePt t="258714" x="884238" y="1901825"/>
          <p14:tracePt t="258747" x="884238" y="1892300"/>
          <p14:tracePt t="258831" x="892175" y="1892300"/>
          <p14:tracePt t="258897" x="955675" y="1901825"/>
          <p14:tracePt t="258947" x="1116013" y="1919288"/>
          <p14:tracePt t="258980" x="1222375" y="1928813"/>
          <p14:tracePt t="259014" x="1436688" y="1928813"/>
          <p14:tracePt t="259047" x="1677988" y="1928813"/>
          <p14:tracePt t="259080" x="1820863" y="1928813"/>
          <p14:tracePt t="259114" x="2062163" y="1911350"/>
          <p14:tracePt t="259147" x="2312988" y="1865313"/>
          <p14:tracePt t="259180" x="2454275" y="1857375"/>
          <p14:tracePt t="259214" x="2571750" y="1839913"/>
          <p14:tracePt t="259247" x="2678113" y="1839913"/>
          <p14:tracePt t="259281" x="2740025" y="1839913"/>
          <p14:tracePt t="259314" x="2847975" y="1839913"/>
          <p14:tracePt t="259347" x="2936875" y="1839913"/>
          <p14:tracePt t="259381" x="3071813" y="1820863"/>
          <p14:tracePt t="259414" x="3178175" y="1793875"/>
          <p14:tracePt t="259447" x="3330575" y="1758950"/>
          <p14:tracePt t="259481" x="3409950" y="1731963"/>
          <p14:tracePt t="259514" x="3473450" y="1704975"/>
          <p14:tracePt t="259547" x="3481388" y="1697038"/>
          <p14:tracePt t="259580" x="3490913" y="1697038"/>
          <p14:tracePt t="259614" x="3517900" y="1697038"/>
          <p14:tracePt t="259647" x="3579813" y="1697038"/>
          <p14:tracePt t="259680" x="3668713" y="1697038"/>
          <p14:tracePt t="259714" x="3740150" y="1704975"/>
          <p14:tracePt t="259747" x="3784600" y="1714500"/>
          <p14:tracePt t="259781" x="3803650" y="1731963"/>
          <p14:tracePt t="259814" x="3811588" y="1731963"/>
          <p14:tracePt t="259847" x="3830638" y="1741488"/>
          <p14:tracePt t="259881" x="3838575" y="1749425"/>
          <p14:tracePt t="259914" x="3848100" y="1758950"/>
          <p14:tracePt t="259947" x="3856038" y="1785938"/>
          <p14:tracePt t="259980" x="3865563" y="1839913"/>
          <p14:tracePt t="260014" x="3865563" y="1865313"/>
          <p14:tracePt t="260047" x="3865563" y="1892300"/>
          <p14:tracePt t="260081" x="3865563" y="1911350"/>
          <p14:tracePt t="260114" x="3865563" y="1973263"/>
          <p14:tracePt t="260147" x="3821113" y="2044700"/>
          <p14:tracePt t="260180" x="3713163" y="2089150"/>
          <p14:tracePt t="260214" x="3544888" y="2116138"/>
          <p14:tracePt t="260247" x="3232150" y="2116138"/>
          <p14:tracePt t="260280" x="3017838" y="2116138"/>
          <p14:tracePt t="260314" x="2714625" y="2089150"/>
          <p14:tracePt t="260347" x="2409825" y="2008188"/>
          <p14:tracePt t="260381" x="2214563" y="1928813"/>
          <p14:tracePt t="260414" x="1981200" y="1874838"/>
          <p14:tracePt t="260447" x="1731963" y="1812925"/>
          <p14:tracePt t="260481" x="1527175" y="1768475"/>
          <p14:tracePt t="260514" x="1249363" y="1722438"/>
          <p14:tracePt t="260547" x="990600" y="1704975"/>
          <p14:tracePt t="260581" x="749300" y="1704975"/>
          <p14:tracePt t="260614" x="677863" y="1704975"/>
          <p14:tracePt t="260647" x="561975" y="1704975"/>
          <p14:tracePt t="260681" x="419100" y="1741488"/>
          <p14:tracePt t="260714" x="249238" y="1830388"/>
          <p14:tracePt t="260731" x="214313" y="1839913"/>
          <p14:tracePt t="260747" x="196850" y="1857375"/>
          <p14:tracePt t="260764" x="169863" y="1874838"/>
          <p14:tracePt t="260781" x="160338" y="1884363"/>
          <p14:tracePt t="260802" x="160338" y="1901825"/>
          <p14:tracePt t="260814" x="152400" y="1928813"/>
          <p14:tracePt t="260831" x="152400" y="1973263"/>
          <p14:tracePt t="260847" x="152400" y="2008188"/>
          <p14:tracePt t="260864" x="152400" y="2116138"/>
          <p14:tracePt t="260881" x="152400" y="2160588"/>
          <p14:tracePt t="260897" x="177800" y="2178050"/>
          <p14:tracePt t="260914" x="258763" y="2241550"/>
          <p14:tracePt t="260931" x="339725" y="2249488"/>
          <p14:tracePt t="260947" x="455613" y="2268538"/>
          <p14:tracePt t="260964" x="633413" y="2268538"/>
          <p14:tracePt t="261031" x="1428750" y="2222500"/>
          <p14:tracePt t="261064" x="1616075" y="2197100"/>
          <p14:tracePt t="261098" x="1758950" y="2178050"/>
          <p14:tracePt t="261131" x="1936750" y="2170113"/>
          <p14:tracePt t="261164" x="2062163" y="2170113"/>
          <p14:tracePt t="261198" x="2286000" y="2151063"/>
          <p14:tracePt t="261231" x="2481263" y="2143125"/>
          <p14:tracePt t="261264" x="2606675" y="2143125"/>
          <p14:tracePt t="261297" x="2786063" y="2143125"/>
          <p14:tracePt t="261331" x="2874963" y="2143125"/>
          <p14:tracePt t="261364" x="2954338" y="2151063"/>
          <p14:tracePt t="261397" x="2973388" y="2160588"/>
          <p14:tracePt t="261657" x="2990850" y="2160588"/>
          <p14:tracePt t="261697" x="3303588" y="2160588"/>
          <p14:tracePt t="261731" x="3446463" y="2160588"/>
          <p14:tracePt t="261764" x="3606800" y="2160588"/>
          <p14:tracePt t="261798" x="3695700" y="2160588"/>
          <p14:tracePt t="261831" x="3803650" y="2160588"/>
          <p14:tracePt t="261864" x="3902075" y="2160588"/>
          <p14:tracePt t="261898" x="3937000" y="2160588"/>
          <p14:tracePt t="261931" x="3963988" y="2151063"/>
          <p14:tracePt t="261964" x="3981450" y="2143125"/>
          <p14:tracePt t="261997" x="3998913" y="2098675"/>
          <p14:tracePt t="262031" x="4043363" y="1973263"/>
          <p14:tracePt t="262064" x="4062413" y="1874838"/>
          <p14:tracePt t="262097" x="4062413" y="1839913"/>
          <p14:tracePt t="262131" x="4043363" y="1803400"/>
          <p14:tracePt t="262164" x="3910013" y="1776413"/>
          <p14:tracePt t="262197" x="3811588" y="1768475"/>
          <p14:tracePt t="262231" x="3597275" y="1749425"/>
          <p14:tracePt t="262264" x="3427413" y="1741488"/>
          <p14:tracePt t="262298" x="3133725" y="1722438"/>
          <p14:tracePt t="262331" x="2954338" y="1722438"/>
          <p14:tracePt t="262364" x="2579688" y="1722438"/>
          <p14:tracePt t="262397" x="2419350" y="1722438"/>
          <p14:tracePt t="262431" x="2178050" y="1722438"/>
          <p14:tracePt t="262464" x="2143125" y="1722438"/>
          <p14:tracePt t="262719" x="2116138" y="1722438"/>
          <p14:tracePt t="262781" x="1651000" y="1704975"/>
          <p14:tracePt t="262814" x="1303338" y="1758950"/>
          <p14:tracePt t="262848" x="1079500" y="1785938"/>
          <p14:tracePt t="262881" x="973138" y="1803400"/>
          <p14:tracePt t="262931" x="874713" y="1803400"/>
          <p14:tracePt t="262964" x="820738" y="1803400"/>
          <p14:tracePt t="262997" x="793750" y="1803400"/>
          <p14:tracePt t="263031" x="776288" y="1803400"/>
          <p14:tracePt t="263064" x="758825" y="1803400"/>
          <p14:tracePt t="263098" x="749300" y="1812925"/>
          <p14:tracePt t="263131" x="749300" y="1830388"/>
          <p14:tracePt t="263164" x="749300" y="1857375"/>
          <p14:tracePt t="263198" x="749300" y="1874838"/>
          <p14:tracePt t="263231" x="749300" y="1901825"/>
          <p14:tracePt t="263264" x="749300" y="1928813"/>
          <p14:tracePt t="263298" x="749300" y="1936750"/>
          <p14:tracePt t="263402" x="749300" y="1946275"/>
          <p14:tracePt t="263464" x="785813" y="2017713"/>
          <p14:tracePt t="263498" x="884238" y="2044700"/>
          <p14:tracePt t="263531" x="1054100" y="2062163"/>
          <p14:tracePt t="263564" x="1204913" y="2062163"/>
          <p14:tracePt t="263598" x="1527175" y="2071688"/>
          <p14:tracePt t="263631" x="1677988" y="2098675"/>
          <p14:tracePt t="263664" x="1731963" y="2106613"/>
          <p14:tracePt t="263698" x="1758950" y="2116138"/>
          <p14:tracePt t="264021" x="1749425" y="2116138"/>
          <p14:tracePt t="264064" x="1428750" y="2374900"/>
          <p14:tracePt t="264098" x="1125538" y="2767013"/>
          <p14:tracePt t="264131" x="1008063" y="3044825"/>
          <p14:tracePt t="264164" x="990600" y="3124200"/>
          <p14:tracePt t="264198" x="963613" y="3195638"/>
          <p14:tracePt t="264231" x="955675" y="3232150"/>
          <p14:tracePt t="264264" x="946150" y="3294063"/>
          <p14:tracePt t="264298" x="919163" y="3357563"/>
          <p14:tracePt t="264331" x="884238" y="3446463"/>
          <p14:tracePt t="264364" x="847725" y="3500438"/>
          <p14:tracePt t="264398" x="839788" y="3527425"/>
          <p14:tracePt t="264437" x="830263" y="3535363"/>
          <p14:tracePt t="264513" x="830263" y="3544888"/>
          <p14:tracePt t="264548" x="830263" y="3552825"/>
          <p14:tracePt t="264581" x="847725" y="3597275"/>
          <p14:tracePt t="264614" x="847725" y="3616325"/>
          <p14:tracePt t="264648" x="847725" y="3624263"/>
          <p14:tracePt t="264681" x="847725" y="3633788"/>
          <p14:tracePt t="265952" x="847725" y="3624263"/>
          <p14:tracePt t="265998" x="839788" y="3589338"/>
          <p14:tracePt t="266031" x="820738" y="3552825"/>
          <p14:tracePt t="266065" x="820738" y="3544888"/>
          <p14:tracePt t="266098" x="812800" y="3535363"/>
          <p14:tracePt t="266131" x="803275" y="3535363"/>
          <p14:tracePt t="266280" x="803275" y="3527425"/>
          <p14:tracePt t="266331" x="803275" y="3517900"/>
          <p14:tracePt t="266787" x="793750" y="3508375"/>
          <p14:tracePt t="266896" x="793750" y="3500438"/>
          <p14:tracePt t="266931" x="793750" y="3490913"/>
          <p14:tracePt t="267177" x="803275" y="3490913"/>
          <p14:tracePt t="267733" x="803275" y="3481388"/>
          <p14:tracePt t="267809" x="803275" y="3473450"/>
          <p14:tracePt t="268555" x="812800" y="3473450"/>
          <p14:tracePt t="268770" x="830263" y="3473450"/>
          <p14:tracePt t="268832" x="2222500" y="3455988"/>
          <p14:tracePt t="268898" x="3160713" y="3455988"/>
          <p14:tracePt t="268948" x="3222625" y="3446463"/>
          <p14:tracePt t="268982" x="3240088" y="3436938"/>
          <p14:tracePt t="269015" x="3240088" y="3419475"/>
          <p14:tracePt t="269048" x="3240088" y="3375025"/>
          <p14:tracePt t="269082" x="3240088" y="3357563"/>
          <p14:tracePt t="269115" x="3232150" y="3338513"/>
          <p14:tracePt t="269148" x="3205163" y="3330575"/>
          <p14:tracePt t="269182" x="3195638" y="3330575"/>
          <p14:tracePt t="269215" x="3187700" y="3330575"/>
          <p14:tracePt t="269248" x="3195638" y="3348038"/>
          <p14:tracePt t="269282" x="3365500" y="3446463"/>
          <p14:tracePt t="269315" x="3749675" y="3517900"/>
          <p14:tracePt t="269348" x="3971925" y="3535363"/>
          <p14:tracePt t="269382" x="3990975" y="3535363"/>
          <p14:tracePt t="269415" x="3651250" y="3446463"/>
          <p14:tracePt t="269448" x="3294063" y="3402013"/>
          <p14:tracePt t="269482" x="3017838" y="3384550"/>
          <p14:tracePt t="269515" x="2946400" y="3384550"/>
          <p14:tracePt t="269548" x="2936875" y="3384550"/>
          <p14:tracePt t="269582" x="2928938" y="3384550"/>
          <p14:tracePt t="269654" x="2936875" y="3384550"/>
          <p14:tracePt t="269715" x="2954338" y="3384550"/>
          <p14:tracePt t="269748" x="2963863" y="3384550"/>
          <p14:tracePt t="271016" x="2963863" y="3402013"/>
          <p14:tracePt t="271048" x="2936875" y="3527425"/>
          <p14:tracePt t="271082" x="2909888" y="3687763"/>
          <p14:tracePt t="271115" x="2909888" y="3722688"/>
          <p14:tracePt t="271148" x="2954338" y="3749675"/>
          <p14:tracePt t="271182" x="3116263" y="3749675"/>
          <p14:tracePt t="271215" x="3259138" y="3749675"/>
          <p14:tracePt t="271249" x="3321050" y="3740150"/>
          <p14:tracePt t="271469" x="3365500" y="3732213"/>
          <p14:tracePt t="271499" x="3963988" y="3616325"/>
          <p14:tracePt t="271532" x="4856163" y="3446463"/>
          <p14:tracePt t="271582" x="6275388" y="3375025"/>
          <p14:tracePt t="271649" x="7026275" y="3429000"/>
          <p14:tracePt t="271682" x="6962775" y="3508375"/>
          <p14:tracePt t="271851" x="6954838" y="3508375"/>
          <p14:tracePt t="271899" x="6723063" y="3597275"/>
          <p14:tracePt t="271932" x="6454775" y="3695700"/>
          <p14:tracePt t="271965" x="6311900" y="3732213"/>
          <p14:tracePt t="271999" x="6257925" y="3732213"/>
          <p14:tracePt t="272032" x="6230938" y="3732213"/>
          <p14:tracePt t="272065" x="6223000" y="3732213"/>
          <p14:tracePt t="273468" x="6213475" y="3732213"/>
          <p14:tracePt t="273532" x="5481638" y="3722688"/>
          <p14:tracePt t="273566" x="4954588" y="3722688"/>
          <p14:tracePt t="273566" x="4740275" y="3722688"/>
          <p14:tracePt t="273599" x="4375150" y="3722688"/>
          <p14:tracePt t="273632" x="3910013" y="3722688"/>
          <p14:tracePt t="273665" x="3749675" y="3722688"/>
          <p14:tracePt t="273699" x="3616325" y="3722688"/>
          <p14:tracePt t="273732" x="3579813" y="3705225"/>
          <p14:tracePt t="273995" x="3570288" y="3705225"/>
          <p14:tracePt t="274049" x="3062288" y="3660775"/>
          <p14:tracePt t="274082" x="2409825" y="3606800"/>
          <p14:tracePt t="274116" x="1793875" y="3794125"/>
          <p14:tracePt t="274149" x="1517650" y="3963988"/>
          <p14:tracePt t="274182" x="1268413" y="4168775"/>
          <p14:tracePt t="274216" x="1160463" y="4294188"/>
          <p14:tracePt t="274249" x="1054100" y="4383088"/>
          <p14:tracePt t="274282" x="1000125" y="4429125"/>
          <p14:tracePt t="274316" x="919163" y="4454525"/>
          <p14:tracePt t="274349" x="865188" y="4454525"/>
          <p14:tracePt t="274382" x="812800" y="4454525"/>
          <p14:tracePt t="274416" x="776288" y="4454525"/>
          <p14:tracePt t="274449" x="758825" y="4454525"/>
          <p14:tracePt t="274482" x="749300" y="4454525"/>
          <p14:tracePt t="274515" x="741363" y="4454525"/>
          <p14:tracePt t="274705" x="749300" y="4454525"/>
          <p14:tracePt t="274749" x="768350" y="4464050"/>
          <p14:tracePt t="274782" x="803275" y="4464050"/>
          <p14:tracePt t="274816" x="820738" y="4464050"/>
          <p14:tracePt t="274854" x="830263" y="4464050"/>
          <p14:tracePt t="274920" x="830263" y="4454525"/>
          <p14:tracePt t="274949" x="830263" y="4437063"/>
          <p14:tracePt t="274982" x="830263" y="4419600"/>
          <p14:tracePt t="275016" x="830263" y="4410075"/>
          <p14:tracePt t="275096" x="839788" y="4410075"/>
          <p14:tracePt t="275173" x="847725" y="4410075"/>
          <p14:tracePt t="275220" x="857250" y="4410075"/>
          <p14:tracePt t="275260" x="865188" y="4410075"/>
          <p14:tracePt t="275389" x="874713" y="4410075"/>
          <p14:tracePt t="275449" x="901700" y="4402138"/>
          <p14:tracePt t="275482" x="911225" y="4383088"/>
          <p14:tracePt t="275516" x="911225" y="4375150"/>
          <p14:tracePt t="277748" x="901700" y="4375150"/>
          <p14:tracePt t="277801" x="892175" y="4375150"/>
          <p14:tracePt t="278281" x="884238" y="4365625"/>
          <p14:tracePt t="278357" x="884238" y="4375150"/>
          <p14:tracePt t="278399" x="919163" y="4410075"/>
          <p14:tracePt t="278433" x="928688" y="4437063"/>
          <p14:tracePt t="278466" x="936625" y="4437063"/>
          <p14:tracePt t="278467" x="936625" y="4446588"/>
          <p14:tracePt t="278596" x="911225" y="4429125"/>
          <p14:tracePt t="278633" x="884238" y="4383088"/>
          <p14:tracePt t="278666" x="865188" y="4365625"/>
          <p14:tracePt t="278699" x="857250" y="4357688"/>
          <p14:tracePt t="279629" x="865188" y="4357688"/>
          <p14:tracePt t="279683" x="1106488" y="4357688"/>
          <p14:tracePt t="279716" x="1293813" y="4375150"/>
          <p14:tracePt t="279750" x="1411288" y="4375150"/>
          <p14:tracePt t="279783" x="1428750" y="4375150"/>
          <p14:tracePt t="279816" x="1436688" y="4375150"/>
          <p14:tracePt t="279898" x="1428750" y="4375150"/>
          <p14:tracePt t="279933" x="1384300" y="4375150"/>
          <p14:tracePt t="279966" x="1320800" y="4375150"/>
          <p14:tracePt t="280000" x="1293813" y="4375150"/>
          <p14:tracePt t="280000" x="1285875" y="4375150"/>
          <p14:tracePt t="280328" x="1276350" y="4375150"/>
          <p14:tracePt t="280383" x="1268413" y="4375150"/>
          <p14:tracePt t="280416" x="1231900" y="4375150"/>
          <p14:tracePt t="280450" x="1214438" y="4365625"/>
          <p14:tracePt t="280483" x="1187450" y="4365625"/>
          <p14:tracePt t="280669" x="1196975" y="4365625"/>
          <p14:tracePt t="280793" x="1204913" y="4357688"/>
          <p14:tracePt t="281137" x="1204913" y="4348163"/>
          <p14:tracePt t="281339" x="1204913" y="4338638"/>
          <p14:tracePt t="281400" x="1204913" y="4330700"/>
          <p14:tracePt t="281588" x="1214438" y="4330700"/>
          <p14:tracePt t="281650" x="1214438" y="4321175"/>
          <p14:tracePt t="281683" x="1222375" y="4321175"/>
          <p14:tracePt t="281716" x="1231900" y="4321175"/>
          <p14:tracePt t="281750" x="1312863" y="4321175"/>
          <p14:tracePt t="281783" x="1624013" y="4321175"/>
          <p14:tracePt t="281816" x="1722438" y="4321175"/>
          <p14:tracePt t="281850" x="1741488" y="4321175"/>
          <p14:tracePt t="281883" x="1749425" y="4321175"/>
          <p14:tracePt t="281972" x="1758950" y="4321175"/>
          <p14:tracePt t="282033" x="1776413" y="4321175"/>
          <p14:tracePt t="282067" x="1785938" y="4321175"/>
          <p14:tracePt t="282100" x="1812925" y="4321175"/>
          <p14:tracePt t="283080" x="1838325" y="4321175"/>
          <p14:tracePt t="283133" x="2382838" y="4437063"/>
          <p14:tracePt t="283183" x="2714625" y="4606925"/>
          <p14:tracePt t="283233" x="2901950" y="4687888"/>
          <p14:tracePt t="283267" x="2919413" y="4705350"/>
          <p14:tracePt t="283448" x="2909888" y="4705350"/>
          <p14:tracePt t="283525" x="2909888" y="4695825"/>
          <p14:tracePt t="283550" x="2909888" y="4668838"/>
          <p14:tracePt t="283583" x="2909888" y="4633913"/>
          <p14:tracePt t="283617" x="2882900" y="4589463"/>
          <p14:tracePt t="283650" x="2865438" y="4572000"/>
          <p14:tracePt t="283683" x="2857500" y="4572000"/>
          <p14:tracePt t="283717" x="2847975" y="4572000"/>
          <p14:tracePt t="283750" x="2838450" y="4572000"/>
          <p14:tracePt t="283783" x="2830513" y="4562475"/>
          <p14:tracePt t="283817" x="2786063" y="4525963"/>
          <p14:tracePt t="283850" x="2749550" y="4500563"/>
          <p14:tracePt t="283883" x="2732088" y="4473575"/>
          <p14:tracePt t="283917" x="2722563" y="4464050"/>
          <p14:tracePt t="283950" x="2722563" y="4454525"/>
          <p14:tracePt t="283983" x="2722563" y="4446588"/>
          <p14:tracePt t="284041" x="2722563" y="4437063"/>
          <p14:tracePt t="284083" x="2732088" y="4419600"/>
          <p14:tracePt t="284117" x="2776538" y="4392613"/>
          <p14:tracePt t="284150" x="2786063" y="4375150"/>
          <p14:tracePt t="284200" x="2794000" y="4365625"/>
          <p14:tracePt t="284304" x="2803525" y="4365625"/>
          <p14:tracePt t="284350" x="2811463" y="4365625"/>
          <p14:tracePt t="284383" x="2820988" y="4365625"/>
          <p14:tracePt t="284417" x="2830513" y="4375150"/>
          <p14:tracePt t="284670" x="2820988" y="4383088"/>
          <p14:tracePt t="284885" x="2811463" y="4383088"/>
          <p14:tracePt t="284951" x="2830513" y="4383088"/>
          <p14:tracePt t="284983" x="2901950" y="4383088"/>
          <p14:tracePt t="285017" x="3079750" y="4383088"/>
          <p14:tracePt t="285050" x="3133725" y="4383088"/>
          <p14:tracePt t="285083" x="3160713" y="4383088"/>
          <p14:tracePt t="285133" x="3168650" y="4383088"/>
          <p14:tracePt t="285303" x="3178175" y="4383088"/>
          <p14:tracePt t="285350" x="3187700" y="4383088"/>
          <p14:tracePt t="285384" x="3213100" y="4383088"/>
          <p14:tracePt t="285417" x="3240088" y="4383088"/>
          <p14:tracePt t="285450" x="3259138" y="4383088"/>
          <p14:tracePt t="285709" x="3249613" y="4383088"/>
          <p14:tracePt t="285775" x="3240088" y="4383088"/>
          <p14:tracePt t="285800" x="3240088" y="4392613"/>
          <p14:tracePt t="285997" x="3249613" y="4392613"/>
          <p14:tracePt t="286034" x="3330575" y="4392613"/>
          <p14:tracePt t="286067" x="3419475" y="4392613"/>
          <p14:tracePt t="286100" x="3436938" y="4392613"/>
          <p14:tracePt t="286134" x="3446463" y="4392613"/>
          <p14:tracePt t="286605" x="3436938" y="4392613"/>
          <p14:tracePt t="286958" x="3436938" y="4402138"/>
          <p14:tracePt t="287011" x="3436938" y="4410075"/>
          <p14:tracePt t="287051" x="3419475" y="4410075"/>
          <p14:tracePt t="287096" x="3409950" y="4410075"/>
          <p14:tracePt t="287134" x="3402013" y="4410075"/>
          <p14:tracePt t="287174" x="3392488" y="4410075"/>
          <p14:tracePt t="287201" x="3382963" y="4410075"/>
          <p14:tracePt t="287554" x="3392488" y="4410075"/>
          <p14:tracePt t="287617" x="3517900" y="4410075"/>
          <p14:tracePt t="287651" x="3570288" y="4410075"/>
          <p14:tracePt t="287684" x="3606800" y="4410075"/>
          <p14:tracePt t="287717" x="3624263" y="4410075"/>
          <p14:tracePt t="287751" x="3633788" y="4410075"/>
          <p14:tracePt t="287784" x="3641725" y="4410075"/>
          <p14:tracePt t="287817" x="3651250" y="4410075"/>
          <p14:tracePt t="287855" x="3660775" y="4410075"/>
          <p14:tracePt t="287884" x="3660775" y="4402138"/>
          <p14:tracePt t="287917" x="3668713" y="4402138"/>
          <p14:tracePt t="287951" x="3687763" y="4375150"/>
          <p14:tracePt t="287984" x="3713163" y="4348163"/>
          <p14:tracePt t="288017" x="3722688" y="4338638"/>
          <p14:tracePt t="288051" x="3722688" y="4330700"/>
          <p14:tracePt t="288220" x="3732213" y="4330700"/>
          <p14:tracePt t="288260" x="3740150" y="4330700"/>
          <p14:tracePt t="288301" x="3821113" y="4330700"/>
          <p14:tracePt t="288334" x="3946525" y="4330700"/>
          <p14:tracePt t="288367" x="4025900" y="4330700"/>
          <p14:tracePt t="288401" x="4043363" y="4330700"/>
          <p14:tracePt t="288539" x="4035425" y="4330700"/>
          <p14:tracePt t="288601" x="3981450" y="4330700"/>
          <p14:tracePt t="288634" x="3963988" y="4330700"/>
          <p14:tracePt t="288667" x="3946525" y="4321175"/>
          <p14:tracePt t="288701" x="3927475" y="4311650"/>
          <p14:tracePt t="288734" x="3902075" y="4294188"/>
          <p14:tracePt t="288767" x="3803650" y="4249738"/>
          <p14:tracePt t="288801" x="3749675" y="4240213"/>
          <p14:tracePt t="288834" x="3713163" y="4232275"/>
          <p14:tracePt t="288867" x="3705225" y="4232275"/>
          <p14:tracePt t="289193" x="3713163" y="4232275"/>
          <p14:tracePt t="289306" x="3722688" y="4232275"/>
          <p14:tracePt t="289357" x="3732213" y="4232275"/>
          <p14:tracePt t="289384" x="3732213" y="4240213"/>
          <p14:tracePt t="289417" x="3749675" y="4249738"/>
          <p14:tracePt t="289451" x="3794125" y="4267200"/>
          <p14:tracePt t="289484" x="3838575" y="4294188"/>
          <p14:tracePt t="289517" x="3856038" y="4303713"/>
          <p14:tracePt t="289551" x="3865563" y="4303713"/>
          <p14:tracePt t="289584" x="3875088" y="4303713"/>
          <p14:tracePt t="289617" x="3883025" y="4303713"/>
          <p14:tracePt t="289651" x="3892550" y="4303713"/>
          <p14:tracePt t="289697" x="3902075" y="4303713"/>
          <p14:tracePt t="289735" x="3910013" y="4303713"/>
          <p14:tracePt t="290025" x="3910013" y="4311650"/>
          <p14:tracePt t="290084" x="3910013" y="4321175"/>
          <p14:tracePt t="290118" x="3902075" y="4321175"/>
          <p14:tracePt t="290511" x="3892550" y="4321175"/>
          <p14:tracePt t="290568" x="3892550" y="4330700"/>
          <p14:tracePt t="292302" x="3919538" y="4330700"/>
          <p14:tracePt t="292334" x="4133850" y="4330700"/>
          <p14:tracePt t="292384" x="4624388" y="4303713"/>
          <p14:tracePt t="292418" x="4705350" y="4286250"/>
          <p14:tracePt t="292451" x="4722813" y="4286250"/>
          <p14:tracePt t="292484" x="4730750" y="4286250"/>
          <p14:tracePt t="292569" x="4730750" y="4276725"/>
          <p14:tracePt t="292656" x="4730750" y="4267200"/>
          <p14:tracePt t="293033" x="4722813" y="4276725"/>
          <p14:tracePt t="293068" x="4589463" y="4311650"/>
          <p14:tracePt t="293101" x="3740150" y="4429125"/>
          <p14:tracePt t="293134" x="3195638" y="4473575"/>
          <p14:tracePt t="293168" x="2749550" y="4500563"/>
          <p14:tracePt t="293201" x="2473325" y="4500563"/>
          <p14:tracePt t="293234" x="2357438" y="4481513"/>
          <p14:tracePt t="293525" x="2347913" y="4473575"/>
          <p14:tracePt t="293592" x="2357438" y="4473575"/>
          <p14:tracePt t="293634" x="2374900" y="4473575"/>
          <p14:tracePt t="293844" x="2579688" y="4473575"/>
          <p14:tracePt t="293885" x="3517900" y="4454525"/>
          <p14:tracePt t="293918" x="3998913" y="4419600"/>
          <p14:tracePt t="293951" x="4321175" y="4383088"/>
          <p14:tracePt t="293985" x="4419600" y="4365625"/>
          <p14:tracePt t="294018" x="4471988" y="4357688"/>
          <p14:tracePt t="294051" x="4651375" y="4267200"/>
          <p14:tracePt t="294085" x="4757738" y="4187825"/>
          <p14:tracePt t="294118" x="4784725" y="4178300"/>
          <p14:tracePt t="294151" x="4794250" y="4168775"/>
          <p14:tracePt t="294198" x="4802188" y="4168775"/>
          <p14:tracePt t="294235" x="4821238" y="4168775"/>
          <p14:tracePt t="294268" x="4829175" y="4168775"/>
          <p14:tracePt t="294512" x="4848225" y="4168775"/>
          <p14:tracePt t="294551" x="5026025" y="4178300"/>
          <p14:tracePt t="294552" x="5124450" y="4195763"/>
          <p14:tracePt t="294585" x="5230813" y="4195763"/>
          <p14:tracePt t="294618" x="5276850" y="4195763"/>
          <p14:tracePt t="294651" x="5284788" y="4195763"/>
          <p14:tracePt t="294728" x="5294313" y="4195763"/>
          <p14:tracePt t="294785" x="5302250" y="4195763"/>
          <p14:tracePt t="294818" x="5311775" y="4195763"/>
          <p14:tracePt t="294851" x="5329238" y="4195763"/>
          <p14:tracePt t="294885" x="5373688" y="4195763"/>
          <p14:tracePt t="294918" x="5410200" y="4195763"/>
          <p14:tracePt t="294951" x="5419725" y="4195763"/>
          <p14:tracePt t="294985" x="5427663" y="4195763"/>
          <p14:tracePt t="295067" x="5427663" y="4187825"/>
          <p14:tracePt t="295146" x="5410200" y="4187825"/>
          <p14:tracePt t="295437" x="5400675" y="4178300"/>
          <p14:tracePt t="295541" x="5392738" y="4178300"/>
          <p14:tracePt t="295568" x="5365750" y="4178300"/>
          <p14:tracePt t="295602" x="5338763" y="4178300"/>
          <p14:tracePt t="295635" x="5329238" y="4178300"/>
          <p14:tracePt t="295763" x="5338763" y="4178300"/>
          <p14:tracePt t="295918" x="5348288" y="4178300"/>
          <p14:tracePt t="295968" x="5489575" y="4168775"/>
          <p14:tracePt t="296002" x="5784850" y="4133850"/>
          <p14:tracePt t="296035" x="6061075" y="4124325"/>
          <p14:tracePt t="296068" x="6151563" y="4124325"/>
          <p14:tracePt t="296101" x="6223000" y="4124325"/>
          <p14:tracePt t="296135" x="6267450" y="4124325"/>
          <p14:tracePt t="296168" x="6311900" y="4133850"/>
          <p14:tracePt t="296201" x="6338888" y="4133850"/>
          <p14:tracePt t="296235" x="6356350" y="4133850"/>
          <p14:tracePt t="296268" x="6365875" y="4133850"/>
          <p14:tracePt t="296626" x="6346825" y="4133850"/>
          <p14:tracePt t="296685" x="6230938" y="4143375"/>
          <p14:tracePt t="296718" x="5722938" y="4222750"/>
          <p14:tracePt t="296752" x="5267325" y="4240213"/>
          <p14:tracePt t="296785" x="5159375" y="4259263"/>
          <p14:tracePt t="296818" x="5114925" y="4259263"/>
          <p14:tracePt t="296852" x="5097463" y="4259263"/>
          <p14:tracePt t="296887" x="5087938" y="4259263"/>
          <p14:tracePt t="297065" x="5133975" y="4240213"/>
          <p14:tracePt t="297119" x="5856288" y="4195763"/>
          <p14:tracePt t="297152" x="6240463" y="4195763"/>
          <p14:tracePt t="297185" x="6580188" y="4205288"/>
          <p14:tracePt t="297218" x="6632575" y="4222750"/>
          <p14:tracePt t="297252" x="6642100" y="4232275"/>
          <p14:tracePt t="297285" x="6642100" y="4240213"/>
          <p14:tracePt t="297318" x="6632575" y="4240213"/>
          <p14:tracePt t="297370" x="6624638" y="4240213"/>
          <p14:tracePt t="297402" x="6615113" y="4240213"/>
          <p14:tracePt t="297435" x="6597650" y="4240213"/>
          <p14:tracePt t="297468" x="6588125" y="4240213"/>
          <p14:tracePt t="297502" x="6543675" y="4249738"/>
          <p14:tracePt t="297535" x="6142038" y="4357688"/>
          <p14:tracePt t="297568" x="5802313" y="4437063"/>
          <p14:tracePt t="297602" x="5535613" y="4500563"/>
          <p14:tracePt t="297635" x="5499100" y="4500563"/>
          <p14:tracePt t="297668" x="5481638" y="4508500"/>
          <p14:tracePt t="297702" x="5472113" y="4508500"/>
          <p14:tracePt t="297735" x="5472113" y="4518025"/>
          <p14:tracePt t="297768" x="5464175" y="4535488"/>
          <p14:tracePt t="297802" x="5400675" y="4597400"/>
          <p14:tracePt t="297835" x="5329238" y="4624388"/>
          <p14:tracePt t="297868" x="5302250" y="4633913"/>
          <p14:tracePt t="297902" x="5294313" y="4633913"/>
          <p14:tracePt t="297951" x="5329238" y="4616450"/>
          <p14:tracePt t="297985" x="5535613" y="4552950"/>
          <p14:tracePt t="298018" x="5722938" y="4518025"/>
          <p14:tracePt t="298052" x="5821363" y="4508500"/>
          <p14:tracePt t="298085" x="5846763" y="4508500"/>
          <p14:tracePt t="298118" x="5865813" y="4508500"/>
          <p14:tracePt t="298152" x="5910263" y="4508500"/>
          <p14:tracePt t="298185" x="6151563" y="4552950"/>
          <p14:tracePt t="298218" x="6365875" y="4624388"/>
          <p14:tracePt t="298252" x="6454775" y="4643438"/>
          <p14:tracePt t="298285" x="6462713" y="4651375"/>
          <p14:tracePt t="298318" x="6472238" y="4651375"/>
          <p14:tracePt t="298352" x="6481763" y="4651375"/>
          <p14:tracePt t="299315" x="6472238" y="4651375"/>
          <p14:tracePt t="299352" x="6427788" y="4651375"/>
          <p14:tracePt t="299385" x="6088063" y="4572000"/>
          <p14:tracePt t="299419" x="5811838" y="4500563"/>
          <p14:tracePt t="299452" x="5749925" y="4473575"/>
          <p14:tracePt t="299485" x="5722938" y="4473575"/>
          <p14:tracePt t="299535" x="5713413" y="4473575"/>
          <p14:tracePt t="299569" x="5695950" y="4473575"/>
          <p14:tracePt t="299603" x="5686425" y="4473575"/>
          <p14:tracePt t="299708" x="5713413" y="4464050"/>
          <p14:tracePt t="299735" x="5964238" y="4437063"/>
          <p14:tracePt t="299769" x="6275388" y="4419600"/>
          <p14:tracePt t="299802" x="6615113" y="4402138"/>
          <p14:tracePt t="299835" x="6740525" y="4402138"/>
          <p14:tracePt t="299869" x="6757988" y="4402138"/>
          <p14:tracePt t="299922" x="6767513" y="4402138"/>
          <p14:tracePt t="300073" x="6767513" y="4410075"/>
          <p14:tracePt t="300185" x="6767513" y="4419600"/>
          <p14:tracePt t="300249" x="6767513" y="4429125"/>
          <p14:tracePt t="300285" x="6757988" y="4429125"/>
          <p14:tracePt t="300319" x="6757988" y="4437063"/>
          <p14:tracePt t="300352" x="6740525" y="4437063"/>
          <p14:tracePt t="300385" x="6731000" y="4437063"/>
          <p14:tracePt t="300419" x="6723063" y="4446588"/>
          <p14:tracePt t="300452" x="6713538" y="4446588"/>
          <p14:tracePt t="300485" x="6704013" y="4454525"/>
          <p14:tracePt t="300519" x="6696075" y="4454525"/>
          <p14:tracePt t="300552" x="6686550" y="4464050"/>
          <p14:tracePt t="300585" x="6669088" y="4464050"/>
          <p14:tracePt t="300619" x="6651625" y="4473575"/>
          <p14:tracePt t="300652" x="6642100" y="4481513"/>
          <p14:tracePt t="300685" x="6632575" y="4481513"/>
          <p14:tracePt t="300719" x="6615113" y="4481513"/>
          <p14:tracePt t="300767" x="6605588" y="4481513"/>
          <p14:tracePt t="301046" x="6615113" y="4481513"/>
          <p14:tracePt t="301134" x="6534150" y="4481513"/>
          <p14:tracePt t="301202" x="5472113" y="4473575"/>
          <p14:tracePt t="301236" x="5205413" y="4402138"/>
          <p14:tracePt t="301269" x="5133975" y="4375150"/>
          <p14:tracePt t="301302" x="5106988" y="4357688"/>
          <p14:tracePt t="301335" x="5106988" y="4348163"/>
          <p14:tracePt t="301526" x="5106988" y="4338638"/>
          <p14:tracePt t="301586" x="4954588" y="4276725"/>
          <p14:tracePt t="301619" x="4873625" y="4259263"/>
          <p14:tracePt t="301652" x="4856163" y="4259263"/>
          <p14:tracePt t="301741" x="4892675" y="4249738"/>
          <p14:tracePt t="301786" x="5410200" y="4133850"/>
          <p14:tracePt t="301819" x="5678488" y="4035425"/>
          <p14:tracePt t="301852" x="5740400" y="4008438"/>
          <p14:tracePt t="301886" x="5757863" y="4008438"/>
          <p14:tracePt t="301919" x="5767388" y="4008438"/>
          <p14:tracePt t="302108" x="5767388" y="4017963"/>
          <p14:tracePt t="302169" x="5740400" y="4017963"/>
          <p14:tracePt t="302202" x="5695950" y="4017963"/>
          <p14:tracePt t="302236" x="5516563" y="4044950"/>
          <p14:tracePt t="302269" x="5257800" y="4079875"/>
          <p14:tracePt t="302302" x="5008563" y="4133850"/>
          <p14:tracePt t="302336" x="4900613" y="4151313"/>
          <p14:tracePt t="302369" x="4865688" y="4160838"/>
          <p14:tracePt t="302402" x="4794250" y="4205288"/>
          <p14:tracePt t="302436" x="4705350" y="4294188"/>
          <p14:tracePt t="302469" x="4678363" y="4348163"/>
          <p14:tracePt t="302502" x="4668838" y="4392613"/>
          <p14:tracePt t="302536" x="4668838" y="4402138"/>
          <p14:tracePt t="302569" x="4668838" y="4410075"/>
          <p14:tracePt t="302609" x="4678363" y="4410075"/>
          <p14:tracePt t="303232" x="4686300" y="4410075"/>
          <p14:tracePt t="303286" x="4705350" y="4410075"/>
          <p14:tracePt t="303319" x="4722813" y="4410075"/>
          <p14:tracePt t="303352" x="4730750" y="4410075"/>
          <p14:tracePt t="303498" x="4722813" y="4410075"/>
          <p14:tracePt t="303553" x="4713288" y="4410075"/>
          <p14:tracePt t="304138" x="4705350" y="4410075"/>
          <p14:tracePt t="304252" x="4713288" y="4410075"/>
          <p14:tracePt t="304303" x="4972050" y="4321175"/>
          <p14:tracePt t="304336" x="5267325" y="4249738"/>
          <p14:tracePt t="304369" x="5464175" y="4232275"/>
          <p14:tracePt t="304402" x="5516563" y="4232275"/>
          <p14:tracePt t="304436" x="5580063" y="4232275"/>
          <p14:tracePt t="304469" x="5641975" y="4267200"/>
          <p14:tracePt t="304502" x="5659438" y="4276725"/>
          <p14:tracePt t="304536" x="5668963" y="4276725"/>
          <p14:tracePt t="304808" x="5659438" y="4276725"/>
          <p14:tracePt t="304853" x="5624513" y="4276725"/>
          <p14:tracePt t="304886" x="5543550" y="4348163"/>
          <p14:tracePt t="304936" x="5329238" y="4624388"/>
          <p14:tracePt t="304969" x="5321300" y="4856163"/>
          <p14:tracePt t="305002" x="5437188" y="4937125"/>
          <p14:tracePt t="305036" x="5516563" y="4946650"/>
          <p14:tracePt t="305069" x="5570538" y="4946650"/>
          <p14:tracePt t="305103" x="5597525" y="4946650"/>
          <p14:tracePt t="305758" x="5588000" y="4946650"/>
          <p14:tracePt t="305820" x="5588000" y="4919663"/>
          <p14:tracePt t="305853" x="5580063" y="4705350"/>
          <p14:tracePt t="305886" x="5516563" y="4552950"/>
          <p14:tracePt t="305919" x="5489575" y="4525963"/>
          <p14:tracePt t="305953" x="5481638" y="4518025"/>
          <p14:tracePt t="305986" x="5464175" y="4518025"/>
          <p14:tracePt t="306019" x="5454650" y="4518025"/>
          <p14:tracePt t="306174" x="5445125" y="4518025"/>
          <p14:tracePt t="306219" x="5356225" y="4525963"/>
          <p14:tracePt t="306253" x="5080000" y="4525963"/>
          <p14:tracePt t="306286" x="4972050" y="4525963"/>
          <p14:tracePt t="306319" x="4883150" y="4464050"/>
          <p14:tracePt t="306353" x="4821238" y="4429125"/>
          <p14:tracePt t="306386" x="4802188" y="4410075"/>
          <p14:tracePt t="306386" x="4802188" y="4402138"/>
          <p14:tracePt t="306419" x="4794250" y="4392613"/>
          <p14:tracePt t="307135" x="4802188" y="4392613"/>
          <p14:tracePt t="307665" x="4802188" y="4383088"/>
          <p14:tracePt t="307714" x="4821238" y="4383088"/>
          <p14:tracePt t="307753" x="4964113" y="4383088"/>
          <p14:tracePt t="307753" x="5133975" y="4383088"/>
          <p14:tracePt t="307786" x="5445125" y="4375150"/>
          <p14:tracePt t="307820" x="5713413" y="4357688"/>
          <p14:tracePt t="307853" x="5784850" y="4348163"/>
          <p14:tracePt t="307886" x="5794375" y="4338638"/>
          <p14:tracePt t="307920" x="5802313" y="4330700"/>
          <p14:tracePt t="307953" x="5802313" y="4321175"/>
          <p14:tracePt t="307986" x="5802313" y="4294188"/>
          <p14:tracePt t="308020" x="5802313" y="4267200"/>
          <p14:tracePt t="308053" x="5802313" y="4240213"/>
          <p14:tracePt t="308091" x="5802313" y="4232275"/>
          <p14:tracePt t="308423" x="5802313" y="4222750"/>
          <p14:tracePt t="308638" x="5802313" y="4214813"/>
          <p14:tracePt t="308812" x="5811838" y="4214813"/>
          <p14:tracePt t="308954" x="5802313" y="4214813"/>
          <p14:tracePt t="308986" x="5767388" y="4240213"/>
          <p14:tracePt t="309020" x="5722938" y="4276725"/>
          <p14:tracePt t="309053" x="5624513" y="4330700"/>
          <p14:tracePt t="309086" x="5535613" y="4392613"/>
          <p14:tracePt t="309120" x="5454650" y="4473575"/>
          <p14:tracePt t="309153" x="5400675" y="4525963"/>
          <p14:tracePt t="309187" x="5348288" y="4552950"/>
          <p14:tracePt t="309220" x="5276850" y="4579938"/>
          <p14:tracePt t="309253" x="5213350" y="4597400"/>
          <p14:tracePt t="309286" x="5133975" y="4597400"/>
          <p14:tracePt t="309320" x="5080000" y="4597400"/>
          <p14:tracePt t="309353" x="5070475" y="4597400"/>
          <p14:tracePt t="309386" x="5062538" y="4597400"/>
          <p14:tracePt t="310367" x="5070475" y="4597400"/>
          <p14:tracePt t="310420" x="5080000" y="4597400"/>
          <p14:tracePt t="310453" x="5087938" y="4597400"/>
          <p14:tracePt t="310487" x="5124450" y="4589463"/>
          <p14:tracePt t="310520" x="5302250" y="4545013"/>
          <p14:tracePt t="310553" x="5526088" y="4518025"/>
          <p14:tracePt t="310587" x="5641975" y="4518025"/>
          <p14:tracePt t="310620" x="5651500" y="4518025"/>
          <p14:tracePt t="310653" x="5659438" y="4518025"/>
          <p14:tracePt t="311504" x="5659438" y="4525963"/>
          <p14:tracePt t="311570" x="5659438" y="4535488"/>
          <p14:tracePt t="311604" x="5659438" y="4545013"/>
          <p14:tracePt t="311637" x="5651500" y="4545013"/>
          <p14:tracePt t="311947" x="5659438" y="4545013"/>
          <p14:tracePt t="312004" x="5918200" y="4545013"/>
          <p14:tracePt t="312037" x="6196013" y="4545013"/>
          <p14:tracePt t="312070" x="6284913" y="4545013"/>
          <p14:tracePt t="312104" x="6319838" y="4545013"/>
          <p14:tracePt t="312137" x="6329363" y="4545013"/>
          <p14:tracePt t="312262" x="6311900" y="4545013"/>
          <p14:tracePt t="312451" x="6302375" y="4535488"/>
          <p14:tracePt t="312504" x="6346825" y="4535488"/>
          <p14:tracePt t="312537" x="6615113" y="4491038"/>
          <p14:tracePt t="312570" x="6910388" y="4419600"/>
          <p14:tracePt t="312604" x="7008813" y="4392613"/>
          <p14:tracePt t="312637" x="7034213" y="4383088"/>
          <p14:tracePt t="312670" x="7053263" y="4383088"/>
          <p14:tracePt t="312705" x="7061200" y="4383088"/>
          <p14:tracePt t="312737" x="7078663" y="4383088"/>
          <p14:tracePt t="312770" x="7105650" y="4383088"/>
          <p14:tracePt t="312803" x="7124700" y="4375150"/>
          <p14:tracePt t="312837" x="7132638" y="4365625"/>
          <p14:tracePt t="312870" x="7142163" y="4357688"/>
          <p14:tracePt t="312920" x="7445375" y="4348163"/>
          <p14:tracePt t="312953" x="7856538" y="4330700"/>
          <p14:tracePt t="312955" x="8051800" y="4311650"/>
          <p14:tracePt t="312987" x="8428038" y="4294188"/>
          <p14:tracePt t="313020" x="8891588" y="4276725"/>
          <p14:tracePt t="313054" x="9051925" y="4276725"/>
          <p14:tracePt t="313087" x="9132888" y="4276725"/>
          <p14:tracePt t="313120" x="9142413" y="4276725"/>
          <p14:tracePt t="313154" x="9150350" y="4276725"/>
          <p14:tracePt t="313187" x="9150350" y="4267200"/>
          <p14:tracePt t="313220" x="9150350" y="4259263"/>
          <p14:tracePt t="313254" x="9024938" y="4168775"/>
          <p14:tracePt t="313287" x="8775700" y="4079875"/>
          <p14:tracePt t="313320" x="8551863" y="4052888"/>
          <p14:tracePt t="313321" x="8472488" y="4052888"/>
          <p14:tracePt t="313353" x="8337550" y="4052888"/>
          <p14:tracePt t="313387" x="8150225" y="4052888"/>
          <p14:tracePt t="313420" x="8078788" y="4052888"/>
          <p14:tracePt t="313454" x="7980363" y="4052888"/>
          <p14:tracePt t="313487" x="7954963" y="4052888"/>
          <p14:tracePt t="313520" x="7874000" y="4052888"/>
          <p14:tracePt t="313554" x="7669213" y="4124325"/>
          <p14:tracePt t="313587" x="7481888" y="4214813"/>
          <p14:tracePt t="313620" x="7418388" y="4249738"/>
          <p14:tracePt t="313654" x="7364413" y="4276725"/>
          <p14:tracePt t="313687" x="7364413" y="4286250"/>
          <p14:tracePt t="313720" x="7356475" y="4303713"/>
          <p14:tracePt t="313754" x="7516813" y="4357688"/>
          <p14:tracePt t="313787" x="7980363" y="4383088"/>
          <p14:tracePt t="313820" x="8455025" y="4383088"/>
          <p14:tracePt t="313854" x="8999538" y="4348163"/>
          <p14:tracePt t="313887" x="9266238" y="4259263"/>
          <p14:tracePt t="313920" x="9418638" y="4195763"/>
          <p14:tracePt t="313954" x="9436100" y="4187825"/>
          <p14:tracePt t="313987" x="9418638" y="4168775"/>
          <p14:tracePt t="314020" x="9078913" y="4089400"/>
          <p14:tracePt t="314054" x="8837613" y="4079875"/>
          <p14:tracePt t="314087" x="8428038" y="4062413"/>
          <p14:tracePt t="314120" x="8150225" y="4062413"/>
          <p14:tracePt t="314120" x="8007350" y="4097338"/>
          <p14:tracePt t="314154" x="7785100" y="4160838"/>
          <p14:tracePt t="314187" x="7605713" y="4249738"/>
          <p14:tracePt t="314220" x="7454900" y="4311650"/>
          <p14:tracePt t="314254" x="7364413" y="4348163"/>
          <p14:tracePt t="314287" x="7275513" y="4375150"/>
          <p14:tracePt t="314320" x="7248525" y="4383088"/>
          <p14:tracePt t="314354" x="7213600" y="4392613"/>
          <p14:tracePt t="314387" x="7132638" y="4446588"/>
          <p14:tracePt t="314420" x="7078663" y="4464050"/>
          <p14:tracePt t="314454" x="7070725" y="4464050"/>
          <p14:tracePt t="314512" x="7097713" y="4464050"/>
          <p14:tracePt t="314554" x="7489825" y="4375150"/>
          <p14:tracePt t="314587" x="7767638" y="4338638"/>
          <p14:tracePt t="314637" x="8383588" y="4311650"/>
          <p14:tracePt t="314670" x="8551863" y="4311650"/>
          <p14:tracePt t="314704" x="8802688" y="4330700"/>
          <p14:tracePt t="314737" x="8928100" y="4357688"/>
          <p14:tracePt t="314770" x="9034463" y="4383088"/>
          <p14:tracePt t="314804" x="9061450" y="4383088"/>
          <p14:tracePt t="314863" x="9043988" y="4383088"/>
          <p14:tracePt t="314904" x="8766175" y="4195763"/>
          <p14:tracePt t="314954" x="8347075" y="4025900"/>
          <p14:tracePt t="314987" x="8169275" y="4017963"/>
          <p14:tracePt t="315021" x="8061325" y="4017963"/>
          <p14:tracePt t="315054" x="7972425" y="4062413"/>
          <p14:tracePt t="315087" x="7945438" y="4097338"/>
          <p14:tracePt t="315120" x="7927975" y="4116388"/>
          <p14:tracePt t="315154" x="7918450" y="4124325"/>
          <p14:tracePt t="315195" x="7935913" y="4124325"/>
          <p14:tracePt t="315220" x="7945438" y="4124325"/>
          <p14:tracePt t="315254" x="7989888" y="4116388"/>
          <p14:tracePt t="315287" x="8007350" y="4106863"/>
          <p14:tracePt t="315321" x="8007350" y="4097338"/>
          <p14:tracePt t="317659" x="7972425" y="4097338"/>
          <p14:tracePt t="317721" x="6891338" y="4481513"/>
          <p14:tracePt t="317771" x="5811838" y="4695825"/>
          <p14:tracePt t="317837" x="4686300" y="4705350"/>
          <p14:tracePt t="317871" x="4427538" y="4705350"/>
          <p14:tracePt t="317904" x="4213225" y="4705350"/>
          <p14:tracePt t="317937" x="4133850" y="4687888"/>
          <p14:tracePt t="318175" x="4079875" y="4687888"/>
          <p14:tracePt t="318238" x="2838450" y="4722813"/>
          <p14:tracePt t="318288" x="1606550" y="5045075"/>
          <p14:tracePt t="318354" x="1027113" y="5330825"/>
          <p14:tracePt t="318388" x="973138" y="5348288"/>
          <p14:tracePt t="318421" x="911225" y="5365750"/>
          <p14:tracePt t="318454" x="830263" y="5402263"/>
          <p14:tracePt t="318488" x="687388" y="5410200"/>
          <p14:tracePt t="318521" x="446088" y="5437188"/>
          <p14:tracePt t="318554" x="295275" y="5464175"/>
          <p14:tracePt t="318571" x="249238" y="5481638"/>
          <p14:tracePt t="318587" x="196850" y="5499100"/>
          <p14:tracePt t="318604" x="169863" y="5508625"/>
          <p14:tracePt t="318621" x="142875" y="5526088"/>
          <p14:tracePt t="318638" x="133350" y="5535613"/>
          <p14:tracePt t="318932" x="125413" y="5535613"/>
          <p14:tracePt t="318958" x="133350" y="5535613"/>
          <p14:tracePt t="318971" x="160338" y="5535613"/>
          <p14:tracePt t="318988" x="241300" y="5535613"/>
          <p14:tracePt t="319005" x="357188" y="5535613"/>
          <p14:tracePt t="319021" x="490538" y="5535613"/>
          <p14:tracePt t="319024" x="588963" y="5535613"/>
          <p14:tracePt t="319071" x="714375" y="5535613"/>
          <p14:tracePt t="319104" x="731838" y="5535613"/>
          <p14:tracePt t="319138" x="741363" y="5535613"/>
          <p14:tracePt t="319616" x="749300" y="5526088"/>
          <p14:tracePt t="319671" x="1544638" y="5338763"/>
          <p14:tracePt t="319704" x="2124075" y="5222875"/>
          <p14:tracePt t="319738" x="2740025" y="5151438"/>
          <p14:tracePt t="319771" x="3106738" y="5151438"/>
          <p14:tracePt t="319804" x="3168650" y="5151438"/>
          <p14:tracePt t="319838" x="3195638" y="5151438"/>
          <p14:tracePt t="322019" x="3187700" y="5141913"/>
          <p14:tracePt t="322055" x="3151188" y="5141913"/>
          <p14:tracePt t="322088" x="2892425" y="5141913"/>
          <p14:tracePt t="322121" x="2473325" y="5080000"/>
          <p14:tracePt t="322155" x="2330450" y="5053013"/>
          <p14:tracePt t="322188" x="2259013" y="5035550"/>
          <p14:tracePt t="322221" x="2232025" y="5026025"/>
          <p14:tracePt t="322346" x="2232025" y="5018088"/>
          <p14:tracePt t="322385" x="2232025" y="5008563"/>
          <p14:tracePt t="322421" x="2232025" y="4999038"/>
          <p14:tracePt t="322455" x="2232025" y="4991100"/>
          <p14:tracePt t="322497" x="2232025" y="4981575"/>
          <p14:tracePt t="322575" x="2222500" y="4981575"/>
          <p14:tracePt t="322609" x="2222500" y="4991100"/>
          <p14:tracePt t="322638" x="2222500" y="4999038"/>
          <p14:tracePt t="322671" x="2222500" y="5008563"/>
          <p14:tracePt t="322738" x="2232025" y="5008563"/>
          <p14:tracePt t="322771" x="2249488" y="5008563"/>
          <p14:tracePt t="322805" x="2249488" y="4999038"/>
          <p14:tracePt t="322838" x="2259013" y="4981575"/>
          <p14:tracePt t="322871" x="2259013" y="4973638"/>
          <p14:tracePt t="323001" x="2266950" y="4973638"/>
          <p14:tracePt t="323040" x="2276475" y="4973638"/>
          <p14:tracePt t="323071" x="2286000" y="4973638"/>
          <p14:tracePt t="323105" x="2293938" y="4973638"/>
          <p14:tracePt t="323168" x="2293938" y="4964113"/>
          <p14:tracePt t="323205" x="2293938" y="4954588"/>
          <p14:tracePt t="323238" x="2293938" y="4946650"/>
          <p14:tracePt t="323271" x="2286000" y="4937125"/>
          <p14:tracePt t="323392" x="2303463" y="4937125"/>
          <p14:tracePt t="323421" x="2357438" y="4946650"/>
          <p14:tracePt t="323455" x="2374900" y="4954588"/>
          <p14:tracePt t="323488" x="2382838" y="4954588"/>
          <p14:tracePt t="323547" x="2374900" y="4954588"/>
          <p14:tracePt t="323588" x="2330450" y="4919663"/>
          <p14:tracePt t="323621" x="2320925" y="4910138"/>
          <p14:tracePt t="323658" x="2338388" y="4910138"/>
          <p14:tracePt t="323688" x="2490788" y="5026025"/>
          <p14:tracePt t="323721" x="2660650" y="5124450"/>
          <p14:tracePt t="323755" x="2767013" y="5187950"/>
          <p14:tracePt t="323788" x="2794000" y="5187950"/>
          <p14:tracePt t="324037" x="2820988" y="5187950"/>
          <p14:tracePt t="324072" x="3008313" y="5187950"/>
          <p14:tracePt t="324105" x="3311525" y="5187950"/>
          <p14:tracePt t="324138" x="3382963" y="5187950"/>
          <p14:tracePt t="324171" x="3419475" y="5187950"/>
          <p14:tracePt t="324205" x="3427413" y="5178425"/>
          <p14:tracePt t="324238" x="3427413" y="5160963"/>
          <p14:tracePt t="324288" x="3427413" y="5116513"/>
          <p14:tracePt t="324322" x="3419475" y="5089525"/>
          <p14:tracePt t="324355" x="3409950" y="5080000"/>
          <p14:tracePt t="324388" x="3402013" y="5080000"/>
          <p14:tracePt t="324533" x="3419475" y="5080000"/>
          <p14:tracePt t="324572" x="3463925" y="5062538"/>
          <p14:tracePt t="324605" x="3481388" y="5035550"/>
          <p14:tracePt t="324606" x="3481388" y="5026025"/>
          <p14:tracePt t="324638" x="3490913" y="5008563"/>
          <p14:tracePt t="324732" x="3481388" y="5008563"/>
          <p14:tracePt t="324861" x="3481388" y="5018088"/>
          <p14:tracePt t="324905" x="3481388" y="5035550"/>
          <p14:tracePt t="324938" x="3498850" y="5045075"/>
          <p14:tracePt t="324972" x="3498850" y="5053013"/>
          <p14:tracePt t="325705" x="3508375" y="5053013"/>
          <p14:tracePt t="325755" x="3589338" y="5053013"/>
          <p14:tracePt t="325789" x="3641725" y="5053013"/>
          <p14:tracePt t="325822" x="3651250" y="5053013"/>
          <p14:tracePt t="325855" x="3660775" y="5053013"/>
          <p14:tracePt t="325888" x="3660775" y="5045075"/>
          <p14:tracePt t="325922" x="3660775" y="5008563"/>
          <p14:tracePt t="325955" x="3641725" y="4991100"/>
          <p14:tracePt t="325988" x="3633788" y="4973638"/>
          <p14:tracePt t="326239" x="3641725" y="4973638"/>
          <p14:tracePt t="326289" x="3651250" y="4973638"/>
          <p14:tracePt t="326322" x="3651250" y="4964113"/>
          <p14:tracePt t="326355" x="3651250" y="4946650"/>
          <p14:tracePt t="326389" x="3651250" y="4919663"/>
          <p14:tracePt t="326422" x="3651250" y="4910138"/>
          <p14:tracePt t="326455" x="3641725" y="4902200"/>
          <p14:tracePt t="326668" x="3651250" y="4902200"/>
          <p14:tracePt t="326722" x="3678238" y="4902200"/>
          <p14:tracePt t="326755" x="3695700" y="4902200"/>
          <p14:tracePt t="326789" x="3705225" y="4902200"/>
          <p14:tracePt t="326822" x="3722688" y="4902200"/>
          <p14:tracePt t="326857" x="3732213" y="4902200"/>
          <p14:tracePt t="326930" x="3740150" y="4902200"/>
          <p14:tracePt t="326972" x="3767138" y="4919663"/>
          <p14:tracePt t="327005" x="3776663" y="4937125"/>
          <p14:tracePt t="327039" x="3776663" y="4954588"/>
          <p14:tracePt t="327072" x="3776663" y="4964113"/>
          <p14:tracePt t="327105" x="3776663" y="4981575"/>
          <p14:tracePt t="327139" x="3776663" y="4991100"/>
          <p14:tracePt t="333667" x="3767138" y="4991100"/>
          <p14:tracePt t="333723" x="3427413" y="4991100"/>
          <p14:tracePt t="333756" x="3025775" y="5097463"/>
          <p14:tracePt t="333789" x="2473325" y="5356225"/>
          <p14:tracePt t="333823" x="2116138" y="5508625"/>
          <p14:tracePt t="333856" x="1919288" y="5589588"/>
          <p14:tracePt t="333889" x="1838325" y="5624513"/>
          <p14:tracePt t="333923" x="1766888" y="5641975"/>
          <p14:tracePt t="333956" x="1731963" y="5641975"/>
          <p14:tracePt t="333989" x="1677988" y="5641975"/>
          <p14:tracePt t="334023" x="1554163" y="5641975"/>
          <p14:tracePt t="334056" x="1419225" y="5641975"/>
          <p14:tracePt t="334089" x="1169988" y="5668963"/>
          <p14:tracePt t="334123" x="1079500" y="5678488"/>
          <p14:tracePt t="334499" x="1071563" y="5678488"/>
          <p14:tracePt t="334565" x="1071563" y="5661025"/>
          <p14:tracePt t="334606" x="1187450" y="5356225"/>
          <p14:tracePt t="334656" x="1222375" y="5106988"/>
          <p14:tracePt t="334689" x="1222375" y="5070475"/>
          <p14:tracePt t="334723" x="1222375" y="5045075"/>
          <p14:tracePt t="334756" x="1222375" y="5035550"/>
          <p14:tracePt t="334789" x="1222375" y="5026025"/>
          <p14:tracePt t="334823" x="1222375" y="5018088"/>
          <p14:tracePt t="334856" x="1222375" y="5008563"/>
          <p14:tracePt t="334906" x="1222375" y="4991100"/>
          <p14:tracePt t="334939" x="1214438" y="4991100"/>
          <p14:tracePt t="334973" x="1204913" y="4991100"/>
          <p14:tracePt t="335006" x="1196975" y="4991100"/>
          <p14:tracePt t="335039" x="1187450" y="4991100"/>
          <p14:tracePt t="335073" x="1106488" y="5097463"/>
          <p14:tracePt t="335106" x="1017588" y="5178425"/>
          <p14:tracePt t="335139" x="901700" y="5240338"/>
          <p14:tracePt t="335173" x="839788" y="5259388"/>
          <p14:tracePt t="335206" x="793750" y="5259388"/>
          <p14:tracePt t="335239" x="776288" y="5259388"/>
          <p14:tracePt t="335273" x="776288" y="5267325"/>
          <p14:tracePt t="335310" x="776288" y="5276850"/>
          <p14:tracePt t="335339" x="758825" y="5303838"/>
          <p14:tracePt t="335373" x="731838" y="5365750"/>
          <p14:tracePt t="335753" x="723900" y="5365750"/>
          <p14:tracePt t="335790" x="723900" y="5392738"/>
          <p14:tracePt t="335823" x="723900" y="5526088"/>
          <p14:tracePt t="335856" x="723900" y="5607050"/>
          <p14:tracePt t="335890" x="723900" y="5624513"/>
          <p14:tracePt t="335940" x="723900" y="5641975"/>
          <p14:tracePt t="335973" x="723900" y="5651500"/>
          <p14:tracePt t="336040" x="723900" y="5634038"/>
          <p14:tracePt t="336073" x="723900" y="5597525"/>
          <p14:tracePt t="336106" x="723900" y="5570538"/>
          <p14:tracePt t="336140" x="714375" y="5562600"/>
          <p14:tracePt t="336231" x="714375" y="5570538"/>
          <p14:tracePt t="336290" x="758825" y="5634038"/>
          <p14:tracePt t="336340" x="768350" y="5634038"/>
          <p14:tracePt t="336457" x="768350" y="5616575"/>
          <p14:tracePt t="336490" x="768350" y="5597525"/>
          <p14:tracePt t="336540" x="758825" y="5580063"/>
          <p14:tracePt t="336926" x="758825" y="5570538"/>
          <p14:tracePt t="336992" x="768350" y="5570538"/>
          <p14:tracePt t="337040" x="785813" y="5570538"/>
          <p14:tracePt t="337073" x="793750" y="5545138"/>
          <p14:tracePt t="337107" x="803275" y="5508625"/>
          <p14:tracePt t="337140" x="803275" y="5491163"/>
          <p14:tracePt t="337570" x="803275" y="5499100"/>
          <p14:tracePt t="338051" x="793750" y="5499100"/>
          <p14:tracePt t="338107" x="785813" y="5499100"/>
          <p14:tracePt t="338788" x="776288" y="5491163"/>
          <p14:tracePt t="338898" x="785813" y="5491163"/>
          <p14:tracePt t="338940" x="812800" y="5499100"/>
          <p14:tracePt t="338973" x="820738" y="5508625"/>
          <p14:tracePt t="339007" x="839788" y="5508625"/>
          <p14:tracePt t="339556" x="839788" y="5518150"/>
          <p14:tracePt t="339624" x="847725" y="5535613"/>
          <p14:tracePt t="339659" x="847725" y="5545138"/>
          <p14:tracePt t="340200" x="839788" y="5545138"/>
          <p14:tracePt t="340257" x="803275" y="5535613"/>
          <p14:tracePt t="340290" x="785813" y="5526088"/>
          <p14:tracePt t="340323" x="776288" y="5518150"/>
          <p14:tracePt t="340830" x="768350" y="5508625"/>
          <p14:tracePt t="340921" x="776288" y="5508625"/>
          <p14:tracePt t="340957" x="785813" y="5491163"/>
          <p14:tracePt t="340990" x="793750" y="5419725"/>
          <p14:tracePt t="341024" x="803275" y="5365750"/>
          <p14:tracePt t="341057" x="803275" y="5356225"/>
          <p14:tracePt t="341090" x="803275" y="5348288"/>
          <p14:tracePt t="341389" x="803275" y="5338763"/>
          <p14:tracePt t="341457" x="793750" y="5294313"/>
          <p14:tracePt t="341490" x="785813" y="5276850"/>
          <p14:tracePt t="341524" x="785813" y="5267325"/>
          <p14:tracePt t="341981" x="785813" y="5276850"/>
          <p14:tracePt t="342024" x="785813" y="5294313"/>
          <p14:tracePt t="342057" x="758825" y="5446713"/>
          <p14:tracePt t="342090" x="723900" y="5713413"/>
          <p14:tracePt t="342140" x="714375" y="5767388"/>
          <p14:tracePt t="342174" x="714375" y="5776913"/>
          <p14:tracePt t="342300" x="714375" y="5767388"/>
          <p14:tracePt t="342340" x="714375" y="5759450"/>
          <p14:tracePt t="343308" x="741363" y="5740400"/>
          <p14:tracePt t="343340" x="936625" y="5661025"/>
          <p14:tracePt t="343374" x="1177925" y="5545138"/>
          <p14:tracePt t="343407" x="1222375" y="5518150"/>
          <p14:tracePt t="343440" x="1241425" y="5491163"/>
          <p14:tracePt t="343474" x="1249363" y="5446713"/>
          <p14:tracePt t="343507" x="1249363" y="5419725"/>
          <p14:tracePt t="343540" x="1214438" y="5365750"/>
          <p14:tracePt t="343574" x="1160463" y="5348288"/>
          <p14:tracePt t="343607" x="1116013" y="5338763"/>
          <p14:tracePt t="343640" x="1089025" y="5338763"/>
          <p14:tracePt t="343674" x="1079500" y="5338763"/>
          <p14:tracePt t="343707" x="1071563" y="5365750"/>
          <p14:tracePt t="343740" x="1062038" y="5464175"/>
          <p14:tracePt t="343774" x="1062038" y="5491163"/>
          <p14:tracePt t="343807" x="1062038" y="5499100"/>
          <p14:tracePt t="343874" x="1062038" y="5491163"/>
          <p14:tracePt t="343907" x="1062038" y="5473700"/>
          <p14:tracePt t="343940" x="1071563" y="5454650"/>
          <p14:tracePt t="343974" x="1079500" y="5454650"/>
          <p14:tracePt t="344007" x="1089025" y="5446713"/>
          <p14:tracePt t="344041" x="1106488" y="5446713"/>
          <p14:tracePt t="344074" x="1133475" y="5446713"/>
          <p14:tracePt t="344107" x="1143000" y="5446713"/>
          <p14:tracePt t="344141" x="1150938" y="5446713"/>
          <p14:tracePt t="344839" x="1150938" y="5437188"/>
          <p14:tracePt t="344927" x="1160463" y="5437188"/>
          <p14:tracePt t="344986" x="1169988" y="5437188"/>
          <p14:tracePt t="345116" x="1177925" y="5437188"/>
          <p14:tracePt t="345227" x="1187450" y="5437188"/>
          <p14:tracePt t="345293" x="1196975" y="5437188"/>
          <p14:tracePt t="345324" x="1196975" y="5427663"/>
          <p14:tracePt t="345481" x="1196975" y="5419725"/>
          <p14:tracePt t="346075" x="1204913" y="5419725"/>
          <p14:tracePt t="346124" x="1258888" y="5419725"/>
          <p14:tracePt t="346158" x="1365250" y="5419725"/>
          <p14:tracePt t="346191" x="1392238" y="5419725"/>
          <p14:tracePt t="346224" x="1401763" y="5419725"/>
          <p14:tracePt t="346276" x="1411288" y="5419725"/>
          <p14:tracePt t="346393" x="1411288" y="5427663"/>
          <p14:tracePt t="346478" x="1411288" y="5437188"/>
          <p14:tracePt t="346583" x="1411288" y="5446713"/>
          <p14:tracePt t="346658" x="1419225" y="5446713"/>
          <p14:tracePt t="346936" x="1436688" y="5446713"/>
          <p14:tracePt t="346974" x="1643063" y="5419725"/>
          <p14:tracePt t="347008" x="1793875" y="5392738"/>
          <p14:tracePt t="347041" x="1884363" y="5375275"/>
          <p14:tracePt t="347075" x="1909763" y="5365750"/>
          <p14:tracePt t="347177" x="1909763" y="5356225"/>
          <p14:tracePt t="347518" x="1909763" y="5365750"/>
          <p14:tracePt t="348124" x="1919288" y="5365750"/>
          <p14:tracePt t="348158" x="1963738" y="5365750"/>
          <p14:tracePt t="348191" x="2035175" y="5365750"/>
          <p14:tracePt t="348224" x="2071688" y="5365750"/>
          <p14:tracePt t="348258" x="2079625" y="5365750"/>
          <p14:tracePt t="348291" x="2089150" y="5365750"/>
          <p14:tracePt t="348325" x="2098675" y="5365750"/>
          <p14:tracePt t="348377" x="2106613" y="5365750"/>
          <p14:tracePt t="348423" x="2116138" y="5365750"/>
          <p14:tracePt t="348489" x="2124075" y="5365750"/>
          <p14:tracePt t="349083" x="2124075" y="5375275"/>
          <p14:tracePt t="349194" x="2124075" y="5383213"/>
          <p14:tracePt t="349387" x="2124075" y="5392738"/>
          <p14:tracePt t="350218" x="2133600" y="5392738"/>
          <p14:tracePt t="350275" x="2151063" y="5392738"/>
          <p14:tracePt t="350308" x="2259013" y="5392738"/>
          <p14:tracePt t="350358" x="2732088" y="5402263"/>
          <p14:tracePt t="350408" x="2820988" y="5410200"/>
          <p14:tracePt t="350441" x="2830513" y="5419725"/>
          <p14:tracePt t="350475" x="2838450" y="5419725"/>
          <p14:tracePt t="350537" x="2838450" y="5427663"/>
          <p14:tracePt t="350610" x="2838450" y="5437188"/>
          <p14:tracePt t="350675" x="2838450" y="5454650"/>
          <p14:tracePt t="350708" x="2830513" y="5464175"/>
          <p14:tracePt t="350742" x="2820988" y="5464175"/>
          <p14:tracePt t="350775" x="2811463" y="5464175"/>
          <p14:tracePt t="350808" x="2786063" y="5464175"/>
          <p14:tracePt t="350842" x="2776538" y="5464175"/>
          <p14:tracePt t="351321" x="2767013" y="5464175"/>
          <p14:tracePt t="351410" x="2776538" y="5454650"/>
          <p14:tracePt t="351442" x="2776538" y="5446713"/>
          <p14:tracePt t="351475" x="2786063" y="5437188"/>
          <p14:tracePt t="351535" x="2794000" y="5437188"/>
          <p14:tracePt t="351586" x="2803525" y="5437188"/>
          <p14:tracePt t="351625" x="2811463" y="5437188"/>
          <p14:tracePt t="351839" x="2820988" y="5437188"/>
          <p14:tracePt t="351875" x="2946400" y="5446713"/>
          <p14:tracePt t="351908" x="3035300" y="5464175"/>
          <p14:tracePt t="351942" x="3071813" y="5473700"/>
          <p14:tracePt t="351975" x="3079750" y="5481638"/>
          <p14:tracePt t="352008" x="3079750" y="5491163"/>
          <p14:tracePt t="352480" x="3097213" y="5491163"/>
          <p14:tracePt t="352508" x="3151188" y="5491163"/>
          <p14:tracePt t="352542" x="3187700" y="5473700"/>
          <p14:tracePt t="352575" x="3213100" y="5464175"/>
          <p14:tracePt t="352608" x="3222625" y="5464175"/>
          <p14:tracePt t="352642" x="3232150" y="5464175"/>
          <p14:tracePt t="352948" x="3232150" y="5454650"/>
          <p14:tracePt t="353302" x="3232150" y="5464175"/>
          <p14:tracePt t="353621" x="3222625" y="5464175"/>
          <p14:tracePt t="353697" x="3213100" y="5464175"/>
          <p14:tracePt t="353725" x="3213100" y="5454650"/>
          <p14:tracePt t="353759" x="3205163" y="5454650"/>
          <p14:tracePt t="353823" x="3205163" y="5446713"/>
          <p14:tracePt t="353874" x="3205163" y="5437188"/>
          <p14:tracePt t="353921" x="3222625" y="5437188"/>
          <p14:tracePt t="353959" x="3321050" y="5437188"/>
          <p14:tracePt t="353992" x="3355975" y="5437188"/>
          <p14:tracePt t="354025" x="3375025" y="5427663"/>
          <p14:tracePt t="354058" x="3402013" y="5419725"/>
          <p14:tracePt t="354092" x="3481388" y="5410200"/>
          <p14:tracePt t="354125" x="3508375" y="5402263"/>
          <p14:tracePt t="354158" x="3517900" y="5402263"/>
          <p14:tracePt t="354192" x="3535363" y="5402263"/>
          <p14:tracePt t="355453" x="3544888" y="5402263"/>
          <p14:tracePt t="355492" x="3776663" y="5427663"/>
          <p14:tracePt t="355542" x="4097338" y="5454650"/>
          <p14:tracePt t="355575" x="4151313" y="5473700"/>
          <p14:tracePt t="355609" x="4205288" y="5481638"/>
          <p14:tracePt t="355642" x="4294188" y="5481638"/>
          <p14:tracePt t="355675" x="4518025" y="5481638"/>
          <p14:tracePt t="355709" x="4633913" y="5481638"/>
          <p14:tracePt t="355742" x="4722813" y="5473700"/>
          <p14:tracePt t="355775" x="4757738" y="5464175"/>
          <p14:tracePt t="355809" x="4776788" y="5464175"/>
          <p14:tracePt t="355842" x="4776788" y="5454650"/>
          <p14:tracePt t="355875" x="4722813" y="5437188"/>
          <p14:tracePt t="355909" x="4562475" y="5365750"/>
          <p14:tracePt t="355942" x="4454525" y="5330825"/>
          <p14:tracePt t="355975" x="4383088" y="5303838"/>
          <p14:tracePt t="356009" x="4321175" y="5303838"/>
          <p14:tracePt t="356042" x="4294188" y="5303838"/>
          <p14:tracePt t="356075" x="4249738" y="5303838"/>
          <p14:tracePt t="356109" x="4232275" y="5321300"/>
          <p14:tracePt t="356142" x="4222750" y="5338763"/>
          <p14:tracePt t="356175" x="4213225" y="5338763"/>
          <p14:tracePt t="356261" x="4232275" y="5338763"/>
          <p14:tracePt t="356292" x="4294188" y="5338763"/>
          <p14:tracePt t="356342" x="4454525" y="5311775"/>
          <p14:tracePt t="356392" x="4481513" y="5303838"/>
          <p14:tracePt t="356425" x="4481513" y="5294313"/>
          <p14:tracePt t="356477" x="4464050" y="5294313"/>
          <p14:tracePt t="356525" x="4446588" y="5294313"/>
          <p14:tracePt t="356559" x="4437063" y="5294313"/>
          <p14:tracePt t="356592" x="4427538" y="5294313"/>
          <p14:tracePt t="357589" x="4419600" y="5284788"/>
          <p14:tracePt t="357704" x="4427538" y="5284788"/>
          <p14:tracePt t="357759" x="4437063" y="5294313"/>
          <p14:tracePt t="357792" x="4446588" y="5294313"/>
          <p14:tracePt t="357825" x="4471988" y="5303838"/>
          <p14:tracePt t="357859" x="4660900" y="5356225"/>
          <p14:tracePt t="357892" x="4802188" y="5383213"/>
          <p14:tracePt t="357926" x="4838700" y="5392738"/>
          <p14:tracePt t="357959" x="4883150" y="5410200"/>
          <p14:tracePt t="357992" x="4883150" y="5419725"/>
          <p14:tracePt t="358026" x="4892675" y="5427663"/>
          <p14:tracePt t="358093" x="4892675" y="5437188"/>
          <p14:tracePt t="358159" x="4892675" y="5454650"/>
          <p14:tracePt t="358192" x="4892675" y="5499100"/>
          <p14:tracePt t="358226" x="4892675" y="5580063"/>
          <p14:tracePt t="358259" x="4927600" y="5661025"/>
          <p14:tracePt t="358259" x="4954588" y="5705475"/>
          <p14:tracePt t="358292" x="5026025" y="5784850"/>
          <p14:tracePt t="358326" x="5097463" y="5830888"/>
          <p14:tracePt t="358359" x="5133975" y="5838825"/>
          <p14:tracePt t="358392" x="5141913" y="5838825"/>
          <p14:tracePt t="358435" x="5141913" y="5830888"/>
          <p14:tracePt t="358476" x="4972050" y="5713413"/>
          <p14:tracePt t="358559" x="4972050" y="5705475"/>
          <p14:tracePt t="358664" x="4972050" y="5695950"/>
          <p14:tracePt t="358726" x="4981575" y="5678488"/>
          <p14:tracePt t="358759" x="4981575" y="5668963"/>
          <p14:tracePt t="358792" x="4981575" y="5634038"/>
          <p14:tracePt t="358826" x="4991100" y="5580063"/>
          <p14:tracePt t="358859" x="5016500" y="5508625"/>
          <p14:tracePt t="358892" x="5026025" y="5481638"/>
          <p14:tracePt t="358942" x="5035550" y="5481638"/>
          <p14:tracePt t="359217" x="5035550" y="5473700"/>
          <p14:tracePt t="359277" x="5043488" y="5473700"/>
          <p14:tracePt t="359309" x="5240338" y="5437188"/>
          <p14:tracePt t="359342" x="5445125" y="5375275"/>
          <p14:tracePt t="359376" x="5588000" y="5338763"/>
          <p14:tracePt t="359409" x="5614988" y="5338763"/>
          <p14:tracePt t="359563" x="5607050" y="5338763"/>
          <p14:tracePt t="359609" x="5597525" y="5338763"/>
          <p14:tracePt t="359642" x="5588000" y="5321300"/>
          <p14:tracePt t="359676" x="5561013" y="5294313"/>
          <p14:tracePt t="359709" x="5553075" y="5294313"/>
          <p14:tracePt t="359743" x="5543550" y="5294313"/>
          <p14:tracePt t="359792" x="5535613" y="5284788"/>
          <p14:tracePt t="359826" x="5535613" y="5276850"/>
          <p14:tracePt t="359890" x="5543550" y="5276850"/>
          <p14:tracePt t="359942" x="5543550" y="5267325"/>
          <p14:tracePt t="361014" x="5543550" y="5259388"/>
          <p14:tracePt t="361561" x="5543550" y="5249863"/>
          <p14:tracePt t="361609" x="5659438" y="5232400"/>
          <p14:tracePt t="361643" x="5767388" y="5213350"/>
          <p14:tracePt t="361676" x="5856288" y="5213350"/>
          <p14:tracePt t="361709" x="5883275" y="5213350"/>
          <p14:tracePt t="361749" x="5892800" y="5213350"/>
          <p14:tracePt t="361965" x="5892800" y="5222875"/>
          <p14:tracePt t="362026" x="5892800" y="5232400"/>
          <p14:tracePt t="362059" x="5892800" y="5240338"/>
          <p14:tracePt t="362100" x="5900738" y="5249863"/>
          <p14:tracePt t="362143" x="5972175" y="5303838"/>
          <p14:tracePt t="362176" x="6026150" y="5330825"/>
          <p14:tracePt t="362209" x="6053138" y="5348288"/>
          <p14:tracePt t="362243" x="6061075" y="5356225"/>
          <p14:tracePt t="362294" x="6070600" y="5356225"/>
          <p14:tracePt t="362340" x="6080125" y="5356225"/>
          <p14:tracePt t="362380" x="6088063" y="5356225"/>
          <p14:tracePt t="362426" x="6107113" y="5356225"/>
          <p14:tracePt t="362459" x="6142038" y="5348288"/>
          <p14:tracePt t="362493" x="6151563" y="5338763"/>
          <p14:tracePt t="362526" x="6186488" y="5330825"/>
          <p14:tracePt t="362559" x="6275388" y="5311775"/>
          <p14:tracePt t="362593" x="6338888" y="5311775"/>
          <p14:tracePt t="362626" x="6391275" y="5311775"/>
          <p14:tracePt t="362659" x="6400800" y="5311775"/>
          <p14:tracePt t="362693" x="6410325" y="5311775"/>
          <p14:tracePt t="362726" x="6418263" y="5311775"/>
          <p14:tracePt t="362898" x="6410325" y="5311775"/>
          <p14:tracePt t="362943" x="6365875" y="5311775"/>
          <p14:tracePt t="362976" x="6311900" y="5311775"/>
          <p14:tracePt t="363009" x="6257925" y="5311775"/>
          <p14:tracePt t="363044" x="5964238" y="5330825"/>
          <p14:tracePt t="363076" x="5668963" y="5348288"/>
          <p14:tracePt t="363109" x="5365750" y="5375275"/>
          <p14:tracePt t="363143" x="5257800" y="5383213"/>
          <p14:tracePt t="363176" x="5240338" y="5383213"/>
          <p14:tracePt t="363210" x="5230813" y="5383213"/>
          <p14:tracePt t="363255" x="5257800" y="5392738"/>
          <p14:tracePt t="363293" x="5365750" y="5437188"/>
          <p14:tracePt t="363326" x="5392738" y="5454650"/>
          <p14:tracePt t="363360" x="5400675" y="5464175"/>
          <p14:tracePt t="363393" x="5338763" y="5508625"/>
          <p14:tracePt t="363426" x="5249863" y="5545138"/>
          <p14:tracePt t="363459" x="5186363" y="5562600"/>
          <p14:tracePt t="363493" x="5168900" y="5562600"/>
          <p14:tracePt t="363526" x="5168900" y="5570538"/>
          <p14:tracePt t="363571" x="5168900" y="5580063"/>
          <p14:tracePt t="363709" x="5178425" y="5580063"/>
          <p14:tracePt t="363748" x="5186363" y="5580063"/>
          <p14:tracePt t="363793" x="5276850" y="5607050"/>
          <p14:tracePt t="363826" x="5356225" y="5616575"/>
          <p14:tracePt t="363860" x="5383213" y="5616575"/>
          <p14:tracePt t="363893" x="5392738" y="5624513"/>
          <p14:tracePt t="363926" x="5400675" y="5624513"/>
          <p14:tracePt t="364305" x="5400675" y="5634038"/>
          <p14:tracePt t="364376" x="5410200" y="5634038"/>
          <p14:tracePt t="364426" x="5419725" y="5634038"/>
          <p14:tracePt t="364476" x="5427663" y="5634038"/>
          <p14:tracePt t="364510" x="5472113" y="5634038"/>
          <p14:tracePt t="364560" x="5516563" y="5634038"/>
          <p14:tracePt t="364593" x="5526088" y="5634038"/>
          <p14:tracePt t="366102" x="5516563" y="5634038"/>
          <p14:tracePt t="366212" x="5508625" y="5634038"/>
          <p14:tracePt t="366260" x="5489575" y="5634038"/>
          <p14:tracePt t="366293" x="5481638" y="5634038"/>
          <p14:tracePt t="366327" x="5472113" y="5634038"/>
          <p14:tracePt t="366452" x="5481638" y="5634038"/>
          <p14:tracePt t="366493" x="5499100" y="5634038"/>
          <p14:tracePt t="366527" x="5580063" y="5624513"/>
          <p14:tracePt t="366560" x="5838825" y="5624513"/>
          <p14:tracePt t="366593" x="5945188" y="5624513"/>
          <p14:tracePt t="366595" x="5972175" y="5624513"/>
          <p14:tracePt t="366627" x="5999163" y="5624513"/>
          <p14:tracePt t="366660" x="6008688" y="5624513"/>
          <p14:tracePt t="366958" x="6016625" y="5624513"/>
          <p14:tracePt t="366997" x="6026150" y="5624513"/>
          <p14:tracePt t="367027" x="6061075" y="5624513"/>
          <p14:tracePt t="367060" x="6142038" y="5624513"/>
          <p14:tracePt t="367093" x="6196013" y="5624513"/>
          <p14:tracePt t="367127" x="6223000" y="5624513"/>
          <p14:tracePt t="367174" x="6223000" y="5634038"/>
          <p14:tracePt t="367441" x="6213475" y="5634038"/>
          <p14:tracePt t="367493" x="6203950" y="5634038"/>
          <p14:tracePt t="367531" x="6196013" y="5634038"/>
          <p14:tracePt t="368525" x="6186488" y="5634038"/>
          <p14:tracePt t="368560" x="6178550" y="5634038"/>
          <p14:tracePt t="368593" x="6151563" y="5634038"/>
          <p14:tracePt t="368627" x="6132513" y="5634038"/>
          <p14:tracePt t="368660" x="6115050" y="5634038"/>
          <p14:tracePt t="368693" x="6107113" y="5634038"/>
          <p14:tracePt t="369373" x="6107113" y="5624513"/>
          <p14:tracePt t="369437" x="6088063" y="5624513"/>
          <p14:tracePt t="369477" x="6035675" y="5624513"/>
          <p14:tracePt t="369510" x="5945188" y="5597525"/>
          <p14:tracePt t="369544" x="5910263" y="5589588"/>
          <p14:tracePt t="369577" x="5900738" y="5589588"/>
          <p14:tracePt t="370237" x="5910263" y="5589588"/>
          <p14:tracePt t="370277" x="5954713" y="5589588"/>
          <p14:tracePt t="370327" x="6080125" y="5589588"/>
          <p14:tracePt t="370377" x="6124575" y="5589588"/>
          <p14:tracePt t="370427" x="6132513" y="5589588"/>
          <p14:tracePt t="370854" x="6124575" y="5580063"/>
          <p14:tracePt t="370927" x="6178550" y="5580063"/>
          <p14:tracePt t="370977" x="6267450" y="5570538"/>
          <p14:tracePt t="371010" x="6284913" y="5570538"/>
          <p14:tracePt t="371069" x="6284913" y="5562600"/>
          <p14:tracePt t="371400" x="6294438" y="5553075"/>
          <p14:tracePt t="371461" x="7016750" y="5473700"/>
          <p14:tracePt t="371494" x="7329488" y="5454650"/>
          <p14:tracePt t="371527" x="7624763" y="5454650"/>
          <p14:tracePt t="371561" x="7731125" y="5454650"/>
          <p14:tracePt t="371594" x="7820025" y="5454650"/>
          <p14:tracePt t="371627" x="7918450" y="5454650"/>
          <p14:tracePt t="371661" x="7989888" y="5446713"/>
          <p14:tracePt t="371694" x="8248650" y="5410200"/>
          <p14:tracePt t="371727" x="8472488" y="5392738"/>
          <p14:tracePt t="371761" x="8731250" y="5375275"/>
          <p14:tracePt t="371794" x="8928100" y="5375275"/>
          <p14:tracePt t="371827" x="9034463" y="5375275"/>
          <p14:tracePt t="371861" x="9115425" y="5383213"/>
          <p14:tracePt t="371894" x="9142413" y="5383213"/>
          <p14:tracePt t="372054" x="9132888" y="5375275"/>
          <p14:tracePt t="372111" x="8999538" y="5259388"/>
          <p14:tracePt t="372144" x="8864600" y="5187950"/>
          <p14:tracePt t="372177" x="8793163" y="5168900"/>
          <p14:tracePt t="372211" x="8650288" y="5133975"/>
          <p14:tracePt t="372244" x="8499475" y="5106988"/>
          <p14:tracePt t="372277" x="8194675" y="5062538"/>
          <p14:tracePt t="372311" x="7900988" y="5045075"/>
          <p14:tracePt t="372344" x="7721600" y="5045075"/>
          <p14:tracePt t="372377" x="7481888" y="5045075"/>
          <p14:tracePt t="372411" x="7196138" y="5124450"/>
          <p14:tracePt t="372444" x="6962775" y="5213350"/>
          <p14:tracePt t="372477" x="6748463" y="5311775"/>
          <p14:tracePt t="372511" x="6686550" y="5338763"/>
          <p14:tracePt t="372544" x="6651625" y="5348288"/>
          <p14:tracePt t="372577" x="6642100" y="5348288"/>
          <p14:tracePt t="372611" x="6659563" y="5356225"/>
          <p14:tracePt t="372644" x="6794500" y="5410200"/>
          <p14:tracePt t="372677" x="7070725" y="5553075"/>
          <p14:tracePt t="372711" x="7319963" y="5661025"/>
          <p14:tracePt t="372744" x="7802563" y="5759450"/>
          <p14:tracePt t="372777" x="8383588" y="5732463"/>
          <p14:tracePt t="372811" x="8810625" y="5634038"/>
          <p14:tracePt t="372844" x="9266238" y="5518150"/>
          <p14:tracePt t="372877" x="9374188" y="5491163"/>
          <p14:tracePt t="372927" x="9426575" y="5473700"/>
          <p14:tracePt t="372961" x="9436100" y="5464175"/>
          <p14:tracePt t="372994" x="9436100" y="5437188"/>
          <p14:tracePt t="373027" x="9436100" y="5365750"/>
          <p14:tracePt t="373061" x="9382125" y="5240338"/>
          <p14:tracePt t="373094" x="9231313" y="5141913"/>
          <p14:tracePt t="373127" x="9088438" y="5116513"/>
          <p14:tracePt t="373161" x="8758238" y="5116513"/>
          <p14:tracePt t="373194" x="8418513" y="5116513"/>
          <p14:tracePt t="373228" x="8221663" y="5116513"/>
          <p14:tracePt t="373261" x="8115300" y="5133975"/>
          <p14:tracePt t="373294" x="8088313" y="5133975"/>
          <p14:tracePt t="373327" x="8061325" y="5133975"/>
          <p14:tracePt t="373361" x="7945438" y="5141913"/>
          <p14:tracePt t="373394" x="7775575" y="5168900"/>
          <p14:tracePt t="373427" x="7704138" y="5195888"/>
          <p14:tracePt t="373461" x="7597775" y="5249863"/>
          <p14:tracePt t="373494" x="7454900" y="5311775"/>
          <p14:tracePt t="373527" x="7356475" y="5356225"/>
          <p14:tracePt t="373561" x="7339013" y="5365750"/>
          <p14:tracePt t="373597" x="7339013" y="5375275"/>
          <p14:tracePt t="373627" x="7339013" y="5392738"/>
          <p14:tracePt t="373661" x="7454900" y="5454650"/>
          <p14:tracePt t="373694" x="7802563" y="5491163"/>
          <p14:tracePt t="373728" x="8347075" y="5464175"/>
          <p14:tracePt t="373761" x="8632825" y="5375275"/>
          <p14:tracePt t="373794" x="8739188" y="5303838"/>
          <p14:tracePt t="373828" x="8748713" y="5284788"/>
          <p14:tracePt t="373861" x="8748713" y="5276850"/>
          <p14:tracePt t="373894" x="8748713" y="5267325"/>
          <p14:tracePt t="373928" x="8739188" y="5267325"/>
          <p14:tracePt t="373961" x="8731250" y="5267325"/>
          <p14:tracePt t="373994" x="8721725" y="5267325"/>
          <p14:tracePt t="375204" x="8713788" y="5267325"/>
          <p14:tracePt t="375244" x="8704263" y="5267325"/>
          <p14:tracePt t="375278" x="8686800" y="5267325"/>
          <p14:tracePt t="375311" x="8677275" y="5267325"/>
          <p14:tracePt t="375344" x="8659813" y="5267325"/>
          <p14:tracePt t="375378" x="8650288" y="5267325"/>
          <p14:tracePt t="375411" x="8632825" y="5267325"/>
          <p14:tracePt t="375444" x="8605838" y="5267325"/>
          <p14:tracePt t="375445" x="8543925" y="5267325"/>
          <p14:tracePt t="375478" x="8177213" y="5303838"/>
          <p14:tracePt t="375511" x="7534275" y="5303838"/>
          <p14:tracePt t="375562" x="6945313" y="5311775"/>
          <p14:tracePt t="375594" x="6757988" y="5311775"/>
          <p14:tracePt t="375628" x="6740525" y="5311775"/>
          <p14:tracePt t="375833" x="6723063" y="5311775"/>
          <p14:tracePt t="375878" x="5972175" y="5311775"/>
          <p14:tracePt t="375928" x="4205288" y="5338763"/>
          <p14:tracePt t="375994" x="2687638" y="5553075"/>
          <p14:tracePt t="376061" x="1909763" y="5749925"/>
          <p14:tracePt t="376094" x="1527175" y="5838825"/>
          <p14:tracePt t="376128" x="1365250" y="5865813"/>
          <p14:tracePt t="376161" x="1312863" y="5875338"/>
          <p14:tracePt t="376194" x="1285875" y="5875338"/>
          <p14:tracePt t="376228" x="1276350" y="5875338"/>
          <p14:tracePt t="376289" x="1276350" y="5883275"/>
          <p14:tracePt t="376694" x="1285875" y="5883275"/>
          <p14:tracePt t="376745" x="1749425" y="5972175"/>
          <p14:tracePt t="376778" x="1955800" y="6018213"/>
          <p14:tracePt t="376811" x="2062163" y="6053138"/>
          <p14:tracePt t="376845" x="2098675" y="6062663"/>
          <p14:tracePt t="376878" x="2116138" y="6062663"/>
          <p14:tracePt t="376911" x="2124075" y="6062663"/>
          <p14:tracePt t="376971" x="2124075" y="6070600"/>
          <p14:tracePt t="377238" x="2143125" y="6070600"/>
          <p14:tracePt t="377278" x="2517775" y="6070600"/>
          <p14:tracePt t="377312" x="2901950" y="6070600"/>
          <p14:tracePt t="377345" x="3330575" y="6053138"/>
          <p14:tracePt t="377378" x="3446463" y="6053138"/>
          <p14:tracePt t="377411" x="3463925" y="6053138"/>
          <p14:tracePt t="377445" x="3473450" y="6053138"/>
          <p14:tracePt t="377771" x="3481388" y="6043613"/>
          <p14:tracePt t="377845" x="4186238" y="6043613"/>
          <p14:tracePt t="377878" x="4633913" y="6043613"/>
          <p14:tracePt t="377911" x="4784725" y="6043613"/>
          <p14:tracePt t="377945" x="4802188" y="6043613"/>
          <p14:tracePt t="377978" x="4811713" y="6043613"/>
          <p14:tracePt t="378328" x="4821238" y="6043613"/>
          <p14:tracePt t="378378" x="4856163" y="6043613"/>
          <p14:tracePt t="378412" x="4865688" y="6043613"/>
          <p14:tracePt t="378445" x="4873625" y="6043613"/>
          <p14:tracePt t="379099" x="4865688" y="6043613"/>
          <p14:tracePt t="379145" x="4838700" y="6043613"/>
          <p14:tracePt t="379179" x="4821238" y="6043613"/>
          <p14:tracePt t="379275" x="4848225" y="6043613"/>
          <p14:tracePt t="379345" x="5168900" y="6043613"/>
          <p14:tracePt t="379378" x="5230813" y="6043613"/>
          <p14:tracePt t="379412" x="5249863" y="6043613"/>
          <p14:tracePt t="379529" x="5249863" y="6053138"/>
          <p14:tracePt t="379578" x="5249863" y="6062663"/>
          <p14:tracePt t="379611" x="5249863" y="6070600"/>
          <p14:tracePt t="379645" x="5249863" y="6080125"/>
          <p14:tracePt t="379678" x="5249863" y="6089650"/>
          <p14:tracePt t="379830" x="5249863" y="6097588"/>
          <p14:tracePt t="379954" x="5257800" y="6107113"/>
          <p14:tracePt t="379995" x="5284788" y="6107113"/>
          <p14:tracePt t="380028" x="5302250" y="6115050"/>
          <p14:tracePt t="380062" x="5321300" y="6115050"/>
          <p14:tracePt t="380095" x="5329238" y="6115050"/>
          <p14:tracePt t="380790" x="5338763" y="6115050"/>
          <p14:tracePt t="380845" x="6008688" y="6107113"/>
          <p14:tracePt t="380878" x="6383338" y="6070600"/>
          <p14:tracePt t="380912" x="6775450" y="6043613"/>
          <p14:tracePt t="380962" x="7008813" y="6035675"/>
          <p14:tracePt t="380995" x="7115175" y="6026150"/>
          <p14:tracePt t="381028" x="7221538" y="5999163"/>
          <p14:tracePt t="381062" x="7445375" y="5999163"/>
          <p14:tracePt t="381095" x="7632700" y="5946775"/>
          <p14:tracePt t="381128" x="7570788" y="5927725"/>
          <p14:tracePt t="381247" x="7561263" y="5919788"/>
          <p14:tracePt t="381295" x="7588250" y="5902325"/>
          <p14:tracePt t="381328" x="7740650" y="5722938"/>
          <p14:tracePt t="381362" x="7847013" y="5553075"/>
          <p14:tracePt t="381395" x="7856538" y="5526088"/>
          <p14:tracePt t="381428" x="7856538" y="5518150"/>
          <p14:tracePt t="381462" x="7847013" y="5508625"/>
          <p14:tracePt t="381495" x="7829550" y="5508625"/>
          <p14:tracePt t="381528" x="7802563" y="5508625"/>
          <p14:tracePt t="381562" x="7793038" y="5508625"/>
          <p14:tracePt t="381685" x="7793038" y="5499100"/>
          <p14:tracePt t="381745" x="7785100" y="5427663"/>
          <p14:tracePt t="381779" x="7748588" y="5365750"/>
          <p14:tracePt t="381812" x="7748588" y="5356225"/>
          <p14:tracePt t="381845" x="7740650" y="5348288"/>
          <p14:tracePt t="381952" x="7748588" y="5356225"/>
          <p14:tracePt t="381995" x="7837488" y="5419725"/>
          <p14:tracePt t="382028" x="7891463" y="5464175"/>
          <p14:tracePt t="382078" x="7972425" y="5508625"/>
          <p14:tracePt t="382112" x="8150225" y="5570538"/>
          <p14:tracePt t="382145" x="8418513" y="5634038"/>
          <p14:tracePt t="382178" x="8489950" y="5641975"/>
          <p14:tracePt t="382212" x="8516938" y="5641975"/>
          <p14:tracePt t="382245" x="8526463" y="5641975"/>
          <p14:tracePt t="382278" x="8526463" y="5624513"/>
          <p14:tracePt t="382312" x="8435975" y="5535613"/>
          <p14:tracePt t="382345" x="8383588" y="5481638"/>
          <p14:tracePt t="382378" x="8374063" y="5464175"/>
          <p14:tracePt t="382412" x="8364538" y="5464175"/>
          <p14:tracePt t="382459" x="8356600" y="5473700"/>
          <p14:tracePt t="382495" x="8302625" y="5589588"/>
          <p14:tracePt t="382528" x="8248650" y="5678488"/>
          <p14:tracePt t="382562" x="8204200" y="5695950"/>
          <p14:tracePt t="382595" x="8123238" y="5695950"/>
          <p14:tracePt t="382628" x="8043863" y="5688013"/>
          <p14:tracePt t="382662" x="7980363" y="5607050"/>
          <p14:tracePt t="382695" x="7972425" y="5580063"/>
          <p14:tracePt t="382745" x="7972425" y="5535613"/>
          <p14:tracePt t="382779" x="7972425" y="5518150"/>
          <p14:tracePt t="382812" x="7980363" y="5508625"/>
          <p14:tracePt t="382845" x="7980363" y="5499100"/>
          <p14:tracePt t="382879" x="7980363" y="5491163"/>
          <p14:tracePt t="382929" x="7962900" y="5473700"/>
          <p14:tracePt t="382962" x="7945438" y="5473700"/>
          <p14:tracePt t="383292" x="7954963" y="5473700"/>
          <p14:tracePt t="383329" x="7962900" y="5481638"/>
          <p14:tracePt t="383362" x="8034338" y="5526088"/>
          <p14:tracePt t="383395" x="8194675" y="5597525"/>
          <p14:tracePt t="383429" x="8221663" y="5634038"/>
          <p14:tracePt t="383462" x="8248650" y="5641975"/>
          <p14:tracePt t="383495" x="8266113" y="5641975"/>
          <p14:tracePt t="383545" x="8516938" y="5651500"/>
          <p14:tracePt t="383579" x="8588375" y="5651500"/>
          <p14:tracePt t="383612" x="8623300" y="5651500"/>
          <p14:tracePt t="383645" x="8632825" y="5651500"/>
          <p14:tracePt t="383679" x="8642350" y="5651500"/>
          <p14:tracePt t="383722" x="8650288" y="5651500"/>
          <p14:tracePt t="383762" x="8677275" y="5597525"/>
          <p14:tracePt t="383795" x="8721725" y="5481638"/>
          <p14:tracePt t="383829" x="8731250" y="5446713"/>
          <p14:tracePt t="383862" x="8731250" y="5419725"/>
          <p14:tracePt t="383898" x="8731250" y="5410200"/>
          <p14:tracePt t="383929" x="8721725" y="5410200"/>
          <p14:tracePt t="383962" x="8694738" y="5410200"/>
          <p14:tracePt t="383995" x="8677275" y="5410200"/>
          <p14:tracePt t="384029" x="8667750" y="5410200"/>
          <p14:tracePt t="384211" x="8667750" y="5402263"/>
          <p14:tracePt t="384264" x="8667750" y="5392738"/>
          <p14:tracePt t="384302" x="8667750" y="5383213"/>
          <p14:tracePt t="384353" x="8667750" y="5375275"/>
          <p14:tracePt t="384404" x="8667750" y="5365750"/>
          <p14:tracePt t="384479" x="8677275" y="5365750"/>
          <p14:tracePt t="384539" x="8686800" y="5365750"/>
          <p14:tracePt t="384985" x="8686800" y="5375275"/>
          <p14:tracePt t="385046" x="8686800" y="5383213"/>
          <p14:tracePt t="385286" x="8686800" y="5392738"/>
          <p14:tracePt t="386850" x="8677275" y="5392738"/>
          <p14:tracePt t="386915" x="8312150" y="5580063"/>
          <p14:tracePt t="386963" x="7962900" y="5749925"/>
          <p14:tracePt t="386996" x="7748588" y="5794375"/>
          <p14:tracePt t="387029" x="7659688" y="5803900"/>
          <p14:tracePt t="387063" x="7526338" y="5705475"/>
          <p14:tracePt t="387096" x="7481888" y="5580063"/>
          <p14:tracePt t="387129" x="7472363" y="5526088"/>
          <p14:tracePt t="387162" x="7454900" y="5481638"/>
          <p14:tracePt t="387196" x="7445375" y="5464175"/>
          <p14:tracePt t="387229" x="7435850" y="5454650"/>
          <p14:tracePt t="387262" x="7427913" y="5454650"/>
          <p14:tracePt t="387361" x="7435850" y="5454650"/>
          <p14:tracePt t="387396" x="7507288" y="5454650"/>
          <p14:tracePt t="387429" x="7526338" y="5454650"/>
          <p14:tracePt t="387462" x="7534275" y="5454650"/>
          <p14:tracePt t="387496" x="7543800" y="5454650"/>
          <p14:tracePt t="387787" x="7543800" y="5464175"/>
          <p14:tracePt t="387846" x="7534275" y="5473700"/>
          <p14:tracePt t="387879" x="7526338" y="5481638"/>
          <p14:tracePt t="387913" x="7516813" y="5518150"/>
          <p14:tracePt t="387946" x="7472363" y="5589588"/>
          <p14:tracePt t="387979" x="7418388" y="5668963"/>
          <p14:tracePt t="388013" x="7356475" y="5695950"/>
          <p14:tracePt t="388046" x="7221538" y="5722938"/>
          <p14:tracePt t="388079" x="7097713" y="5722938"/>
          <p14:tracePt t="388112" x="7026275" y="5722938"/>
          <p14:tracePt t="388146" x="6856413" y="5705475"/>
          <p14:tracePt t="388179" x="6704013" y="5695950"/>
          <p14:tracePt t="388212" x="6624638" y="5695950"/>
          <p14:tracePt t="388246" x="6516688" y="5695950"/>
          <p14:tracePt t="388279" x="6472238" y="5705475"/>
          <p14:tracePt t="388312" x="6454775" y="5713413"/>
          <p14:tracePt t="388346" x="6437313" y="5713413"/>
          <p14:tracePt t="388597" x="6418263" y="5713413"/>
          <p14:tracePt t="388646" x="6142038" y="5713413"/>
          <p14:tracePt t="388679" x="5892800" y="5794375"/>
          <p14:tracePt t="388713" x="5757863" y="5865813"/>
          <p14:tracePt t="388746" x="5632450" y="5927725"/>
          <p14:tracePt t="388779" x="5607050" y="5946775"/>
          <p14:tracePt t="388813" x="5588000" y="5954713"/>
          <p14:tracePt t="388846" x="5580063" y="5964238"/>
          <p14:tracePt t="388879" x="5570538" y="5981700"/>
          <p14:tracePt t="388929" x="5561013" y="5991225"/>
          <p14:tracePt t="388963" x="5553075" y="6008688"/>
          <p14:tracePt t="388996" x="5543550" y="6026150"/>
          <p14:tracePt t="389029" x="5535613" y="6053138"/>
          <p14:tracePt t="389063" x="5526088" y="6062663"/>
          <p14:tracePt t="389831" x="5516563" y="6062663"/>
          <p14:tracePt t="389937" x="5516563" y="6053138"/>
          <p14:tracePt t="390087" x="5516563" y="6043613"/>
          <p14:tracePt t="390129" x="5535613" y="6043613"/>
          <p14:tracePt t="390163" x="5703888" y="6026150"/>
          <p14:tracePt t="390196" x="5802313" y="6026150"/>
          <p14:tracePt t="390229" x="5910263" y="6026150"/>
          <p14:tracePt t="390263" x="5972175" y="6026150"/>
          <p14:tracePt t="390296" x="6008688" y="6026150"/>
          <p14:tracePt t="390329" x="6026150" y="6026150"/>
          <p14:tracePt t="390363" x="6035675" y="6026150"/>
          <p14:tracePt t="391046" x="6061075" y="6018213"/>
          <p14:tracePt t="391080" x="6294438" y="6018213"/>
          <p14:tracePt t="391113" x="6784975" y="6062663"/>
          <p14:tracePt t="391146" x="7043738" y="6070600"/>
          <p14:tracePt t="391180" x="7285038" y="6070600"/>
          <p14:tracePt t="391213" x="7391400" y="6070600"/>
          <p14:tracePt t="391246" x="7418388" y="6070600"/>
          <p14:tracePt t="391280" x="7435850" y="6070600"/>
          <p14:tracePt t="391323" x="7445375" y="6070600"/>
          <p14:tracePt t="391363" x="7445375" y="6062663"/>
          <p14:tracePt t="391396" x="7454900" y="6062663"/>
          <p14:tracePt t="391430" x="7462838" y="6062663"/>
          <p14:tracePt t="391464" x="7472363" y="6062663"/>
          <p14:tracePt t="391496" x="7481888" y="6062663"/>
          <p14:tracePt t="391530" x="7489825" y="6062663"/>
          <p14:tracePt t="391856" x="7507288" y="6062663"/>
          <p14:tracePt t="391897" x="7767638" y="6026150"/>
          <p14:tracePt t="391930" x="8070850" y="5991225"/>
          <p14:tracePt t="391963" x="8159750" y="5991225"/>
          <p14:tracePt t="391996" x="8194675" y="5991225"/>
          <p14:tracePt t="392030" x="8194675" y="5981700"/>
          <p14:tracePt t="392063" x="8204200" y="5981700"/>
          <p14:tracePt t="392437" x="8213725" y="5981700"/>
          <p14:tracePt t="392480" x="8320088" y="5981700"/>
          <p14:tracePt t="392530" x="8526463" y="5991225"/>
          <p14:tracePt t="392563" x="8551863" y="5991225"/>
          <p14:tracePt t="392613" x="8561388" y="5991225"/>
          <p14:tracePt t="392666" x="8570913" y="5991225"/>
          <p14:tracePt t="392696" x="8605838" y="6008688"/>
          <p14:tracePt t="392730" x="8731250" y="6053138"/>
          <p14:tracePt t="392763" x="8829675" y="6089650"/>
          <p14:tracePt t="392796" x="8882063" y="6107113"/>
          <p14:tracePt t="392830" x="8909050" y="6107113"/>
          <p14:tracePt t="392867" x="8918575" y="6107113"/>
          <p14:tracePt t="393169" x="8928100" y="6107113"/>
          <p14:tracePt t="393213" x="8945563" y="6107113"/>
          <p14:tracePt t="393247" x="8972550" y="6107113"/>
          <p14:tracePt t="393280" x="8999538" y="6107113"/>
          <p14:tracePt t="393280" x="9007475" y="6107113"/>
          <p14:tracePt t="393313" x="9017000" y="6107113"/>
          <p14:tracePt t="393346" x="9024938" y="6107113"/>
          <p14:tracePt t="393482" x="9017000" y="6107113"/>
          <p14:tracePt t="393530" x="8999538" y="6107113"/>
          <p14:tracePt t="393563" x="8990013" y="6107113"/>
          <p14:tracePt t="393597" x="8980488" y="6107113"/>
          <p14:tracePt t="393712" x="8990013" y="6107113"/>
          <p14:tracePt t="393763" x="8999538" y="6107113"/>
          <p14:tracePt t="393797" x="9024938" y="6107113"/>
          <p14:tracePt t="393830" x="9221788" y="6008688"/>
          <p14:tracePt t="393863" x="9498013" y="5910263"/>
          <p14:tracePt t="393897" x="9551988" y="5902325"/>
          <p14:tracePt t="393930" x="9569450" y="5902325"/>
          <p14:tracePt t="394091" x="9561513" y="5902325"/>
          <p14:tracePt t="394130" x="9544050" y="5902325"/>
          <p14:tracePt t="394559" x="9534525" y="5902325"/>
          <p14:tracePt t="394613" x="9534525" y="6070600"/>
          <p14:tracePt t="394663" x="9507538" y="6240463"/>
          <p14:tracePt t="394697" x="9507538" y="6267450"/>
          <p14:tracePt t="394730" x="9507538" y="6276975"/>
          <p14:tracePt t="394785" x="9517063" y="6276975"/>
          <p14:tracePt t="394814" x="9534525" y="6276975"/>
          <p14:tracePt t="394847" x="9551988" y="6267450"/>
          <p14:tracePt t="394880" x="9561513" y="6257925"/>
          <p14:tracePt t="394930" x="9561513" y="6249988"/>
          <p14:tracePt t="394963" x="9544050" y="6249988"/>
          <p14:tracePt t="395254" x="9544050" y="6240463"/>
          <p14:tracePt t="395314" x="9650413" y="6240463"/>
          <p14:tracePt t="395314" x="9686925" y="6240463"/>
          <p14:tracePt t="395347" x="9739313" y="6232525"/>
          <p14:tracePt t="395380" x="9775825" y="6223000"/>
          <p14:tracePt t="395413" x="9793288" y="6223000"/>
          <p14:tracePt t="395447" x="9810750" y="6223000"/>
          <p14:tracePt t="395480" x="9820275" y="6223000"/>
          <p14:tracePt t="395513" x="9837738" y="6223000"/>
          <p14:tracePt t="395547" x="9874250" y="6223000"/>
          <p14:tracePt t="395580" x="9918700" y="6223000"/>
          <p14:tracePt t="395613" x="9990138" y="6223000"/>
          <p14:tracePt t="395647" x="10017125" y="6232525"/>
          <p14:tracePt t="395680" x="10025063" y="6240463"/>
          <p14:tracePt t="396669" x="10034588" y="6240463"/>
          <p14:tracePt t="396845" x="10044113" y="6240463"/>
          <p14:tracePt t="396880" x="10052050" y="6240463"/>
          <p14:tracePt t="396930" x="10409238" y="6018213"/>
          <p14:tracePt t="396963" x="10471150" y="5937250"/>
          <p14:tracePt t="396997" x="10490200" y="5875338"/>
          <p14:tracePt t="397030" x="10490200" y="5865813"/>
          <p14:tracePt t="397064" x="10490200" y="5856288"/>
          <p14:tracePt t="397097" x="10471150" y="5856288"/>
          <p14:tracePt t="397150" x="10463213" y="5856288"/>
          <p14:tracePt t="397180" x="10453688" y="5875338"/>
          <p14:tracePt t="397214" x="10426700" y="5999163"/>
          <p14:tracePt t="397247" x="10426700" y="6026150"/>
          <p14:tracePt t="397280" x="10426700" y="6043613"/>
          <p14:tracePt t="397412" x="10418763" y="6043613"/>
          <p14:tracePt t="397447" x="10399713" y="6043613"/>
          <p14:tracePt t="397480" x="10374313" y="6026150"/>
          <p14:tracePt t="397515" x="10374313" y="6018213"/>
          <p14:tracePt t="397547" x="10364788" y="6018213"/>
          <p14:tracePt t="398058" x="10355263" y="6008688"/>
          <p14:tracePt t="398143" x="10347325" y="6018213"/>
          <p14:tracePt t="398180" x="10337800" y="6026150"/>
          <p14:tracePt t="398233" x="10328275" y="6035675"/>
          <p14:tracePt t="398264" x="10320338" y="6053138"/>
          <p14:tracePt t="398297" x="10320338" y="6062663"/>
          <p14:tracePt t="398330" x="10302875" y="6080125"/>
          <p14:tracePt t="398380" x="10302875" y="6089650"/>
          <p14:tracePt t="398475" x="10302875" y="6080125"/>
          <p14:tracePt t="398514" x="10302875" y="6053138"/>
          <p14:tracePt t="398547" x="10302875" y="5999163"/>
          <p14:tracePt t="398580" x="10302875" y="5991225"/>
          <p14:tracePt t="398625" x="10293350" y="5991225"/>
          <p14:tracePt t="398778" x="10283825" y="5991225"/>
          <p14:tracePt t="399254" x="10275888" y="5991225"/>
          <p14:tracePt t="399305" x="10266363" y="5991225"/>
          <p14:tracePt t="399410" x="10266363" y="5981700"/>
          <p14:tracePt t="399713" x="10256838" y="5981700"/>
          <p14:tracePt t="399764" x="10140950" y="6124575"/>
          <p14:tracePt t="399797" x="10061575" y="6223000"/>
          <p14:tracePt t="399831" x="10052050" y="6240463"/>
          <p14:tracePt t="399864" x="10044113" y="6257925"/>
          <p14:tracePt t="399915" x="10034588" y="6257925"/>
          <p14:tracePt t="399947" x="10025063" y="6257925"/>
          <p14:tracePt t="399981" x="9623425" y="6124575"/>
          <p14:tracePt t="400014" x="8953500" y="5964238"/>
          <p14:tracePt t="400047" x="8337550" y="5919788"/>
          <p14:tracePt t="400081" x="7285038" y="5902325"/>
          <p14:tracePt t="400114" x="6873875" y="5902325"/>
          <p14:tracePt t="400147" x="6597650" y="5883275"/>
          <p14:tracePt t="400181" x="6508750" y="5865813"/>
          <p14:tracePt t="400411" x="6454775" y="5865813"/>
          <p14:tracePt t="400464" x="5070475" y="5749925"/>
          <p14:tracePt t="400531" x="2759075" y="6151563"/>
          <p14:tracePt t="400597" x="1901825" y="6410325"/>
          <p14:tracePt t="401414" x="2374900" y="6161088"/>
          <p14:tracePt t="401973" x="2365375" y="6161088"/>
          <p14:tracePt t="402031" x="2357438" y="6151563"/>
          <p14:tracePt t="402064" x="2338388" y="6196013"/>
          <p14:tracePt t="402098" x="2338388" y="6240463"/>
          <p14:tracePt t="402131" x="2374900" y="6267450"/>
          <p14:tracePt t="402164" x="2401888" y="6267450"/>
          <p14:tracePt t="402198" x="2409825" y="6267450"/>
          <p14:tracePt t="402231" x="2419350" y="6267450"/>
          <p14:tracePt t="402264" x="2428875" y="6267450"/>
          <p14:tracePt t="402298" x="2436813" y="6267450"/>
          <p14:tracePt t="402454" x="2436813" y="6276975"/>
          <p14:tracePt t="402891" x="2473325" y="6276975"/>
          <p14:tracePt t="402948" x="2847975" y="6294438"/>
          <p14:tracePt t="402981" x="2973388" y="6321425"/>
          <p14:tracePt t="403064" x="3249613" y="6400800"/>
          <p14:tracePt t="403098" x="3267075" y="6410325"/>
          <p14:tracePt t="403497" x="3294063" y="6410325"/>
          <p14:tracePt t="403531" x="3525838" y="6400800"/>
          <p14:tracePt t="403564" x="3821113" y="6383338"/>
          <p14:tracePt t="403598" x="3902075" y="6375400"/>
          <p14:tracePt t="403631" x="3946525" y="6375400"/>
          <p14:tracePt t="403665" x="3963988" y="6375400"/>
          <p14:tracePt t="403698" x="3971925" y="6375400"/>
          <p14:tracePt t="404334" x="3963988" y="6375400"/>
          <p14:tracePt t="404535" x="3971925" y="6375400"/>
          <p14:tracePt t="404564" x="4035425" y="6375400"/>
          <p14:tracePt t="404598" x="4124325" y="6375400"/>
          <p14:tracePt t="404631" x="4151313" y="6375400"/>
          <p14:tracePt t="404664" x="4160838" y="6375400"/>
          <p14:tracePt t="404698" x="4168775" y="6375400"/>
          <p14:tracePt t="404759" x="4168775" y="6365875"/>
          <p14:tracePt t="404798" x="4168775" y="6356350"/>
          <p14:tracePt t="404848" x="4168775" y="6338888"/>
          <p14:tracePt t="404914" x="4160838" y="6338888"/>
          <p14:tracePt t="404948" x="4151313" y="6338888"/>
          <p14:tracePt t="405201" x="4151313" y="6329363"/>
          <p14:tracePt t="405231" x="4267200" y="6329363"/>
          <p14:tracePt t="405265" x="4589463" y="6303963"/>
          <p14:tracePt t="405298" x="4713288" y="6276975"/>
          <p14:tracePt t="405331" x="4767263" y="6267450"/>
          <p14:tracePt t="405365" x="4784725" y="6257925"/>
          <p14:tracePt t="405398" x="4794250" y="6249988"/>
          <p14:tracePt t="405432" x="4802188" y="6249988"/>
          <p14:tracePt t="405465" x="4802188" y="6240463"/>
          <p14:tracePt t="405498" x="4802188" y="6232525"/>
          <p14:tracePt t="405532" x="4802188" y="6223000"/>
          <p14:tracePt t="405847" x="4821238" y="6232525"/>
          <p14:tracePt t="405881" x="4900613" y="6267450"/>
          <p14:tracePt t="405915" x="4964113" y="6284913"/>
          <p14:tracePt t="405948" x="4981575" y="6284913"/>
          <p14:tracePt t="406455" x="4999038" y="6284913"/>
          <p14:tracePt t="406515" x="5927725" y="6294438"/>
          <p14:tracePt t="406548" x="7034213" y="6446838"/>
          <p14:tracePt t="406598" x="7972425" y="6580188"/>
          <p14:tracePt t="406632" x="8302625" y="6570663"/>
          <p14:tracePt t="406835" x="8320088" y="6562725"/>
          <p14:tracePt t="406898" x="9007475" y="6499225"/>
          <p14:tracePt t="406948" x="9534525" y="6392863"/>
          <p14:tracePt t="406981" x="9659938" y="6348413"/>
          <p14:tracePt t="407015" x="9739313" y="6321425"/>
          <p14:tracePt t="407048" x="9748838" y="6311900"/>
          <p14:tracePt t="407082" x="9766300" y="6311900"/>
          <p14:tracePt t="407115" x="9864725" y="6294438"/>
          <p14:tracePt t="407148" x="10069513" y="6267450"/>
          <p14:tracePt t="407182" x="10160000" y="6267450"/>
          <p14:tracePt t="407215" x="10221913" y="6267450"/>
          <p14:tracePt t="407248" x="10231438" y="6249988"/>
          <p14:tracePt t="407282" x="10231438" y="6223000"/>
          <p14:tracePt t="407315" x="10212388" y="6205538"/>
          <p14:tracePt t="407365" x="10212388" y="6196013"/>
          <p14:tracePt t="407402" x="10212388" y="6186488"/>
          <p14:tracePt t="407589" x="10212388" y="6178550"/>
          <p14:tracePt t="407648" x="10212388" y="6124575"/>
          <p14:tracePt t="407682" x="10212388" y="6089650"/>
          <p14:tracePt t="407715" x="10212388" y="6080125"/>
          <p14:tracePt t="408763" x="10204450" y="6080125"/>
          <p14:tracePt t="408815" x="10194925" y="6080125"/>
          <p14:tracePt t="408848" x="10185400" y="6080125"/>
          <p14:tracePt t="409080" x="10204450" y="6089650"/>
          <p14:tracePt t="409132" x="10266363" y="6151563"/>
          <p14:tracePt t="409182" x="10275888" y="6169025"/>
          <p14:tracePt t="409232" x="10283825" y="6178550"/>
          <p14:tracePt t="409326" x="10283825" y="6186488"/>
          <p14:tracePt t="409382" x="10283825" y="6196013"/>
          <p14:tracePt t="409415" x="10293350" y="6196013"/>
          <p14:tracePt t="410382" x="10293350" y="6186488"/>
          <p14:tracePt t="410415" x="10293350" y="6178550"/>
          <p14:tracePt t="410449" x="10293350" y="6169025"/>
          <p14:tracePt t="410482" x="10293350" y="6161088"/>
          <p14:tracePt t="410899" x="10302875" y="6161088"/>
          <p14:tracePt t="410934" x="10310813" y="6161088"/>
          <p14:tracePt t="410987" x="10320338" y="6161088"/>
          <p14:tracePt t="411026" x="10328275" y="6161088"/>
          <p14:tracePt t="411679" x="10328275" y="6151563"/>
          <p14:tracePt t="411757" x="10328275" y="6161088"/>
          <p14:tracePt t="411799" x="10328275" y="6169025"/>
          <p14:tracePt t="411849" x="10328275" y="6186488"/>
          <p14:tracePt t="411919" x="10337800" y="6186488"/>
          <p14:tracePt t="411998" x="10302875" y="6186488"/>
          <p14:tracePt t="412032" x="9544050" y="5937250"/>
          <p14:tracePt t="412065" x="7758113" y="5811838"/>
          <p14:tracePt t="412132" x="4999038" y="6134100"/>
          <p14:tracePt t="412199" x="4267200" y="6321425"/>
          <p14:tracePt t="412376" x="4257675" y="6321425"/>
          <p14:tracePt t="412415" x="3902075" y="6491288"/>
          <p14:tracePt t="412449" x="3187700" y="6580188"/>
          <p14:tracePt t="413883" x="3232150" y="6321425"/>
          <p14:tracePt t="413918" x="3240088" y="6321425"/>
          <p14:tracePt t="413965" x="3249613" y="6321425"/>
          <p14:tracePt t="413999" x="3284538" y="6321425"/>
          <p14:tracePt t="414032" x="3355975" y="6321425"/>
          <p14:tracePt t="414066" x="3427413" y="6321425"/>
          <p14:tracePt t="414099" x="3490913" y="6321425"/>
          <p14:tracePt t="414132" x="3498850" y="6321425"/>
          <p14:tracePt t="414486" x="3508375" y="6321425"/>
          <p14:tracePt t="414549" x="3713163" y="6392863"/>
          <p14:tracePt t="414582" x="3784600" y="6427788"/>
          <p14:tracePt t="414616" x="3794125" y="6437313"/>
          <p14:tracePt t="414649" x="3794125" y="6446838"/>
          <p14:tracePt t="415545" x="3776663" y="6446838"/>
          <p14:tracePt t="416545" x="3784600" y="6446838"/>
          <p14:tracePt t="416583" x="3892550" y="6454775"/>
          <p14:tracePt t="416616" x="4178300" y="6543675"/>
          <p14:tracePt t="416649" x="4356100" y="6597650"/>
          <p14:tracePt t="416683" x="4427538" y="6607175"/>
          <p14:tracePt t="416716" x="4498975" y="6615113"/>
          <p14:tracePt t="416749" x="4570413" y="6615113"/>
          <p14:tracePt t="416783" x="4624388" y="6615113"/>
          <p14:tracePt t="416816" x="4722813" y="6615113"/>
          <p14:tracePt t="416849" x="4838700" y="6624638"/>
          <p14:tracePt t="416883" x="4865688" y="6634163"/>
          <p14:tracePt t="416933" x="4865688" y="6642100"/>
          <p14:tracePt t="417065" x="4873625" y="6642100"/>
          <p14:tracePt t="417099" x="4883150" y="6642100"/>
          <p14:tracePt t="417149" x="4981575" y="6481763"/>
          <p14:tracePt t="417183" x="5008563" y="6375400"/>
          <p14:tracePt t="417216" x="5008563" y="6338888"/>
          <p14:tracePt t="417249" x="5008563" y="6321425"/>
          <p14:tracePt t="417718" x="5008563" y="6329363"/>
          <p14:tracePt t="418024" x="5008563" y="6338888"/>
          <p14:tracePt t="418066" x="5008563" y="6348413"/>
          <p14:tracePt t="418142" x="5008563" y="6356350"/>
          <p14:tracePt t="418183" x="5008563" y="6375400"/>
          <p14:tracePt t="418216" x="5026025" y="6392863"/>
          <p14:tracePt t="418249" x="5035550" y="6400800"/>
          <p14:tracePt t="418283" x="5062538" y="6419850"/>
          <p14:tracePt t="418316" x="5097463" y="6446838"/>
          <p14:tracePt t="418366" x="5133975" y="6464300"/>
          <p14:tracePt t="418399" x="5141913" y="6472238"/>
          <p14:tracePt t="418467" x="5151438" y="6472238"/>
          <p14:tracePt t="418527" x="5159375" y="6472238"/>
          <p14:tracePt t="418580" x="5168900" y="6472238"/>
          <p14:tracePt t="418618" x="5178425" y="6472238"/>
          <p14:tracePt t="418657" x="5186363" y="6472238"/>
          <p14:tracePt t="418700" x="5205413" y="6491288"/>
          <p14:tracePt t="418733" x="5230813" y="6499225"/>
          <p14:tracePt t="418766" x="5240338" y="6508750"/>
          <p14:tracePt t="418800" x="5249863" y="6508750"/>
          <p14:tracePt t="418833" x="5257800" y="6518275"/>
          <p14:tracePt t="418866" x="5267325" y="6518275"/>
          <p14:tracePt t="418900" x="5284788" y="6535738"/>
          <p14:tracePt t="418933" x="5302250" y="6543675"/>
          <p14:tracePt t="418966" x="5311775" y="6553200"/>
          <p14:tracePt t="419000" x="5321300" y="6562725"/>
          <p14:tracePt t="419033" x="5329238" y="6570663"/>
          <p14:tracePt t="419423" x="5321300" y="6570663"/>
          <p14:tracePt t="419483" x="5267325" y="6570663"/>
          <p14:tracePt t="419781" x="5284788" y="6562725"/>
          <p14:tracePt t="419850" x="5561013" y="6464300"/>
          <p14:tracePt t="419883" x="5632450" y="6419850"/>
          <p14:tracePt t="419916" x="5651500" y="6356350"/>
          <p14:tracePt t="419950" x="5678488" y="6232525"/>
          <p14:tracePt t="419983" x="5678488" y="6196013"/>
          <p14:tracePt t="420016" x="5678488" y="6186488"/>
          <p14:tracePt t="420070" x="5678488" y="6196013"/>
          <p14:tracePt t="420100" x="5695950" y="6257925"/>
          <p14:tracePt t="420133" x="5821363" y="6348413"/>
          <p14:tracePt t="420166" x="6016625" y="6446838"/>
          <p14:tracePt t="420200" x="6186488" y="6464300"/>
          <p14:tracePt t="420233" x="6410325" y="6400800"/>
          <p14:tracePt t="420266" x="6410325" y="6348413"/>
          <p14:tracePt t="420498" x="6427788" y="6329363"/>
          <p14:tracePt t="420550" x="7285038" y="6329363"/>
          <p14:tracePt t="420583" x="8847138" y="6311900"/>
          <p14:tracePt t="420650" x="10310813" y="6410325"/>
          <p14:tracePt t="420716" x="10391775" y="6427788"/>
          <p14:tracePt t="420750" x="10374313" y="6284913"/>
          <p14:tracePt t="420978" x="10364788" y="6276975"/>
          <p14:tracePt t="421017" x="10391775" y="6276975"/>
          <p14:tracePt t="421050" x="10445750" y="6276975"/>
          <p14:tracePt t="421083" x="10463213" y="6276975"/>
          <p14:tracePt t="421180" x="10463213" y="6267450"/>
          <p14:tracePt t="421233" x="10409238" y="6178550"/>
          <p14:tracePt t="421267" x="10399713" y="6161088"/>
          <p14:tracePt t="421300" x="10391775" y="6142038"/>
          <p14:tracePt t="421333" x="10391775" y="6134100"/>
          <p14:tracePt t="421367" x="10391775" y="6124575"/>
          <p14:tracePt t="421408" x="10391775" y="6115050"/>
          <p14:tracePt t="421450" x="10382250" y="6107113"/>
          <p14:tracePt t="421483" x="10382250" y="6097588"/>
          <p14:tracePt t="421517" x="10382250" y="6089650"/>
          <p14:tracePt t="421638" x="10382250" y="6097588"/>
          <p14:tracePt t="421700" x="10382250" y="6115050"/>
          <p14:tracePt t="421734" x="10382250" y="6124575"/>
          <p14:tracePt t="421767" x="10374313" y="6124575"/>
          <p14:tracePt t="421800" x="10364788" y="6124575"/>
          <p14:tracePt t="421833" x="10364788" y="6107113"/>
          <p14:tracePt t="421867" x="10364788" y="6089650"/>
          <p14:tracePt t="422057" x="10374313" y="6089650"/>
          <p14:tracePt t="422083" x="10391775" y="6089650"/>
          <p14:tracePt t="422117" x="10418763" y="6089650"/>
          <p14:tracePt t="422167" x="10436225" y="6089650"/>
          <p14:tracePt t="422200" x="10463213" y="6089650"/>
          <p14:tracePt t="422233" x="10498138" y="6089650"/>
          <p14:tracePt t="422267" x="10552113" y="6089650"/>
          <p14:tracePt t="422300" x="10569575" y="6089650"/>
          <p14:tracePt t="422333" x="10579100" y="6089650"/>
          <p14:tracePt t="422370" x="10569575" y="6089650"/>
          <p14:tracePt t="422400" x="10471150" y="6089650"/>
          <p14:tracePt t="422450" x="9972675" y="6115050"/>
          <p14:tracePt t="422483" x="9677400" y="6107113"/>
          <p14:tracePt t="422517" x="9578975" y="6070600"/>
          <p14:tracePt t="422550" x="9525000" y="6035675"/>
          <p14:tracePt t="422583" x="9525000" y="6018213"/>
          <p14:tracePt t="422617" x="9775825" y="5972175"/>
          <p14:tracePt t="422836" x="9748838" y="5972175"/>
          <p14:tracePt t="422867" x="9596438" y="5964238"/>
          <p14:tracePt t="422917" x="9382125" y="6062663"/>
          <p14:tracePt t="422950" x="9310688" y="6338888"/>
          <p14:tracePt t="422983" x="9329738" y="6518275"/>
          <p14:tracePt t="423017" x="9418638" y="6597650"/>
          <p14:tracePt t="423050" x="9436100" y="6607175"/>
          <p14:tracePt t="423083" x="9275763" y="6454775"/>
          <p14:tracePt t="423117" x="8785225" y="6178550"/>
          <p14:tracePt t="423150" x="8428038" y="6080125"/>
          <p14:tracePt t="423183" x="7785100" y="5999163"/>
          <p14:tracePt t="423217" x="7339013" y="5964238"/>
          <p14:tracePt t="423250" x="7231063" y="5954713"/>
          <p14:tracePt t="423283" x="7177088" y="5927725"/>
          <p14:tracePt t="423317" x="7213600" y="5892800"/>
          <p14:tracePt t="423497" x="7196138" y="5892800"/>
          <p14:tracePt t="423534" x="6373813" y="5784850"/>
          <p14:tracePt t="423567" x="5695950" y="5784850"/>
          <p14:tracePt t="423600" x="4776788" y="5784850"/>
          <p14:tracePt t="423633" x="4186238" y="5910263"/>
          <p14:tracePt t="423667" x="3937000" y="5972175"/>
          <p14:tracePt t="423700" x="3740150" y="6053138"/>
          <p14:tracePt t="423733" x="3651250" y="6070600"/>
          <p14:tracePt t="423767" x="3552825" y="6080125"/>
          <p14:tracePt t="423800" x="3481388" y="6080125"/>
          <p14:tracePt t="423834" x="3454400" y="6080125"/>
          <p14:tracePt t="425149" x="3481388" y="6080125"/>
          <p14:tracePt t="425217" x="4705350" y="6080125"/>
          <p14:tracePt t="425267" x="6624638" y="6097588"/>
          <p14:tracePt t="425334" x="8605838" y="6491288"/>
          <p14:tracePt t="425400" x="8882063" y="6518275"/>
          <p14:tracePt t="425564" x="8891588" y="6518275"/>
          <p14:tracePt t="425600" x="9248775" y="6508750"/>
          <p14:tracePt t="425634" x="10167938" y="6508750"/>
          <p14:tracePt t="425667" x="10721975" y="6472238"/>
          <p14:tracePt t="425700" x="10766425" y="6464300"/>
          <p14:tracePt t="425734" x="10783888" y="6464300"/>
          <p14:tracePt t="425767" x="10783888" y="6454775"/>
          <p14:tracePt t="425800" x="10775950" y="6454775"/>
          <p14:tracePt t="425834" x="10712450" y="6437313"/>
          <p14:tracePt t="425867" x="10677525" y="6419850"/>
          <p14:tracePt t="425900" x="10660063" y="6410325"/>
          <p14:tracePt t="425934" x="10641013" y="6410325"/>
          <p14:tracePt t="425967" x="10641013" y="6400800"/>
          <p14:tracePt t="426000" x="10606088" y="6365875"/>
          <p14:tracePt t="426034" x="10517188" y="6284913"/>
          <p14:tracePt t="426067" x="10480675" y="6240463"/>
          <p14:tracePt t="426100" x="10436225" y="6223000"/>
          <p14:tracePt t="426134" x="10418763" y="6213475"/>
          <p14:tracePt t="426167" x="10409238" y="6213475"/>
          <p14:tracePt t="426499" x="10391775" y="6205538"/>
          <p14:tracePt t="426567" x="10150475" y="6151563"/>
          <p14:tracePt t="426601" x="10115550" y="6097588"/>
          <p14:tracePt t="426634" x="10106025" y="6080125"/>
          <p14:tracePt t="426667" x="10106025" y="6062663"/>
          <p14:tracePt t="426701" x="10106025" y="6053138"/>
          <p14:tracePt t="426734" x="10123488" y="6053138"/>
          <p14:tracePt t="426767" x="10140950" y="6053138"/>
          <p14:tracePt t="427057" x="10150475" y="6053138"/>
          <p14:tracePt t="427101" x="10160000" y="6070600"/>
          <p14:tracePt t="427259" x="10160000" y="6080125"/>
          <p14:tracePt t="427301" x="10160000" y="6107113"/>
          <p14:tracePt t="427334" x="10115550" y="6267450"/>
          <p14:tracePt t="427367" x="10096500" y="6365875"/>
          <p14:tracePt t="427401" x="10079038" y="6410325"/>
          <p14:tracePt t="427434" x="10069513" y="6419850"/>
          <p14:tracePt t="428116" x="10061575" y="6410325"/>
          <p14:tracePt t="428167" x="10088563" y="6276975"/>
          <p14:tracePt t="428201" x="10115550" y="6205538"/>
          <p14:tracePt t="428234" x="10123488" y="6169025"/>
          <p14:tracePt t="428268" x="10123488" y="6161088"/>
          <p14:tracePt t="428531" x="10115550" y="6142038"/>
          <p14:tracePt t="428584" x="9517063" y="5946775"/>
          <p14:tracePt t="428618" x="9123363" y="5927725"/>
          <p14:tracePt t="428651" x="8480425" y="5937250"/>
          <p14:tracePt t="428684" x="8142288" y="5981700"/>
          <p14:tracePt t="428717" x="8016875" y="6026150"/>
          <p14:tracePt t="428929" x="7999413" y="6026150"/>
          <p14:tracePt t="428967" x="7740650" y="6089650"/>
          <p14:tracePt t="429001" x="7302500" y="6151563"/>
          <p14:tracePt t="429051" x="6757988" y="6161088"/>
          <p14:tracePt t="429084" x="6686550" y="6161088"/>
          <p14:tracePt t="429117" x="6651625" y="6161088"/>
          <p14:tracePt t="429151" x="6642100" y="6161088"/>
          <p14:tracePt t="429199" x="6642100" y="6169025"/>
          <p14:tracePt t="429263" x="6651625" y="6169025"/>
          <p14:tracePt t="429328" x="6659563" y="6169025"/>
          <p14:tracePt t="429388" x="6669088" y="6169025"/>
          <p14:tracePt t="429629" x="6677025" y="6169025"/>
          <p14:tracePt t="429667" x="6686550" y="6169025"/>
          <p14:tracePt t="429718" x="6704013" y="6169025"/>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1D458747-5173-4E60-82D7-D8FF49511675}"/>
              </a:ext>
            </a:extLst>
          </p:cNvPr>
          <p:cNvPicPr>
            <a:picLocks noChangeAspect="1"/>
          </p:cNvPicPr>
          <p:nvPr/>
        </p:nvPicPr>
        <p:blipFill>
          <a:blip r:embed="rId2"/>
          <a:stretch>
            <a:fillRect/>
          </a:stretch>
        </p:blipFill>
        <p:spPr>
          <a:xfrm>
            <a:off x="1704452" y="1524002"/>
            <a:ext cx="7991998" cy="2163415"/>
          </a:xfrm>
          <a:prstGeom prst="rect">
            <a:avLst/>
          </a:prstGeom>
        </p:spPr>
      </p:pic>
    </p:spTree>
    <p:extLst>
      <p:ext uri="{BB962C8B-B14F-4D97-AF65-F5344CB8AC3E}">
        <p14:creationId xmlns:p14="http://schemas.microsoft.com/office/powerpoint/2010/main" val="1921900035"/>
      </p:ext>
    </p:extLst>
  </p:cSld>
  <p:clrMapOvr>
    <a:masterClrMapping/>
  </p:clrMapOvr>
  <mc:AlternateContent xmlns:mc="http://schemas.openxmlformats.org/markup-compatibility/2006" xmlns:p14="http://schemas.microsoft.com/office/powerpoint/2010/main">
    <mc:Choice Requires="p14">
      <p:transition spd="slow" p14:dur="2000" advTm="130703"/>
    </mc:Choice>
    <mc:Fallback xmlns="">
      <p:transition spd="slow" advTm="130703"/>
    </mc:Fallback>
  </mc:AlternateContent>
  <p:extLst>
    <p:ext uri="{3A86A75C-4F4B-4683-9AE1-C65F6400EC91}">
      <p14:laserTraceLst xmlns:p14="http://schemas.microsoft.com/office/powerpoint/2010/main">
        <p14:tracePtLst>
          <p14:tracePt t="4892" x="6704013" y="6161088"/>
          <p14:tracePt t="4905" x="6704013" y="6142038"/>
          <p14:tracePt t="4922" x="6677025" y="6062663"/>
          <p14:tracePt t="4939" x="6597650" y="5919788"/>
          <p14:tracePt t="4955" x="6499225" y="5776913"/>
          <p14:tracePt t="4972" x="6311900" y="5535613"/>
          <p14:tracePt t="4989" x="6240463" y="5464175"/>
          <p14:tracePt t="5005" x="6186488" y="5427663"/>
          <p14:tracePt t="5022" x="6070600" y="5365750"/>
          <p14:tracePt t="5039" x="6043613" y="5338763"/>
          <p14:tracePt t="5056" x="6008688" y="5321300"/>
          <p14:tracePt t="5072" x="5927725" y="5284788"/>
          <p14:tracePt t="5089" x="5900738" y="5276850"/>
          <p14:tracePt t="5105" x="5865813" y="5267325"/>
          <p14:tracePt t="5122" x="5838825" y="5249863"/>
          <p14:tracePt t="5139" x="5821363" y="5249863"/>
          <p14:tracePt t="5160" x="5811838" y="5240338"/>
          <p14:tracePt t="5186" x="5802313" y="5232400"/>
          <p14:tracePt t="5600" x="5784850" y="5232400"/>
          <p14:tracePt t="5612" x="5740400" y="5205413"/>
          <p14:tracePt t="5625" x="5489575" y="5053013"/>
          <p14:tracePt t="5639" x="5205413" y="4856163"/>
          <p14:tracePt t="5656" x="4937125" y="4589463"/>
          <p14:tracePt t="5672" x="4678363" y="4321175"/>
          <p14:tracePt t="5689" x="4410075" y="4062413"/>
          <p14:tracePt t="5705" x="3954463" y="3606800"/>
          <p14:tracePt t="5722" x="3794125" y="3429000"/>
          <p14:tracePt t="5739" x="3660775" y="3294063"/>
          <p14:tracePt t="5755" x="3481388" y="3116263"/>
          <p14:tracePt t="5772" x="3427413" y="3071813"/>
          <p14:tracePt t="5789" x="3375025" y="3035300"/>
          <p14:tracePt t="5806" x="3348038" y="3008313"/>
          <p14:tracePt t="6033" x="3338513" y="3000375"/>
          <p14:tracePt t="6056" x="3321050" y="2990850"/>
          <p14:tracePt t="6072" x="3089275" y="2732088"/>
          <p14:tracePt t="6089" x="2973388" y="2606675"/>
          <p14:tracePt t="6106" x="2767013" y="2401888"/>
          <p14:tracePt t="6122" x="2678113" y="2312988"/>
          <p14:tracePt t="6139" x="2589213" y="2259013"/>
          <p14:tracePt t="6155" x="2535238" y="2205038"/>
          <p14:tracePt t="6172" x="2436813" y="2143125"/>
          <p14:tracePt t="6189" x="2419350" y="2133600"/>
          <p14:tracePt t="6205" x="2382838" y="2106613"/>
          <p14:tracePt t="6222" x="2338388" y="2098675"/>
          <p14:tracePt t="6239" x="2330450" y="2098675"/>
          <p14:tracePt t="6256" x="2312988" y="2089150"/>
          <p14:tracePt t="6272" x="2303463" y="2089150"/>
          <p14:tracePt t="6289" x="2293938" y="2089150"/>
          <p14:tracePt t="6305" x="2286000" y="2089150"/>
          <p14:tracePt t="6345" x="2276475" y="2089150"/>
          <p14:tracePt t="6385" x="2266950" y="2089150"/>
          <p14:tracePt t="6406" x="2259013" y="2089150"/>
          <p14:tracePt t="6422" x="2249488" y="2089150"/>
          <p14:tracePt t="6439" x="2222500" y="2062163"/>
          <p14:tracePt t="6456" x="2205038" y="2035175"/>
          <p14:tracePt t="6472" x="2187575" y="2017713"/>
          <p14:tracePt t="6489" x="2178050" y="1990725"/>
          <p14:tracePt t="6506" x="2178050" y="1982788"/>
          <p14:tracePt t="6522" x="2170113" y="1973263"/>
          <p14:tracePt t="6549" x="2170113" y="1963738"/>
          <p14:tracePt t="6601" x="2170113" y="1955800"/>
          <p14:tracePt t="6627" x="2178050" y="1955800"/>
          <p14:tracePt t="6639" x="2195513" y="1955800"/>
          <p14:tracePt t="6656" x="2232025" y="1955800"/>
          <p14:tracePt t="6672" x="2241550" y="1955800"/>
          <p14:tracePt t="6689" x="2259013" y="1955800"/>
          <p14:tracePt t="6706" x="2266950" y="1955800"/>
          <p14:tracePt t="6726" x="2276475" y="1955800"/>
          <p14:tracePt t="7006" x="2286000" y="1955800"/>
          <p14:tracePt t="7044" x="2293938" y="1955800"/>
          <p14:tracePt t="7073" x="2303463" y="1955800"/>
          <p14:tracePt t="7106" x="2312988" y="1955800"/>
          <p14:tracePt t="7122" x="2320925" y="1955800"/>
          <p14:tracePt t="7143" x="2330450" y="1955800"/>
          <p14:tracePt t="7726" x="2330450" y="1946275"/>
          <p14:tracePt t="7811" x="2338388" y="1946275"/>
          <p14:tracePt t="7849" x="2347913" y="1946275"/>
          <p14:tracePt t="7896" x="2357438" y="1946275"/>
          <p14:tracePt t="8935" x="2357438" y="1936750"/>
          <p14:tracePt t="8973" x="2392363" y="1936750"/>
          <p14:tracePt t="8989" x="2660650" y="1936750"/>
          <p14:tracePt t="9006" x="2794000" y="1936750"/>
          <p14:tracePt t="9023" x="2909888" y="1936750"/>
          <p14:tracePt t="9039" x="3106738" y="1936750"/>
          <p14:tracePt t="9056" x="3187700" y="1936750"/>
          <p14:tracePt t="9073" x="3232150" y="1936750"/>
          <p14:tracePt t="9089" x="3259138" y="1936750"/>
          <p14:tracePt t="9106" x="3303588" y="1936750"/>
          <p14:tracePt t="9123" x="3311525" y="1928813"/>
          <p14:tracePt t="9139" x="3321050" y="1928813"/>
          <p14:tracePt t="9156" x="3330575" y="1928813"/>
          <p14:tracePt t="9173" x="3330575" y="1919288"/>
          <p14:tracePt t="9189" x="3338513" y="1919288"/>
          <p14:tracePt t="9206" x="3348038" y="1884363"/>
          <p14:tracePt t="9223" x="3375025" y="1847850"/>
          <p14:tracePt t="9239" x="3382963" y="1830388"/>
          <p14:tracePt t="9256" x="3392488" y="1793875"/>
          <p14:tracePt t="9273" x="3402013" y="1785938"/>
          <p14:tracePt t="9292" x="3402013" y="1776413"/>
          <p14:tracePt t="9306" x="3409950" y="1776413"/>
          <p14:tracePt t="9327" x="3409950" y="1768475"/>
          <p14:tracePt t="9758" x="3409950" y="1758950"/>
          <p14:tracePt t="9822" x="3419475" y="1758950"/>
          <p14:tracePt t="9856" x="3454400" y="1776413"/>
          <p14:tracePt t="9890" x="3616325" y="1865313"/>
          <p14:tracePt t="9906" x="3651250" y="1874838"/>
          <p14:tracePt t="9923" x="3705225" y="1911350"/>
          <p14:tracePt t="9939" x="3713163" y="1911350"/>
          <p14:tracePt t="9956" x="3722688" y="1911350"/>
          <p14:tracePt t="9973" x="3732213" y="1919288"/>
          <p14:tracePt t="10329" x="3749675" y="1919288"/>
          <p14:tracePt t="10356" x="3865563" y="1919288"/>
          <p14:tracePt t="10373" x="3946525" y="1919288"/>
          <p14:tracePt t="10389" x="4025900" y="1919288"/>
          <p14:tracePt t="10407" x="4151313" y="1919288"/>
          <p14:tracePt t="10423" x="4178300" y="1919288"/>
          <p14:tracePt t="10439" x="4213225" y="1919288"/>
          <p14:tracePt t="10457" x="4222750" y="1911350"/>
          <p14:tracePt t="10473" x="4222750" y="1901825"/>
          <p14:tracePt t="10489" x="4232275" y="1892300"/>
          <p14:tracePt t="10506" x="4232275" y="1874838"/>
          <p14:tracePt t="10529" x="4232275" y="1865313"/>
          <p14:tracePt t="10544" x="4232275" y="1857375"/>
          <p14:tracePt t="11033" x="4222750" y="1857375"/>
          <p14:tracePt t="11073" x="4213225" y="1857375"/>
          <p14:tracePt t="19043" x="4178300" y="1857375"/>
          <p14:tracePt t="19057" x="4089400" y="1857375"/>
          <p14:tracePt t="19074" x="3875088" y="1857375"/>
          <p14:tracePt t="19090" x="3695700" y="1911350"/>
          <p14:tracePt t="19107" x="3498850" y="1928813"/>
          <p14:tracePt t="19124" x="3116263" y="2062163"/>
          <p14:tracePt t="19140" x="2973388" y="2125663"/>
          <p14:tracePt t="19157" x="2847975" y="2187575"/>
          <p14:tracePt t="19174" x="2695575" y="2259013"/>
          <p14:tracePt t="19191" x="2651125" y="2268538"/>
          <p14:tracePt t="19207" x="2606675" y="2276475"/>
          <p14:tracePt t="19224" x="2552700" y="2293938"/>
          <p14:tracePt t="19240" x="2535238" y="2293938"/>
          <p14:tracePt t="19257" x="2517775" y="2293938"/>
          <p14:tracePt t="19274" x="2508250" y="2293938"/>
          <p14:tracePt t="19290" x="2500313" y="2293938"/>
          <p14:tracePt t="19309" x="2490788" y="2293938"/>
          <p14:tracePt t="19324" x="2490788" y="2303463"/>
          <p14:tracePt t="19340" x="2473325" y="2303463"/>
          <p14:tracePt t="19357" x="2463800" y="2312988"/>
          <p14:tracePt t="19374" x="2436813" y="2320925"/>
          <p14:tracePt t="19390" x="2365375" y="2347913"/>
          <p14:tracePt t="19407" x="2312988" y="2357438"/>
          <p14:tracePt t="19424" x="2266950" y="2384425"/>
          <p14:tracePt t="19440" x="2205038" y="2392363"/>
          <p14:tracePt t="19457" x="2187575" y="2401888"/>
          <p14:tracePt t="19474" x="2143125" y="2409825"/>
          <p14:tracePt t="19499" x="2133600" y="2409825"/>
          <p14:tracePt t="19524" x="2124075" y="2409825"/>
          <p14:tracePt t="19564" x="2124075" y="2419350"/>
          <p14:tracePt t="19591" x="2116138" y="2419350"/>
          <p14:tracePt t="19607" x="2116138" y="2428875"/>
          <p14:tracePt t="19624" x="2106613" y="2428875"/>
          <p14:tracePt t="19880" x="2098675" y="2428875"/>
          <p14:tracePt t="19891" x="2089150" y="2428875"/>
          <p14:tracePt t="19907" x="2071688" y="2428875"/>
          <p14:tracePt t="19924" x="2035175" y="2428875"/>
          <p14:tracePt t="19941" x="1963738" y="2428875"/>
          <p14:tracePt t="19957" x="1928813" y="2455863"/>
          <p14:tracePt t="19974" x="1892300" y="2463800"/>
          <p14:tracePt t="19991" x="1865313" y="2481263"/>
          <p14:tracePt t="20007" x="1847850" y="2490788"/>
          <p14:tracePt t="20024" x="1838325" y="2500313"/>
          <p14:tracePt t="20041" x="1830388" y="2500313"/>
          <p14:tracePt t="20057" x="1820863" y="2508250"/>
          <p14:tracePt t="20272" x="1820863" y="2517775"/>
          <p14:tracePt t="20306" x="1820863" y="2527300"/>
          <p14:tracePt t="20358" x="1820863" y="2535238"/>
          <p14:tracePt t="20398" x="1820863" y="2544763"/>
          <p14:tracePt t="25136" x="1812925" y="2544763"/>
          <p14:tracePt t="25213" x="1803400" y="2544763"/>
          <p14:tracePt t="25241" x="1776413" y="2544763"/>
          <p14:tracePt t="25258" x="1758950" y="2535238"/>
          <p14:tracePt t="25274" x="1722438" y="2517775"/>
          <p14:tracePt t="25291" x="1714500" y="2508250"/>
          <p14:tracePt t="25308" x="1704975" y="2508250"/>
          <p14:tracePt t="25325" x="1704975" y="2500313"/>
          <p14:tracePt t="25488" x="1704975" y="2490788"/>
          <p14:tracePt t="25531" x="1704975" y="2481263"/>
          <p14:tracePt t="25567" x="1704975" y="2473325"/>
          <p14:tracePt t="25591" x="1704975" y="2463800"/>
          <p14:tracePt t="25608" x="1704975" y="2446338"/>
          <p14:tracePt t="25625" x="1704975" y="2428875"/>
          <p14:tracePt t="25641" x="1695450" y="2392363"/>
          <p14:tracePt t="25658" x="1670050" y="2347913"/>
          <p14:tracePt t="25674" x="1660525" y="2320925"/>
          <p14:tracePt t="25691" x="1660525" y="2303463"/>
          <p14:tracePt t="25782" x="1660525" y="2339975"/>
          <p14:tracePt t="25808" x="1695450" y="2428875"/>
          <p14:tracePt t="25825" x="1704975" y="2463800"/>
          <p14:tracePt t="25841" x="1722438" y="2500313"/>
          <p14:tracePt t="25858" x="1722438" y="2508250"/>
          <p14:tracePt t="25875" x="1722438" y="2517775"/>
          <p14:tracePt t="25892" x="1722438" y="2527300"/>
          <p14:tracePt t="26035" x="1722438" y="2517775"/>
          <p14:tracePt t="26186" x="1731963" y="2517775"/>
          <p14:tracePt t="27855" x="1741488" y="2517775"/>
          <p14:tracePt t="27892" x="1758950" y="2517775"/>
          <p14:tracePt t="27925" x="1766888" y="2517775"/>
          <p14:tracePt t="27941" x="1776413" y="2517775"/>
          <p14:tracePt t="28084" x="1776413" y="2508250"/>
          <p14:tracePt t="28157" x="1785938" y="2508250"/>
          <p14:tracePt t="28175" x="1785938" y="2500313"/>
          <p14:tracePt t="28307" x="1785938" y="2490788"/>
          <p14:tracePt t="28342" x="1785938" y="2473325"/>
          <p14:tracePt t="28359" x="1785938" y="2463800"/>
          <p14:tracePt t="28375" x="1785938" y="2446338"/>
          <p14:tracePt t="28398" x="1785938" y="2436813"/>
          <p14:tracePt t="28423" x="1785938" y="2428875"/>
          <p14:tracePt t="28664" x="1793875" y="2436813"/>
          <p14:tracePt t="28693" x="1793875" y="2463800"/>
          <p14:tracePt t="28725" x="1803400" y="2490788"/>
          <p14:tracePt t="28749" x="1803400" y="2500313"/>
          <p14:tracePt t="28815" x="1803400" y="2490788"/>
          <p14:tracePt t="28828" x="1785938" y="2446338"/>
          <p14:tracePt t="28842" x="1776413" y="2409825"/>
          <p14:tracePt t="28858" x="1766888" y="2374900"/>
          <p14:tracePt t="28875" x="1758950" y="2357438"/>
          <p14:tracePt t="28892" x="1749425" y="2339975"/>
          <p14:tracePt t="28913" x="1741488" y="2330450"/>
          <p14:tracePt t="29153" x="1731963" y="2330450"/>
          <p14:tracePt t="29322" x="1749425" y="2330450"/>
          <p14:tracePt t="29359" x="2446338" y="2598738"/>
          <p14:tracePt t="29392" x="2857500" y="2678113"/>
          <p14:tracePt t="29408" x="3116263" y="2714625"/>
          <p14:tracePt t="29425" x="3178175" y="2714625"/>
          <p14:tracePt t="29442" x="3222625" y="2722563"/>
          <p14:tracePt t="29458" x="3259138" y="2722563"/>
          <p14:tracePt t="29475" x="3294063" y="2722563"/>
          <p14:tracePt t="29492" x="3303588" y="2722563"/>
          <p14:tracePt t="29508" x="3321050" y="2714625"/>
          <p14:tracePt t="29525" x="3338513" y="2651125"/>
          <p14:tracePt t="29542" x="3348038" y="2616200"/>
          <p14:tracePt t="29559" x="3365500" y="2552700"/>
          <p14:tracePt t="29575" x="3365500" y="2535238"/>
          <p14:tracePt t="29592" x="3365500" y="2527300"/>
          <p14:tracePt t="29608" x="3365500" y="2508250"/>
          <p14:tracePt t="29625" x="3365500" y="2500313"/>
          <p14:tracePt t="29674" x="3365500" y="2490788"/>
          <p14:tracePt t="29708" x="3365500" y="2463800"/>
          <p14:tracePt t="29725" x="3365500" y="2436813"/>
          <p14:tracePt t="29742" x="3365500" y="2419350"/>
          <p14:tracePt t="29758" x="3365500" y="2409825"/>
          <p14:tracePt t="29775" x="3311525" y="2392363"/>
          <p14:tracePt t="29792" x="3259138" y="2392363"/>
          <p14:tracePt t="29808" x="3195638" y="2392363"/>
          <p14:tracePt t="29825" x="3097213" y="2419350"/>
          <p14:tracePt t="29842" x="3079750" y="2419350"/>
          <p14:tracePt t="29858" x="3071813" y="2428875"/>
          <p14:tracePt t="29875" x="3062288" y="2436813"/>
          <p14:tracePt t="29892" x="3062288" y="2455863"/>
          <p14:tracePt t="29908" x="3062288" y="2473325"/>
          <p14:tracePt t="29925" x="3079750" y="2552700"/>
          <p14:tracePt t="29942" x="3097213" y="2579688"/>
          <p14:tracePt t="29959" x="3116263" y="2589213"/>
          <p14:tracePt t="29975" x="3160713" y="2616200"/>
          <p14:tracePt t="29992" x="3178175" y="2616200"/>
          <p14:tracePt t="30008" x="3213100" y="2616200"/>
          <p14:tracePt t="30025" x="3240088" y="2616200"/>
          <p14:tracePt t="30042" x="3303588" y="2517775"/>
          <p14:tracePt t="30058" x="3311525" y="2473325"/>
          <p14:tracePt t="30075" x="3321050" y="2428875"/>
          <p14:tracePt t="30092" x="3321050" y="2365375"/>
          <p14:tracePt t="30108" x="3321050" y="2347913"/>
          <p14:tracePt t="30125" x="3311525" y="2330450"/>
          <p14:tracePt t="30142" x="3276600" y="2312988"/>
          <p14:tracePt t="30158" x="3267075" y="2312988"/>
          <p14:tracePt t="30175" x="3249613" y="2312988"/>
          <p14:tracePt t="30192" x="3222625" y="2312988"/>
          <p14:tracePt t="30208" x="3213100" y="2312988"/>
          <p14:tracePt t="30229" x="3205163" y="2339975"/>
          <p14:tracePt t="30242" x="3195638" y="2374900"/>
          <p14:tracePt t="30258" x="3195638" y="2401888"/>
          <p14:tracePt t="30275" x="3195638" y="2428875"/>
          <p14:tracePt t="30293" x="3195638" y="2436813"/>
          <p14:tracePt t="30341" x="3205163" y="2436813"/>
          <p14:tracePt t="30358" x="3213100" y="2428875"/>
          <p14:tracePt t="30375" x="3232150" y="2409825"/>
          <p14:tracePt t="30392" x="3232150" y="2384425"/>
          <p14:tracePt t="30409" x="3232150" y="2330450"/>
          <p14:tracePt t="30425" x="3213100" y="2312988"/>
          <p14:tracePt t="30442" x="3205163" y="2303463"/>
          <p14:tracePt t="30458" x="3178175" y="2293938"/>
          <p14:tracePt t="30475" x="3168650" y="2293938"/>
          <p14:tracePt t="30496" x="3168650" y="2303463"/>
          <p14:tracePt t="30508" x="3160713" y="2392363"/>
          <p14:tracePt t="30525" x="3160713" y="2508250"/>
          <p14:tracePt t="30542" x="3160713" y="2571750"/>
          <p14:tracePt t="30558" x="3168650" y="2633663"/>
          <p14:tracePt t="30575" x="3178175" y="2660650"/>
          <p14:tracePt t="30592" x="3187700" y="2660650"/>
          <p14:tracePt t="30621" x="3195638" y="2660650"/>
          <p14:tracePt t="31127" x="3195638" y="2670175"/>
          <p14:tracePt t="31159" x="3195638" y="2678113"/>
          <p14:tracePt t="31175" x="3195638" y="2687638"/>
          <p14:tracePt t="31192" x="3195638" y="2695575"/>
          <p14:tracePt t="31209" x="3195638" y="2705100"/>
          <p14:tracePt t="31682" x="3187700" y="2705100"/>
          <p14:tracePt t="31769" x="3187700" y="2695575"/>
          <p14:tracePt t="31809" x="3187700" y="2660650"/>
          <p14:tracePt t="31825" x="3187700" y="2643188"/>
          <p14:tracePt t="31842" x="3187700" y="2633663"/>
          <p14:tracePt t="31859" x="3187700" y="2624138"/>
          <p14:tracePt t="31876" x="3178175" y="2624138"/>
          <p14:tracePt t="31949" x="3178175" y="2670175"/>
          <p14:tracePt t="31975" x="3178175" y="2722563"/>
          <p14:tracePt t="31992" x="3178175" y="2732088"/>
          <p14:tracePt t="32009" x="3178175" y="2741613"/>
          <p14:tracePt t="32113" x="3187700" y="2722563"/>
          <p14:tracePt t="32142" x="3187700" y="2670175"/>
          <p14:tracePt t="32159" x="3187700" y="2643188"/>
          <p14:tracePt t="32175" x="3178175" y="2624138"/>
          <p14:tracePt t="32192" x="3178175" y="2616200"/>
          <p14:tracePt t="32209" x="3168650" y="2616200"/>
          <p14:tracePt t="32225" x="3168650" y="2606675"/>
          <p14:tracePt t="32242" x="3160713" y="2606675"/>
          <p14:tracePt t="32328" x="3168650" y="2606675"/>
          <p14:tracePt t="32342" x="3178175" y="2606675"/>
          <p14:tracePt t="32359" x="3195638" y="2606675"/>
          <p14:tracePt t="32375" x="3213100" y="2616200"/>
          <p14:tracePt t="32819" x="3222625" y="2616200"/>
          <p14:tracePt t="32842" x="3240088" y="2616200"/>
          <p14:tracePt t="32859" x="3338513" y="2624138"/>
          <p14:tracePt t="32875" x="3402013" y="2643188"/>
          <p14:tracePt t="32892" x="3446463" y="2643188"/>
          <p14:tracePt t="32909" x="3463925" y="2643188"/>
          <p14:tracePt t="32925" x="3498850" y="2643188"/>
          <p14:tracePt t="32942" x="3508375" y="2643188"/>
          <p14:tracePt t="32959" x="3517900" y="2643188"/>
          <p14:tracePt t="32996" x="3525838" y="2643188"/>
          <p14:tracePt t="33036" x="3525838" y="2633663"/>
          <p14:tracePt t="33059" x="3525838" y="2598738"/>
          <p14:tracePt t="33075" x="3535363" y="2562225"/>
          <p14:tracePt t="33092" x="3535363" y="2544763"/>
          <p14:tracePt t="33109" x="3535363" y="2535238"/>
          <p14:tracePt t="33133" x="3535363" y="2527300"/>
          <p14:tracePt t="33627" x="3535363" y="2517775"/>
          <p14:tracePt t="33642" x="3535363" y="2500313"/>
          <p14:tracePt t="33659" x="3535363" y="2490788"/>
          <p14:tracePt t="33675" x="3535363" y="2481263"/>
          <p14:tracePt t="33692" x="3535363" y="2473325"/>
          <p14:tracePt t="33709" x="3535363" y="2463800"/>
          <p14:tracePt t="33765" x="3544888" y="2463800"/>
          <p14:tracePt t="33778" x="3562350" y="2481263"/>
          <p14:tracePt t="33792" x="3579813" y="2490788"/>
          <p14:tracePt t="33809" x="3589338" y="2500313"/>
          <p14:tracePt t="33826" x="3597275" y="2508250"/>
          <p14:tracePt t="33842" x="3597275" y="2517775"/>
          <p14:tracePt t="33859" x="3606800" y="2517775"/>
          <p14:tracePt t="33876" x="3616325" y="2517775"/>
          <p14:tracePt t="34195" x="3616325" y="2527300"/>
          <p14:tracePt t="34248" x="3616325" y="2535238"/>
          <p14:tracePt t="34287" x="3616325" y="2544763"/>
          <p14:tracePt t="35008" x="3616325" y="2535238"/>
          <p14:tracePt t="35043" x="3616325" y="2508250"/>
          <p14:tracePt t="35059" x="3616325" y="2473325"/>
          <p14:tracePt t="35076" x="3616325" y="2455863"/>
          <p14:tracePt t="35093" x="3616325" y="2446338"/>
          <p14:tracePt t="35109" x="3616325" y="2428875"/>
          <p14:tracePt t="35126" x="3616325" y="2419350"/>
          <p14:tracePt t="35350" x="3606800" y="2419350"/>
          <p14:tracePt t="35392" x="3597275" y="2419350"/>
          <p14:tracePt t="35563" x="3606800" y="2428875"/>
          <p14:tracePt t="35593" x="3732213" y="2562225"/>
          <p14:tracePt t="35609" x="3784600" y="2606675"/>
          <p14:tracePt t="35626" x="3838575" y="2633663"/>
          <p14:tracePt t="35643" x="3856038" y="2643188"/>
          <p14:tracePt t="35659" x="3865563" y="2643188"/>
          <p14:tracePt t="35676" x="3875088" y="2643188"/>
          <p14:tracePt t="35692" x="3883025" y="2643188"/>
          <p14:tracePt t="35715" x="3892550" y="2633663"/>
          <p14:tracePt t="35727" x="3902075" y="2606675"/>
          <p14:tracePt t="35743" x="3902075" y="2571750"/>
          <p14:tracePt t="35759" x="3902075" y="2544763"/>
          <p14:tracePt t="35776" x="3902075" y="2490788"/>
          <p14:tracePt t="35793" x="3902075" y="2473325"/>
          <p14:tracePt t="35809" x="3902075" y="2455863"/>
          <p14:tracePt t="35826" x="3902075" y="2446338"/>
          <p14:tracePt t="35843" x="3902075" y="2428875"/>
          <p14:tracePt t="35866" x="3902075" y="2419350"/>
          <p14:tracePt t="35976" x="3910013" y="2419350"/>
          <p14:tracePt t="35993" x="3919538" y="2419350"/>
          <p14:tracePt t="36009" x="3946525" y="2419350"/>
          <p14:tracePt t="36026" x="3963988" y="2428875"/>
          <p14:tracePt t="36043" x="4035425" y="2455863"/>
          <p14:tracePt t="36059" x="4062413" y="2463800"/>
          <p14:tracePt t="36076" x="4079875" y="2463800"/>
          <p14:tracePt t="36093" x="4114800" y="2463800"/>
          <p14:tracePt t="36109" x="4141788" y="2463800"/>
          <p14:tracePt t="36126" x="4151313" y="2463800"/>
          <p14:tracePt t="36144" x="4160838" y="2463800"/>
          <p14:tracePt t="36726" x="4186238" y="2481263"/>
          <p14:tracePt t="36759" x="4321175" y="2579688"/>
          <p14:tracePt t="36776" x="4481513" y="2678113"/>
          <p14:tracePt t="36793" x="4543425" y="2705100"/>
          <p14:tracePt t="36809" x="4606925" y="2714625"/>
          <p14:tracePt t="36826" x="4722813" y="2741613"/>
          <p14:tracePt t="36843" x="4749800" y="2741613"/>
          <p14:tracePt t="36859" x="4767263" y="2741613"/>
          <p14:tracePt t="36876" x="4784725" y="2741613"/>
          <p14:tracePt t="36916" x="4794250" y="2741613"/>
          <p14:tracePt t="36962" x="4794250" y="2732088"/>
          <p14:tracePt t="36993" x="4784725" y="2670175"/>
          <p14:tracePt t="37009" x="4749800" y="2633663"/>
          <p14:tracePt t="37026" x="4730750" y="2616200"/>
          <p14:tracePt t="37043" x="4695825" y="2589213"/>
          <p14:tracePt t="37059" x="4686300" y="2589213"/>
          <p14:tracePt t="37076" x="4678363" y="2589213"/>
          <p14:tracePt t="37093" x="4668838" y="2589213"/>
          <p14:tracePt t="37130" x="4660900" y="2589213"/>
          <p14:tracePt t="37190" x="4660900" y="2598738"/>
          <p14:tracePt t="37226" x="4660900" y="2606675"/>
          <p14:tracePt t="37244" x="4660900" y="2616200"/>
          <p14:tracePt t="38670" x="4651375" y="2616200"/>
          <p14:tracePt t="38781" x="4651375" y="2606675"/>
          <p14:tracePt t="38810" x="4651375" y="2598738"/>
          <p14:tracePt t="38826" x="4651375" y="2589213"/>
          <p14:tracePt t="38846" x="4651375" y="2579688"/>
          <p14:tracePt t="39428" x="4660900" y="2579688"/>
          <p14:tracePt t="39460" x="4730750" y="2633663"/>
          <p14:tracePt t="39476" x="4784725" y="2660650"/>
          <p14:tracePt t="39493" x="4829175" y="2678113"/>
          <p14:tracePt t="39510" x="4838700" y="2678113"/>
          <p14:tracePt t="39526" x="4848225" y="2687638"/>
          <p14:tracePt t="39543" x="4856163" y="2687638"/>
          <p14:tracePt t="39560" x="4865688" y="2687638"/>
          <p14:tracePt t="39629" x="4873625" y="2687638"/>
          <p14:tracePt t="39660" x="4883150" y="2687638"/>
          <p14:tracePt t="39676" x="4892675" y="2687638"/>
          <p14:tracePt t="39694" x="4900613" y="2687638"/>
          <p14:tracePt t="39720" x="4910138" y="2687638"/>
          <p14:tracePt t="40162" x="4919663" y="2687638"/>
          <p14:tracePt t="40193" x="4945063" y="2687638"/>
          <p14:tracePt t="40210" x="4964113" y="2687638"/>
          <p14:tracePt t="40227" x="4991100" y="2687638"/>
          <p14:tracePt t="40243" x="4999038" y="2687638"/>
          <p14:tracePt t="40260" x="5008563" y="2678113"/>
          <p14:tracePt t="40285" x="5008563" y="2670175"/>
          <p14:tracePt t="40310" x="5008563" y="2660650"/>
          <p14:tracePt t="40326" x="5008563" y="2633663"/>
          <p14:tracePt t="40343" x="5008563" y="2624138"/>
          <p14:tracePt t="40361" x="4999038" y="2616200"/>
          <p14:tracePt t="40386" x="4991100" y="2606675"/>
          <p14:tracePt t="40490" x="4999038" y="2606675"/>
          <p14:tracePt t="40510" x="5008563" y="2606675"/>
          <p14:tracePt t="40526" x="5016500" y="2606675"/>
          <p14:tracePt t="40543" x="5026025" y="2606675"/>
          <p14:tracePt t="40560" x="5035550" y="2606675"/>
          <p14:tracePt t="40576" x="5087938" y="2606675"/>
          <p14:tracePt t="40593" x="5114925" y="2606675"/>
          <p14:tracePt t="40610" x="5168900" y="2598738"/>
          <p14:tracePt t="40626" x="5230813" y="2571750"/>
          <p14:tracePt t="40643" x="5240338" y="2562225"/>
          <p14:tracePt t="40660" x="5249863" y="2562225"/>
          <p14:tracePt t="40676" x="5257800" y="2562225"/>
          <p14:tracePt t="40693" x="5267325" y="2562225"/>
          <p14:tracePt t="41122" x="5267325" y="2552700"/>
          <p14:tracePt t="41143" x="5276850" y="2544763"/>
          <p14:tracePt t="41160" x="5302250" y="2527300"/>
          <p14:tracePt t="41523" x="5302250" y="2517775"/>
          <p14:tracePt t="41640" x="5302250" y="2535238"/>
          <p14:tracePt t="41660" x="5302250" y="2544763"/>
          <p14:tracePt t="41676" x="5311775" y="2562225"/>
          <p14:tracePt t="41693" x="5311775" y="2579688"/>
          <p14:tracePt t="41713" x="5311775" y="2589213"/>
          <p14:tracePt t="41738" x="5321300" y="2589213"/>
          <p14:tracePt t="41760" x="5321300" y="2598738"/>
          <p14:tracePt t="43094" x="5338763" y="2598738"/>
          <p14:tracePt t="43127" x="5499100" y="2598738"/>
          <p14:tracePt t="43144" x="5686425" y="2552700"/>
          <p14:tracePt t="43160" x="5713413" y="2544763"/>
          <p14:tracePt t="43177" x="5749925" y="2535238"/>
          <p14:tracePt t="43193" x="5767388" y="2527300"/>
          <p14:tracePt t="43210" x="5775325" y="2527300"/>
          <p14:tracePt t="43257" x="5775325" y="2517775"/>
          <p14:tracePt t="43308" x="5775325" y="2508250"/>
          <p14:tracePt t="43889" x="5794375" y="2500313"/>
          <p14:tracePt t="43927" x="6043613" y="2500313"/>
          <p14:tracePt t="43944" x="6159500" y="2500313"/>
          <p14:tracePt t="43960" x="6240463" y="2500313"/>
          <p14:tracePt t="43977" x="6329363" y="2500313"/>
          <p14:tracePt t="43994" x="6346825" y="2500313"/>
          <p14:tracePt t="44010" x="6365875" y="2500313"/>
          <p14:tracePt t="44027" x="6373813" y="2500313"/>
          <p14:tracePt t="44043" x="6400800" y="2500313"/>
          <p14:tracePt t="44060" x="6410325" y="2500313"/>
          <p14:tracePt t="44077" x="6418263" y="2500313"/>
          <p14:tracePt t="44093" x="6427788" y="2500313"/>
          <p14:tracePt t="44127" x="6437313" y="2500313"/>
          <p14:tracePt t="44143" x="6445250" y="2500313"/>
          <p14:tracePt t="44160" x="6454775" y="2500313"/>
          <p14:tracePt t="44177" x="6462713" y="2500313"/>
          <p14:tracePt t="44193" x="6508750" y="2500313"/>
          <p14:tracePt t="44210" x="6534150" y="2490788"/>
          <p14:tracePt t="44227" x="6553200" y="2490788"/>
          <p14:tracePt t="44243" x="6588125" y="2490788"/>
          <p14:tracePt t="44316" x="6597650" y="2490788"/>
          <p14:tracePt t="44343" x="6615113" y="2490788"/>
          <p14:tracePt t="44360" x="6632575" y="2490788"/>
          <p14:tracePt t="44377" x="6696075" y="2490788"/>
          <p14:tracePt t="44394" x="6775450" y="2490788"/>
          <p14:tracePt t="44410" x="6954838" y="2490788"/>
          <p14:tracePt t="44427" x="7016750" y="2490788"/>
          <p14:tracePt t="44443" x="7070725" y="2490788"/>
          <p14:tracePt t="44460" x="7196138" y="2490788"/>
          <p14:tracePt t="44477" x="7275513" y="2490788"/>
          <p14:tracePt t="44493" x="7391400" y="2490788"/>
          <p14:tracePt t="44510" x="7454900" y="2490788"/>
          <p14:tracePt t="44527" x="7499350" y="2490788"/>
          <p14:tracePt t="44544" x="7561263" y="2490788"/>
          <p14:tracePt t="44560" x="7597775" y="2490788"/>
          <p14:tracePt t="44577" x="7615238" y="2490788"/>
          <p14:tracePt t="44594" x="7642225" y="2490788"/>
          <p14:tracePt t="44610" x="7696200" y="2490788"/>
          <p14:tracePt t="44627" x="7713663" y="2490788"/>
          <p14:tracePt t="44643" x="7748588" y="2490788"/>
          <p14:tracePt t="44660" x="7820025" y="2490788"/>
          <p14:tracePt t="44677" x="7847013" y="2490788"/>
          <p14:tracePt t="44694" x="7891463" y="2490788"/>
          <p14:tracePt t="44710" x="7935913" y="2481263"/>
          <p14:tracePt t="44727" x="7954963" y="2481263"/>
          <p14:tracePt t="44744" x="7962900" y="2481263"/>
          <p14:tracePt t="44760" x="7972425" y="2473325"/>
          <p14:tracePt t="44798" x="7972425" y="2463800"/>
          <p14:tracePt t="44810" x="7972425" y="2455863"/>
          <p14:tracePt t="44827" x="7972425" y="2446338"/>
          <p14:tracePt t="44843" x="7972425" y="2428875"/>
          <p14:tracePt t="44860" x="7972425" y="2401888"/>
          <p14:tracePt t="44877" x="7945438" y="2320925"/>
          <p14:tracePt t="44894" x="7891463" y="2268538"/>
          <p14:tracePt t="44910" x="7775575" y="2187575"/>
          <p14:tracePt t="44927" x="7721600" y="2160588"/>
          <p14:tracePt t="44944" x="7659688" y="2133600"/>
          <p14:tracePt t="44960" x="7615238" y="2125663"/>
          <p14:tracePt t="44977" x="7543800" y="2116138"/>
          <p14:tracePt t="44993" x="7526338" y="2116138"/>
          <p14:tracePt t="45010" x="7516813" y="2116138"/>
          <p14:tracePt t="45027" x="7507288" y="2116138"/>
          <p14:tracePt t="45043" x="7499350" y="2116138"/>
          <p14:tracePt t="45060" x="7489825" y="2116138"/>
          <p14:tracePt t="45077" x="7454900" y="2106613"/>
          <p14:tracePt t="45093" x="7418388" y="2106613"/>
          <p14:tracePt t="45110" x="7373938" y="2106613"/>
          <p14:tracePt t="45127" x="7319963" y="2106613"/>
          <p14:tracePt t="45144" x="7196138" y="2106613"/>
          <p14:tracePt t="45160" x="7132638" y="2106613"/>
          <p14:tracePt t="45177" x="7053263" y="2106613"/>
          <p14:tracePt t="45194" x="6918325" y="2106613"/>
          <p14:tracePt t="45210" x="6838950" y="2106613"/>
          <p14:tracePt t="45227" x="6713538" y="2106613"/>
          <p14:tracePt t="45244" x="6651625" y="2106613"/>
          <p14:tracePt t="45260" x="6615113" y="2106613"/>
          <p14:tracePt t="45277" x="6508750" y="2125663"/>
          <p14:tracePt t="45294" x="6462713" y="2133600"/>
          <p14:tracePt t="45310" x="6437313" y="2143125"/>
          <p14:tracePt t="45327" x="6418263" y="2151063"/>
          <p14:tracePt t="45344" x="6400800" y="2160588"/>
          <p14:tracePt t="45360" x="6391275" y="2170113"/>
          <p14:tracePt t="45377" x="6383338" y="2170113"/>
          <p14:tracePt t="45394" x="6383338" y="2178050"/>
          <p14:tracePt t="45410" x="6383338" y="2187575"/>
          <p14:tracePt t="45427" x="6383338" y="2197100"/>
          <p14:tracePt t="45444" x="6365875" y="2259013"/>
          <p14:tracePt t="45461" x="6365875" y="2312988"/>
          <p14:tracePt t="45477" x="6356350" y="2357438"/>
          <p14:tracePt t="45494" x="6356350" y="2481263"/>
          <p14:tracePt t="45510" x="6356350" y="2508250"/>
          <p14:tracePt t="45527" x="6356350" y="2552700"/>
          <p14:tracePt t="45544" x="6356350" y="2571750"/>
          <p14:tracePt t="45560" x="6365875" y="2616200"/>
          <p14:tracePt t="45577" x="6383338" y="2633663"/>
          <p14:tracePt t="45594" x="6427788" y="2651125"/>
          <p14:tracePt t="45610" x="6651625" y="2651125"/>
          <p14:tracePt t="45627" x="6802438" y="2606675"/>
          <p14:tracePt t="45644" x="7132638" y="2500313"/>
          <p14:tracePt t="45660" x="7258050" y="2436813"/>
          <p14:tracePt t="45677" x="7373938" y="2374900"/>
          <p14:tracePt t="45694" x="7605713" y="2293938"/>
          <p14:tracePt t="45710" x="7704138" y="2268538"/>
          <p14:tracePt t="45727" x="7793038" y="2241550"/>
          <p14:tracePt t="45744" x="7856538" y="2241550"/>
          <p14:tracePt t="45760" x="7927975" y="2222500"/>
          <p14:tracePt t="45777" x="7962900" y="2214563"/>
          <p14:tracePt t="45794" x="7980363" y="2214563"/>
          <p14:tracePt t="45810" x="7989888" y="2214563"/>
          <p14:tracePt t="45827" x="7999413" y="2214563"/>
          <p14:tracePt t="46327" x="7989888" y="2214563"/>
          <p14:tracePt t="46344" x="7980363" y="2214563"/>
          <p14:tracePt t="46360" x="7962900" y="2214563"/>
          <p14:tracePt t="46377" x="7793038" y="2259013"/>
          <p14:tracePt t="46394" x="7561263" y="2303463"/>
          <p14:tracePt t="46410" x="7292975" y="2365375"/>
          <p14:tracePt t="46427" x="6588125" y="2428875"/>
          <p14:tracePt t="46444" x="6248400" y="2473325"/>
          <p14:tracePt t="46460" x="5954713" y="2490788"/>
          <p14:tracePt t="46477" x="5419725" y="2508250"/>
          <p14:tracePt t="46494" x="5240338" y="2508250"/>
          <p14:tracePt t="46510" x="5087938" y="2527300"/>
          <p14:tracePt t="46527" x="4991100" y="2527300"/>
          <p14:tracePt t="46544" x="4848225" y="2527300"/>
          <p14:tracePt t="46560" x="4802188" y="2527300"/>
          <p14:tracePt t="46577" x="4757738" y="2527300"/>
          <p14:tracePt t="46594" x="4740275" y="2535238"/>
          <p14:tracePt t="46820" x="4730750" y="2535238"/>
          <p14:tracePt t="46844" x="4695825" y="2535238"/>
          <p14:tracePt t="46860" x="4356100" y="2579688"/>
          <p14:tracePt t="46877" x="4205288" y="2579688"/>
          <p14:tracePt t="46894" x="3981450" y="2606675"/>
          <p14:tracePt t="46910" x="3919538" y="2616200"/>
          <p14:tracePt t="46927" x="3856038" y="2616200"/>
          <p14:tracePt t="46944" x="3794125" y="2616200"/>
          <p14:tracePt t="46960" x="3722688" y="2616200"/>
          <p14:tracePt t="46977" x="3705225" y="2633663"/>
          <p14:tracePt t="46994" x="3687763" y="2633663"/>
          <p14:tracePt t="47010" x="3668713" y="2643188"/>
          <p14:tracePt t="47035" x="3660775" y="2643188"/>
          <p14:tracePt t="47060" x="3651250" y="2643188"/>
          <p14:tracePt t="47110" x="3651250" y="2651125"/>
          <p14:tracePt t="47225" x="3651250" y="2660650"/>
          <p14:tracePt t="47259" x="3651250" y="2670175"/>
          <p14:tracePt t="47277" x="3651250" y="2687638"/>
          <p14:tracePt t="47294" x="3651250" y="2705100"/>
          <p14:tracePt t="47310" x="3651250" y="2741613"/>
          <p14:tracePt t="47327" x="3641725" y="2813050"/>
          <p14:tracePt t="47344" x="3633788" y="2838450"/>
          <p14:tracePt t="47360" x="3633788" y="2857500"/>
          <p14:tracePt t="47377" x="3633788" y="2874963"/>
          <p14:tracePt t="47402" x="3633788" y="2884488"/>
          <p14:tracePt t="47651" x="3606800" y="2901950"/>
          <p14:tracePt t="47664" x="3552825" y="2981325"/>
          <p14:tracePt t="47694" x="3446463" y="3259138"/>
          <p14:tracePt t="47710" x="3419475" y="3384550"/>
          <p14:tracePt t="47727" x="3402013" y="3481388"/>
          <p14:tracePt t="47744" x="3392488" y="3589338"/>
          <p14:tracePt t="47760" x="3392488" y="3616325"/>
          <p14:tracePt t="47777" x="3392488" y="3633788"/>
          <p14:tracePt t="47794" x="3392488" y="3643313"/>
          <p14:tracePt t="47811" x="3402013" y="3643313"/>
          <p14:tracePt t="47827" x="3427413" y="3643313"/>
          <p14:tracePt t="47844" x="3473450" y="3616325"/>
          <p14:tracePt t="47860" x="3481388" y="3606800"/>
          <p14:tracePt t="47877" x="3490913" y="3589338"/>
          <p14:tracePt t="47894" x="3498850" y="3500438"/>
          <p14:tracePt t="47911" x="3508375" y="3436938"/>
          <p14:tracePt t="47927" x="3508375" y="3375025"/>
          <p14:tracePt t="47944" x="3508375" y="3330575"/>
          <p14:tracePt t="47960" x="3508375" y="3259138"/>
          <p14:tracePt t="47977" x="3508375" y="3232150"/>
          <p14:tracePt t="47994" x="3508375" y="3222625"/>
          <p14:tracePt t="48011" x="3490913" y="3214688"/>
          <p14:tracePt t="48030" x="3481388" y="3214688"/>
          <p14:tracePt t="48055" x="3473450" y="3214688"/>
          <p14:tracePt t="48134" x="3473450" y="3222625"/>
          <p14:tracePt t="48161" x="3473450" y="3232150"/>
          <p14:tracePt t="50283" x="3473450" y="3222625"/>
          <p14:tracePt t="50311" x="3473450" y="3214688"/>
          <p14:tracePt t="50328" x="3481388" y="3205163"/>
          <p14:tracePt t="50344" x="3481388" y="3195638"/>
          <p14:tracePt t="50361" x="3481388" y="3178175"/>
          <p14:tracePt t="50383" x="3490913" y="3178175"/>
          <p14:tracePt t="50548" x="3490913" y="3170238"/>
          <p14:tracePt t="50587" x="3498850" y="3160713"/>
          <p14:tracePt t="50611" x="3498850" y="3151188"/>
          <p14:tracePt t="50611" x="3508375" y="3143250"/>
          <p14:tracePt t="50628" x="3517900" y="3133725"/>
          <p14:tracePt t="50644" x="3517900" y="3124200"/>
          <p14:tracePt t="50661" x="3525838" y="3116263"/>
          <p14:tracePt t="50678" x="3525838" y="3098800"/>
          <p14:tracePt t="50694" x="3535363" y="3098800"/>
          <p14:tracePt t="50711" x="3535363" y="3089275"/>
          <p14:tracePt t="51054" x="3544888" y="3089275"/>
          <p14:tracePt t="51078" x="3552825" y="3062288"/>
          <p14:tracePt t="51094" x="3579813" y="3044825"/>
          <p14:tracePt t="51111" x="3597275" y="3035300"/>
          <p14:tracePt t="51128" x="3606800" y="3027363"/>
          <p14:tracePt t="51165" x="3616325" y="3027363"/>
          <p14:tracePt t="51924" x="3624263" y="3027363"/>
          <p14:tracePt t="51961" x="3749675" y="3000375"/>
          <p14:tracePt t="51978" x="3811588" y="2973388"/>
          <p14:tracePt t="51994" x="3848100" y="2963863"/>
          <p14:tracePt t="52011" x="3875088" y="2955925"/>
          <p14:tracePt t="52028" x="3902075" y="2946400"/>
          <p14:tracePt t="52045" x="3910013" y="2946400"/>
          <p14:tracePt t="52065" x="3919538" y="2946400"/>
          <p14:tracePt t="52415" x="3927475" y="2946400"/>
          <p14:tracePt t="56891" x="3937000" y="2936875"/>
          <p14:tracePt t="56912" x="3990975" y="2936875"/>
          <p14:tracePt t="56928" x="4124325" y="2936875"/>
          <p14:tracePt t="56945" x="4419600" y="2946400"/>
          <p14:tracePt t="56962" x="4498975" y="2955925"/>
          <p14:tracePt t="56978" x="4570413" y="2973388"/>
          <p14:tracePt t="56995" x="4660900" y="2990850"/>
          <p14:tracePt t="57012" x="4678363" y="3017838"/>
          <p14:tracePt t="57028" x="4695825" y="3027363"/>
          <p14:tracePt t="57045" x="4740275" y="3035300"/>
          <p14:tracePt t="57062" x="4757738" y="3044825"/>
          <p14:tracePt t="57078" x="4767263" y="3052763"/>
          <p14:tracePt t="57095" x="4802188" y="3062288"/>
          <p14:tracePt t="57112" x="4811713" y="3062288"/>
          <p14:tracePt t="57128" x="4821238" y="3071813"/>
          <p14:tracePt t="57145" x="4829175" y="3071813"/>
          <p14:tracePt t="57162" x="4838700" y="3071813"/>
          <p14:tracePt t="57194" x="4848225" y="3071813"/>
          <p14:tracePt t="57349" x="4856163" y="3071813"/>
          <p14:tracePt t="57379" x="4892675" y="3079750"/>
          <p14:tracePt t="57412" x="5276850" y="3143250"/>
          <p14:tracePt t="57428" x="5400675" y="3151188"/>
          <p14:tracePt t="57445" x="5499100" y="3170238"/>
          <p14:tracePt t="57462" x="5570538" y="3170238"/>
          <p14:tracePt t="57478" x="5580063" y="3170238"/>
          <p14:tracePt t="57495" x="5588000" y="3170238"/>
          <p14:tracePt t="57512" x="5597525" y="3170238"/>
          <p14:tracePt t="57528" x="5607050" y="3170238"/>
          <p14:tracePt t="57597" x="5614988" y="3170238"/>
          <p14:tracePt t="57612" x="5624513" y="3170238"/>
          <p14:tracePt t="57635" x="5624513" y="3160713"/>
          <p14:tracePt t="57850" x="5624513" y="3151188"/>
          <p14:tracePt t="57879" x="5713413" y="3151188"/>
          <p14:tracePt t="57912" x="6016625" y="3106738"/>
          <p14:tracePt t="57928" x="6311900" y="3071813"/>
          <p14:tracePt t="57945" x="6410325" y="3044825"/>
          <p14:tracePt t="57962" x="6499225" y="3027363"/>
          <p14:tracePt t="57978" x="6543675" y="3017838"/>
          <p14:tracePt t="57995" x="6570663" y="3008313"/>
          <p14:tracePt t="58012" x="6580188" y="3008313"/>
          <p14:tracePt t="58028" x="6588125" y="3008313"/>
          <p14:tracePt t="58385" x="6597650" y="3008313"/>
          <p14:tracePt t="58412" x="6632575" y="3008313"/>
          <p14:tracePt t="58428" x="6659563" y="3008313"/>
          <p14:tracePt t="58445" x="6713538" y="3008313"/>
          <p14:tracePt t="58462" x="6731000" y="3008313"/>
          <p14:tracePt t="58479" x="6740525" y="3008313"/>
          <p14:tracePt t="58495" x="6757988" y="3008313"/>
          <p14:tracePt t="58522" x="6767513" y="3008313"/>
          <p14:tracePt t="58586" x="6775450" y="3008313"/>
          <p14:tracePt t="58625" x="6784975" y="3008313"/>
          <p14:tracePt t="58662" x="6802438" y="3008313"/>
          <p14:tracePt t="58697" x="6811963" y="3008313"/>
          <p14:tracePt t="58988" x="6811963" y="3000375"/>
          <p14:tracePt t="59042" x="6819900" y="3000375"/>
          <p14:tracePt t="59067" x="6829425" y="3000375"/>
          <p14:tracePt t="59096" x="6846888" y="3008313"/>
          <p14:tracePt t="59127" x="6856413" y="3017838"/>
          <p14:tracePt t="59178" x="6865938" y="3017838"/>
          <p14:tracePt t="59396" x="6873875" y="3017838"/>
          <p14:tracePt t="59429" x="6891338" y="3044825"/>
          <p14:tracePt t="59445" x="6910388" y="3062288"/>
          <p14:tracePt t="59462" x="6954838" y="3098800"/>
          <p14:tracePt t="59479" x="6962775" y="3106738"/>
          <p14:tracePt t="59496" x="6972300" y="3106738"/>
          <p14:tracePt t="59512" x="6989763" y="3116263"/>
          <p14:tracePt t="59529" x="6999288" y="3116263"/>
          <p14:tracePt t="59545" x="7008813" y="3116263"/>
          <p14:tracePt t="59570" x="7016750" y="3106738"/>
          <p14:tracePt t="59595" x="7034213" y="3089275"/>
          <p14:tracePt t="59612" x="7043738" y="3079750"/>
          <p14:tracePt t="59650" x="7053263" y="3071813"/>
          <p14:tracePt t="59662" x="7070725" y="3071813"/>
          <p14:tracePt t="59679" x="7105650" y="3071813"/>
          <p14:tracePt t="59695" x="7132638" y="3071813"/>
          <p14:tracePt t="59712" x="7186613" y="3071813"/>
          <p14:tracePt t="59729" x="7204075" y="3071813"/>
          <p14:tracePt t="59745" x="7221538" y="3071813"/>
          <p14:tracePt t="59762" x="7231063" y="3089275"/>
          <p14:tracePt t="59779" x="7240588" y="3089275"/>
          <p14:tracePt t="59796" x="7240588" y="3098800"/>
          <p14:tracePt t="59812" x="7248525" y="3098800"/>
          <p14:tracePt t="59863" x="7258050" y="3098800"/>
          <p14:tracePt t="59879" x="7267575" y="3098800"/>
          <p14:tracePt t="59895" x="7275513" y="3106738"/>
          <p14:tracePt t="59912" x="7285038" y="3106738"/>
          <p14:tracePt t="59929" x="7329488" y="3143250"/>
          <p14:tracePt t="59946" x="7356475" y="3151188"/>
          <p14:tracePt t="59962" x="7383463" y="3170238"/>
          <p14:tracePt t="59979" x="7391400" y="3170238"/>
          <p14:tracePt t="59996" x="7391400" y="3178175"/>
          <p14:tracePt t="60012" x="7400925" y="3187700"/>
          <p14:tracePt t="60029" x="7400925" y="3195638"/>
          <p14:tracePt t="60103" x="7400925" y="3205163"/>
          <p14:tracePt t="60735" x="7400925" y="3195638"/>
          <p14:tracePt t="60748" x="7400925" y="3187700"/>
          <p14:tracePt t="60762" x="7400925" y="3170238"/>
          <p14:tracePt t="60779" x="7400925" y="3133725"/>
          <p14:tracePt t="60795" x="7400925" y="3089275"/>
          <p14:tracePt t="60812" x="7400925" y="3052763"/>
          <p14:tracePt t="60829" x="7400925" y="3035300"/>
          <p14:tracePt t="60845" x="7400925" y="3027363"/>
          <p14:tracePt t="60862" x="7400925" y="3017838"/>
          <p14:tracePt t="60862" x="7400925" y="3008313"/>
          <p14:tracePt t="63678" x="7400925" y="3000375"/>
          <p14:tracePt t="63713" x="7435850" y="3000375"/>
          <p14:tracePt t="63729" x="7462838" y="3000375"/>
          <p14:tracePt t="63746" x="7526338" y="3027363"/>
          <p14:tracePt t="63763" x="7553325" y="3027363"/>
          <p14:tracePt t="63779" x="7561263" y="3027363"/>
          <p14:tracePt t="63796" x="7588250" y="3035300"/>
          <p14:tracePt t="63820" x="7597775" y="3035300"/>
          <p14:tracePt t="63855" x="7605713" y="3035300"/>
          <p14:tracePt t="63893" x="7605713" y="3044825"/>
          <p14:tracePt t="63959" x="7605713" y="3052763"/>
          <p14:tracePt t="64465" x="7615238" y="3052763"/>
          <p14:tracePt t="64496" x="7945438" y="3000375"/>
          <p14:tracePt t="64513" x="8302625" y="2955925"/>
          <p14:tracePt t="64529" x="8383588" y="2936875"/>
          <p14:tracePt t="64546" x="8428038" y="2928938"/>
          <p14:tracePt t="64563" x="8445500" y="2928938"/>
          <p14:tracePt t="64580" x="8462963" y="2928938"/>
          <p14:tracePt t="64866" x="8472488" y="2928938"/>
          <p14:tracePt t="65008" x="8391525" y="2963863"/>
          <p14:tracePt t="65046" x="7856538" y="3160713"/>
          <p14:tracePt t="65048" x="7553325" y="3222625"/>
          <p14:tracePt t="65063" x="7169150" y="3267075"/>
          <p14:tracePt t="65080" x="6767513" y="3286125"/>
          <p14:tracePt t="65096" x="6445250" y="3286125"/>
          <p14:tracePt t="65113" x="5757863" y="3286125"/>
          <p14:tracePt t="65129" x="5553075" y="3286125"/>
          <p14:tracePt t="65146" x="5222875" y="3286125"/>
          <p14:tracePt t="65163" x="5141913" y="3286125"/>
          <p14:tracePt t="65179" x="5080000" y="3286125"/>
          <p14:tracePt t="65196" x="5016500" y="3286125"/>
          <p14:tracePt t="65213" x="5008563" y="3276600"/>
          <p14:tracePt t="65229" x="5008563" y="3232150"/>
          <p14:tracePt t="66597" x="5008563" y="3222625"/>
          <p14:tracePt t="66635" x="5026025" y="3222625"/>
          <p14:tracePt t="66648" x="5043488" y="3222625"/>
          <p14:tracePt t="66663" x="5070475" y="3232150"/>
          <p14:tracePt t="66679" x="5106988" y="3249613"/>
          <p14:tracePt t="66696" x="5124450" y="3267075"/>
          <p14:tracePt t="66713" x="5151438" y="3276600"/>
          <p14:tracePt t="66729" x="5178425" y="3294063"/>
          <p14:tracePt t="66746" x="5186363" y="3303588"/>
          <p14:tracePt t="66765" x="5195888" y="3303588"/>
          <p14:tracePt t="66837" x="5195888" y="3313113"/>
          <p14:tracePt t="66979" x="5205413" y="3313113"/>
          <p14:tracePt t="67144" x="5205413" y="3321050"/>
          <p14:tracePt t="69024" x="5213350" y="3321050"/>
          <p14:tracePt t="69063" x="5222875" y="3321050"/>
          <p14:tracePt t="69097" x="5249863" y="3321050"/>
          <p14:tracePt t="69113" x="5257800" y="3321050"/>
          <p14:tracePt t="69130" x="5267325" y="3321050"/>
          <p14:tracePt t="69147" x="5276850" y="3321050"/>
          <p14:tracePt t="69163" x="5284788" y="3321050"/>
          <p14:tracePt t="69180" x="5302250" y="3321050"/>
          <p14:tracePt t="69196" x="5321300" y="3321050"/>
          <p14:tracePt t="69213" x="5329238" y="3321050"/>
          <p14:tracePt t="69230" x="5348288" y="3321050"/>
          <p14:tracePt t="69247" x="5356225" y="3321050"/>
          <p14:tracePt t="69263" x="5365750" y="3321050"/>
          <p14:tracePt t="69521" x="5365750" y="3330575"/>
          <p14:tracePt t="69636" x="5373688" y="3330575"/>
          <p14:tracePt t="69663" x="5392738" y="3330575"/>
          <p14:tracePt t="69680" x="5410200" y="3330575"/>
          <p14:tracePt t="69697" x="5464175" y="3330575"/>
          <p14:tracePt t="69713" x="5499100" y="3321050"/>
          <p14:tracePt t="69730" x="5526088" y="3303588"/>
          <p14:tracePt t="69747" x="5561013" y="3294063"/>
          <p14:tracePt t="69763" x="5588000" y="3286125"/>
          <p14:tracePt t="69780" x="5588000" y="3276600"/>
          <p14:tracePt t="69797" x="5597525" y="3276600"/>
          <p14:tracePt t="70355" x="5597525" y="3267075"/>
          <p14:tracePt t="70380" x="5607050" y="3267075"/>
          <p14:tracePt t="70397" x="5678488" y="3267075"/>
          <p14:tracePt t="70413" x="5757863" y="3267075"/>
          <p14:tracePt t="70430" x="5937250" y="3267075"/>
          <p14:tracePt t="70447" x="5999163" y="3267075"/>
          <p14:tracePt t="70464" x="6043613" y="3267075"/>
          <p14:tracePt t="70480" x="6115050" y="3267075"/>
          <p14:tracePt t="70497" x="6151563" y="3267075"/>
          <p14:tracePt t="70513" x="6169025" y="3267075"/>
          <p14:tracePt t="70530" x="6196013" y="3267075"/>
          <p14:tracePt t="70547" x="6203950" y="3267075"/>
          <p14:tracePt t="70569" x="6213475" y="3267075"/>
          <p14:tracePt t="71011" x="6223000" y="3267075"/>
          <p14:tracePt t="71047" x="6257925" y="3267075"/>
          <p14:tracePt t="71049" x="6329363" y="3286125"/>
          <p14:tracePt t="71063" x="6472238" y="3294063"/>
          <p14:tracePt t="71080" x="6588125" y="3313113"/>
          <p14:tracePt t="71097" x="6686550" y="3313113"/>
          <p14:tracePt t="71114" x="6811963" y="3330575"/>
          <p14:tracePt t="71130" x="6846888" y="3330575"/>
          <p14:tracePt t="71147" x="6865938" y="3330575"/>
          <p14:tracePt t="71163" x="6873875" y="3338513"/>
          <p14:tracePt t="71180" x="6900863" y="3338513"/>
          <p14:tracePt t="71197" x="6910388" y="3338513"/>
          <p14:tracePt t="71213" x="6954838" y="3357563"/>
          <p14:tracePt t="71230" x="6972300" y="3357563"/>
          <p14:tracePt t="71247" x="6999288" y="3365500"/>
          <p14:tracePt t="71263" x="7016750" y="3365500"/>
          <p14:tracePt t="71280" x="7034213" y="3365500"/>
          <p14:tracePt t="71354" x="7043738" y="3365500"/>
          <p14:tracePt t="71414" x="7053263" y="3357563"/>
          <p14:tracePt t="71447" x="7061200" y="3338513"/>
          <p14:tracePt t="71480" x="7070725" y="3321050"/>
          <p14:tracePt t="71514" x="7088188" y="3303588"/>
          <p14:tracePt t="71547" x="7132638" y="3276600"/>
          <p14:tracePt t="71580" x="7159625" y="3267075"/>
          <p14:tracePt t="71614" x="7186613" y="3259138"/>
          <p14:tracePt t="71647" x="7196138" y="3259138"/>
          <p14:tracePt t="71693" x="7169150" y="3267075"/>
          <p14:tracePt t="71714" x="7097713" y="3294063"/>
          <p14:tracePt t="71730" x="7016750" y="3321050"/>
          <p14:tracePt t="71747" x="6918325" y="3338513"/>
          <p14:tracePt t="71763" x="6891338" y="3338513"/>
          <p14:tracePt t="71780" x="6873875" y="3338513"/>
          <p14:tracePt t="71797" x="6846888" y="3338513"/>
          <p14:tracePt t="71869" x="6910388" y="3338513"/>
          <p14:tracePt t="71897" x="7169150" y="3321050"/>
          <p14:tracePt t="71914" x="7267575" y="3321050"/>
          <p14:tracePt t="71930" x="7312025" y="3313113"/>
          <p14:tracePt t="71947" x="7391400" y="3313113"/>
          <p14:tracePt t="71963" x="7410450" y="3313113"/>
          <p14:tracePt t="71980" x="7418388" y="3313113"/>
          <p14:tracePt t="71997" x="7427913" y="3313113"/>
          <p14:tracePt t="72014" x="7435850" y="3313113"/>
          <p14:tracePt t="72036" x="7445375" y="3313113"/>
          <p14:tracePt t="73007" x="7435850" y="3313113"/>
          <p14:tracePt t="73047" x="7275513" y="3313113"/>
          <p14:tracePt t="73064" x="7105650" y="3313113"/>
          <p14:tracePt t="73080" x="6918325" y="3348038"/>
          <p14:tracePt t="73097" x="6723063" y="3402013"/>
          <p14:tracePt t="73114" x="6400800" y="3490913"/>
          <p14:tracePt t="73131" x="6284913" y="3544888"/>
          <p14:tracePt t="73147" x="6178550" y="3589338"/>
          <p14:tracePt t="73164" x="6026150" y="3643313"/>
          <p14:tracePt t="73181" x="5981700" y="3660775"/>
          <p14:tracePt t="73197" x="5927725" y="3678238"/>
          <p14:tracePt t="73214" x="5918200" y="3687763"/>
          <p14:tracePt t="73230" x="5910263" y="3687763"/>
          <p14:tracePt t="73247" x="5900738" y="3687763"/>
          <p14:tracePt t="73264" x="5892800" y="3687763"/>
          <p14:tracePt t="73301" x="5883275" y="3687763"/>
          <p14:tracePt t="73326" x="5865813" y="3687763"/>
          <p14:tracePt t="73347" x="5846763" y="3695700"/>
          <p14:tracePt t="73364" x="5784850" y="3695700"/>
          <p14:tracePt t="73381" x="5749925" y="3695700"/>
          <p14:tracePt t="73397" x="5703888" y="3695700"/>
          <p14:tracePt t="73414" x="5678488" y="3695700"/>
          <p14:tracePt t="73430" x="5651500" y="3695700"/>
          <p14:tracePt t="73447" x="5641975" y="3695700"/>
          <p14:tracePt t="73464" x="5624513" y="3695700"/>
          <p14:tracePt t="73501" x="5614988" y="3695700"/>
          <p14:tracePt t="74085" x="5607050" y="3695700"/>
          <p14:tracePt t="74136" x="5580063" y="3695700"/>
          <p14:tracePt t="74148" x="5516563" y="3695700"/>
          <p14:tracePt t="74164" x="5464175" y="3695700"/>
          <p14:tracePt t="74180" x="5392738" y="3705225"/>
          <p14:tracePt t="74197" x="5321300" y="3705225"/>
          <p14:tracePt t="74214" x="5302250" y="3705225"/>
          <p14:tracePt t="74230" x="5294313" y="3705225"/>
          <p14:tracePt t="74247" x="5284788" y="3705225"/>
          <p14:tracePt t="74264" x="5276850" y="3705225"/>
          <p14:tracePt t="74840" x="5267325" y="3705225"/>
          <p14:tracePt t="74891" x="5284788" y="3705225"/>
          <p14:tracePt t="74914" x="5302250" y="3705225"/>
          <p14:tracePt t="74930" x="5356225" y="3695700"/>
          <p14:tracePt t="74947" x="5373688" y="3695700"/>
          <p14:tracePt t="74964" x="5392738" y="3695700"/>
          <p14:tracePt t="74980" x="5400675" y="3687763"/>
          <p14:tracePt t="74997" x="5410200" y="3687763"/>
          <p14:tracePt t="75033" x="5419725" y="3687763"/>
          <p14:tracePt t="76282" x="5419725" y="3678238"/>
          <p14:tracePt t="76320" x="5419725" y="3668713"/>
          <p14:tracePt t="76345" x="5419725" y="3660775"/>
          <p14:tracePt t="76364" x="5419725" y="3643313"/>
          <p14:tracePt t="76381" x="5419725" y="3624263"/>
          <p14:tracePt t="76397" x="5419725" y="3606800"/>
          <p14:tracePt t="76414" x="5419725" y="3589338"/>
          <p14:tracePt t="76431" x="5419725" y="3579813"/>
          <p14:tracePt t="76448" x="5419725" y="3571875"/>
          <p14:tracePt t="76464" x="5419725" y="3562350"/>
          <p14:tracePt t="76775" x="5427663" y="3562350"/>
          <p14:tracePt t="76798" x="5445125" y="3562350"/>
          <p14:tracePt t="76815" x="5464175" y="3579813"/>
          <p14:tracePt t="76831" x="5472113" y="3579813"/>
          <p14:tracePt t="76849" x="5481638" y="3579813"/>
          <p14:tracePt t="76865" x="5481638" y="3589338"/>
          <p14:tracePt t="76892" x="5489575" y="3589338"/>
          <p14:tracePt t="77183" x="5489575" y="3597275"/>
          <p14:tracePt t="77214" x="5489575" y="3616325"/>
          <p14:tracePt t="77247" x="5489575" y="3643313"/>
          <p14:tracePt t="77268" x="5489575" y="3651250"/>
          <p14:tracePt t="77297" x="5489575" y="3660775"/>
          <p14:tracePt t="77475" x="5499100" y="3660775"/>
          <p14:tracePt t="77514" x="5508625" y="3660775"/>
          <p14:tracePt t="79369" x="5516563" y="3660775"/>
          <p14:tracePt t="79415" x="5516563" y="3651250"/>
          <p14:tracePt t="79622" x="5526088" y="3651250"/>
          <p14:tracePt t="82443" x="5526088" y="3643313"/>
          <p14:tracePt t="82534" x="5526088" y="3651250"/>
          <p14:tracePt t="82581" x="5516563" y="3651250"/>
          <p14:tracePt t="82615" x="5481638" y="3651250"/>
          <p14:tracePt t="82632" x="5445125" y="3651250"/>
          <p14:tracePt t="82648" x="5427663" y="3643313"/>
          <p14:tracePt t="82665" x="5419725" y="3633788"/>
          <p14:tracePt t="82682" x="5410200" y="3633788"/>
          <p14:tracePt t="82698" x="5392738" y="3633788"/>
          <p14:tracePt t="82737" x="5383213" y="3633788"/>
          <p14:tracePt t="82860" x="5383213" y="3624263"/>
          <p14:tracePt t="82912" x="5383213" y="3616325"/>
          <p14:tracePt t="83040" x="5392738" y="3616325"/>
          <p14:tracePt t="83065" x="5419725" y="3616325"/>
          <p14:tracePt t="83088" x="5427663" y="3616325"/>
          <p14:tracePt t="83115" x="5437188" y="3616325"/>
          <p14:tracePt t="83151" x="5445125" y="3616325"/>
          <p14:tracePt t="83192" x="5454650" y="3616325"/>
          <p14:tracePt t="83217" x="5464175" y="3616325"/>
          <p14:tracePt t="83241" x="5481638" y="3616325"/>
          <p14:tracePt t="83265" x="5516563" y="3606800"/>
          <p14:tracePt t="83281" x="5668963" y="3606800"/>
          <p14:tracePt t="83298" x="5730875" y="3606800"/>
          <p14:tracePt t="83315" x="5784850" y="3606800"/>
          <p14:tracePt t="83331" x="5802313" y="3606800"/>
          <p14:tracePt t="83348" x="5811838" y="3606800"/>
          <p14:tracePt t="83366" x="5821363" y="3606800"/>
          <p14:tracePt t="83619" x="5829300" y="3606800"/>
          <p14:tracePt t="83646" x="5838825" y="3606800"/>
          <p14:tracePt t="83697" x="5846763" y="3606800"/>
          <p14:tracePt t="83722" x="5856288" y="3606800"/>
          <p14:tracePt t="83735" x="5856288" y="3597275"/>
          <p14:tracePt t="83757" x="5865813" y="3597275"/>
          <p14:tracePt t="85390" x="5865813" y="3589338"/>
          <p14:tracePt t="85417" x="5865813" y="3579813"/>
          <p14:tracePt t="85432" x="5856288" y="3552825"/>
          <p14:tracePt t="85448" x="5821363" y="3463925"/>
          <p14:tracePt t="85465" x="5624513" y="3205163"/>
          <p14:tracePt t="85482" x="5553075" y="3116263"/>
          <p14:tracePt t="85498" x="5499100" y="3062288"/>
          <p14:tracePt t="85515" x="5400675" y="3000375"/>
          <p14:tracePt t="85532" x="5365750" y="2981325"/>
          <p14:tracePt t="85548" x="5321300" y="2963863"/>
          <p14:tracePt t="85565" x="5294313" y="2955925"/>
          <p14:tracePt t="85582" x="5213350" y="2946400"/>
          <p14:tracePt t="85598" x="5186363" y="2936875"/>
          <p14:tracePt t="85615" x="5133975" y="2919413"/>
          <p14:tracePt t="85632" x="5087938" y="2901950"/>
          <p14:tracePt t="85649" x="5062538" y="2892425"/>
          <p14:tracePt t="85665" x="5062538" y="2884488"/>
          <p14:tracePt t="85682" x="5035550" y="2874963"/>
          <p14:tracePt t="85698" x="5035550" y="2857500"/>
          <p14:tracePt t="85715" x="5026025" y="2847975"/>
          <p14:tracePt t="85732" x="5026025" y="2830513"/>
          <p14:tracePt t="85748" x="4999038" y="2776538"/>
          <p14:tracePt t="85765" x="4999038" y="2749550"/>
          <p14:tracePt t="85782" x="4991100" y="2687638"/>
          <p14:tracePt t="85798" x="4991100" y="2670175"/>
          <p14:tracePt t="85815" x="4981575" y="2643188"/>
          <p14:tracePt t="85832" x="4981575" y="2624138"/>
          <p14:tracePt t="85848" x="4981575" y="2616200"/>
          <p14:tracePt t="85910" x="5062538" y="2616200"/>
          <p14:tracePt t="86201" x="5062538" y="2606675"/>
          <p14:tracePt t="86235" x="5062538" y="2589213"/>
          <p14:tracePt t="86249" x="5062538" y="2527300"/>
          <p14:tracePt t="86265" x="5062538" y="2463800"/>
          <p14:tracePt t="86282" x="5062538" y="2384425"/>
          <p14:tracePt t="86299" x="4991100" y="2330450"/>
          <p14:tracePt t="86316" x="4829175" y="2241550"/>
          <p14:tracePt t="86332" x="4730750" y="2197100"/>
          <p14:tracePt t="86349" x="4589463" y="2178050"/>
          <p14:tracePt t="86365" x="4294188" y="2170113"/>
          <p14:tracePt t="86382" x="4160838" y="2170113"/>
          <p14:tracePt t="86399" x="4017963" y="2170113"/>
          <p14:tracePt t="86415" x="3740150" y="2187575"/>
          <p14:tracePt t="86432" x="3624263" y="2205038"/>
          <p14:tracePt t="86449" x="3508375" y="2214563"/>
          <p14:tracePt t="86465" x="3303588" y="2232025"/>
          <p14:tracePt t="86482" x="3205163" y="2249488"/>
          <p14:tracePt t="86498" x="3079750" y="2259013"/>
          <p14:tracePt t="86515" x="2963863" y="2259013"/>
          <p14:tracePt t="86532" x="2767013" y="2259013"/>
          <p14:tracePt t="86549" x="2668588" y="2259013"/>
          <p14:tracePt t="86565" x="2589213" y="2259013"/>
          <p14:tracePt t="86582" x="2500313" y="2259013"/>
          <p14:tracePt t="86598" x="2490788" y="2259013"/>
          <p14:tracePt t="86808" x="2473325" y="2259013"/>
          <p14:tracePt t="86832" x="2241550" y="2286000"/>
          <p14:tracePt t="86849" x="2098675" y="2286000"/>
          <p14:tracePt t="86865" x="1963738" y="2286000"/>
          <p14:tracePt t="86882" x="1749425" y="2286000"/>
          <p14:tracePt t="86899" x="1651000" y="2286000"/>
          <p14:tracePt t="86915" x="1589088" y="2286000"/>
          <p14:tracePt t="86932" x="1527175" y="2286000"/>
          <p14:tracePt t="86949" x="1508125" y="2286000"/>
          <p14:tracePt t="86965" x="1500188" y="2293938"/>
          <p14:tracePt t="86982" x="1490663" y="2303463"/>
          <p14:tracePt t="86999" x="1473200" y="2347913"/>
          <p14:tracePt t="87015" x="1473200" y="2365375"/>
          <p14:tracePt t="87032" x="1463675" y="2392363"/>
          <p14:tracePt t="87049" x="1463675" y="2446338"/>
          <p14:tracePt t="87065" x="1473200" y="2481263"/>
          <p14:tracePt t="87082" x="1589088" y="2527300"/>
          <p14:tracePt t="87099" x="1687513" y="2552700"/>
          <p14:tracePt t="87115" x="1803400" y="2571750"/>
          <p14:tracePt t="87132" x="1946275" y="2589213"/>
          <p14:tracePt t="87149" x="2187575" y="2598738"/>
          <p14:tracePt t="87165" x="2266950" y="2598738"/>
          <p14:tracePt t="87182" x="2338388" y="2598738"/>
          <p14:tracePt t="87199" x="2428875" y="2598738"/>
          <p14:tracePt t="87215" x="2463800" y="2598738"/>
          <p14:tracePt t="87232" x="2481263" y="2598738"/>
          <p14:tracePt t="87249" x="2490788" y="2598738"/>
          <p14:tracePt t="87265" x="2517775" y="2598738"/>
          <p14:tracePt t="87282" x="2535238" y="2598738"/>
          <p14:tracePt t="87299" x="2643188" y="2598738"/>
          <p14:tracePt t="87317" x="2767013" y="2517775"/>
          <p14:tracePt t="87563" x="2776538" y="2517775"/>
          <p14:tracePt t="87582" x="2838450" y="2508250"/>
          <p14:tracePt t="87599" x="3079750" y="2490788"/>
          <p14:tracePt t="87615" x="3821113" y="2330450"/>
          <p14:tracePt t="87632" x="4329113" y="2232025"/>
          <p14:tracePt t="87649" x="4757738" y="2133600"/>
          <p14:tracePt t="87665" x="5178425" y="2062163"/>
          <p14:tracePt t="87682" x="5883275" y="2027238"/>
          <p14:tracePt t="87699" x="6132513" y="2008188"/>
          <p14:tracePt t="87715" x="6526213" y="2008188"/>
          <p14:tracePt t="87732" x="6696075" y="2008188"/>
          <p14:tracePt t="87749" x="6873875" y="2027238"/>
          <p14:tracePt t="87765" x="7169150" y="2071688"/>
          <p14:tracePt t="87782" x="7312025" y="2106613"/>
          <p14:tracePt t="87799" x="7435850" y="2133600"/>
          <p14:tracePt t="87815" x="7561263" y="2187575"/>
          <p14:tracePt t="87832" x="7748588" y="2241550"/>
          <p14:tracePt t="87849" x="7847013" y="2268538"/>
          <p14:tracePt t="87865" x="7954963" y="2303463"/>
          <p14:tracePt t="87882" x="8132763" y="2339975"/>
          <p14:tracePt t="87899" x="8204200" y="2365375"/>
          <p14:tracePt t="87915" x="8285163" y="2384425"/>
          <p14:tracePt t="87932" x="8428038" y="2392363"/>
          <p14:tracePt t="87949" x="8507413" y="2392363"/>
          <p14:tracePt t="87965" x="8588375" y="2392363"/>
          <p14:tracePt t="87982" x="8731250" y="2392363"/>
          <p14:tracePt t="87999" x="8766175" y="2392363"/>
          <p14:tracePt t="88015" x="8802688" y="2392363"/>
          <p14:tracePt t="88032" x="8810625" y="2392363"/>
          <p14:tracePt t="88049" x="8829675" y="2392363"/>
          <p14:tracePt t="88084" x="8820150" y="2384425"/>
          <p14:tracePt t="88099" x="8766175" y="2365375"/>
          <p14:tracePt t="88115" x="8686800" y="2330450"/>
          <p14:tracePt t="88132" x="8596313" y="2303463"/>
          <p14:tracePt t="88149" x="8472488" y="2249488"/>
          <p14:tracePt t="88165" x="8428038" y="2241550"/>
          <p14:tracePt t="88182" x="8320088" y="2232025"/>
          <p14:tracePt t="88199" x="8240713" y="2232025"/>
          <p14:tracePt t="88215" x="8159750" y="2232025"/>
          <p14:tracePt t="88232" x="8078788" y="2232025"/>
          <p14:tracePt t="88249" x="7883525" y="2232025"/>
          <p14:tracePt t="88265" x="7785100" y="2232025"/>
          <p14:tracePt t="88282" x="7669213" y="2232025"/>
          <p14:tracePt t="88299" x="7339013" y="2232025"/>
          <p14:tracePt t="88315" x="7142163" y="2232025"/>
          <p14:tracePt t="88332" x="6945313" y="2232025"/>
          <p14:tracePt t="88349" x="6731000" y="2232025"/>
          <p14:tracePt t="88365" x="6346825" y="2232025"/>
          <p14:tracePt t="88382" x="6169025" y="2232025"/>
          <p14:tracePt t="88399" x="5856288" y="2232025"/>
          <p14:tracePt t="88415" x="5703888" y="2241550"/>
          <p14:tracePt t="88432" x="5561013" y="2241550"/>
          <p14:tracePt t="88449" x="5294313" y="2241550"/>
          <p14:tracePt t="88465" x="5178425" y="2241550"/>
          <p14:tracePt t="88482" x="5035550" y="2241550"/>
          <p14:tracePt t="88499" x="4900613" y="2241550"/>
          <p14:tracePt t="88515" x="4624388" y="2241550"/>
          <p14:tracePt t="88532" x="4508500" y="2241550"/>
          <p14:tracePt t="88549" x="4392613" y="2241550"/>
          <p14:tracePt t="88565" x="4195763" y="2241550"/>
          <p14:tracePt t="88582" x="4097338" y="2232025"/>
          <p14:tracePt t="88599" x="3998913" y="2232025"/>
          <p14:tracePt t="88615" x="3811588" y="2214563"/>
          <p14:tracePt t="88632" x="3713163" y="2214563"/>
          <p14:tracePt t="88649" x="3616325" y="2205038"/>
          <p14:tracePt t="88665" x="3402013" y="2205038"/>
          <p14:tracePt t="88682" x="3303588" y="2205038"/>
          <p14:tracePt t="88699" x="3222625" y="2205038"/>
          <p14:tracePt t="88715" x="3025775" y="2205038"/>
          <p14:tracePt t="88732" x="2946400" y="2205038"/>
          <p14:tracePt t="88749" x="2865438" y="2205038"/>
          <p14:tracePt t="88765" x="2786063" y="2205038"/>
          <p14:tracePt t="88782" x="2660650" y="2205038"/>
          <p14:tracePt t="88799" x="2579688" y="2232025"/>
          <p14:tracePt t="88816" x="2525713" y="2249488"/>
          <p14:tracePt t="88832" x="2436813" y="2293938"/>
          <p14:tracePt t="88849" x="2392363" y="2303463"/>
          <p14:tracePt t="88865" x="2357438" y="2330450"/>
          <p14:tracePt t="88882" x="2303463" y="2347913"/>
          <p14:tracePt t="88899" x="2286000" y="2357438"/>
          <p14:tracePt t="88915" x="2266950" y="2365375"/>
          <p14:tracePt t="88932" x="2259013" y="2374900"/>
          <p14:tracePt t="88949" x="2249488" y="2392363"/>
          <p14:tracePt t="88965" x="2249488" y="2409825"/>
          <p14:tracePt t="88982" x="2276475" y="2463800"/>
          <p14:tracePt t="88999" x="2382838" y="2508250"/>
          <p14:tracePt t="89015" x="2624138" y="2527300"/>
          <p14:tracePt t="89032" x="3240088" y="2508250"/>
          <p14:tracePt t="89049" x="3498850" y="2473325"/>
          <p14:tracePt t="89065" x="3848100" y="2409825"/>
          <p14:tracePt t="89082" x="4043363" y="2357438"/>
          <p14:tracePt t="89099" x="4446588" y="2293938"/>
          <p14:tracePt t="89115" x="4597400" y="2276475"/>
          <p14:tracePt t="89132" x="4838700" y="2259013"/>
          <p14:tracePt t="89149" x="4937125" y="2249488"/>
          <p14:tracePt t="89165" x="5016500" y="2249488"/>
          <p14:tracePt t="89182" x="5080000" y="2249488"/>
          <p14:tracePt t="89199" x="5141913" y="2249488"/>
          <p14:tracePt t="89215" x="5159375" y="2249488"/>
          <p14:tracePt t="89232" x="5178425" y="2249488"/>
          <p14:tracePt t="89249" x="5186363" y="2259013"/>
          <p14:tracePt t="89573" x="5213350" y="2259013"/>
          <p14:tracePt t="89616" x="5641975" y="2374900"/>
          <p14:tracePt t="89632" x="5811838" y="2473325"/>
          <p14:tracePt t="89649" x="5918200" y="2544763"/>
          <p14:tracePt t="89666" x="6151563" y="2687638"/>
          <p14:tracePt t="89682" x="6257925" y="2732088"/>
          <p14:tracePt t="89699" x="6338888" y="2776538"/>
          <p14:tracePt t="89716" x="6489700" y="2803525"/>
          <p14:tracePt t="89733" x="6553200" y="2813050"/>
          <p14:tracePt t="89749" x="6597650" y="2813050"/>
          <p14:tracePt t="89766" x="6642100" y="2813050"/>
          <p14:tracePt t="89782" x="6651625" y="2813050"/>
          <p14:tracePt t="89799" x="6659563" y="2813050"/>
          <p14:tracePt t="89816" x="6677025" y="2813050"/>
          <p14:tracePt t="89832" x="6686550" y="2813050"/>
          <p14:tracePt t="89849" x="6696075" y="2794000"/>
          <p14:tracePt t="89866" x="6704013" y="2786063"/>
          <p14:tracePt t="89882" x="6723063" y="2776538"/>
          <p14:tracePt t="89899" x="6723063" y="2767013"/>
          <p14:tracePt t="89917" x="6731000" y="2759075"/>
          <p14:tracePt t="90272" x="6723063" y="2759075"/>
          <p14:tracePt t="90299" x="6713538" y="2732088"/>
          <p14:tracePt t="90332" x="6704013" y="2705100"/>
          <p14:tracePt t="90349" x="6696075" y="2678113"/>
          <p14:tracePt t="90366" x="6686550" y="2670175"/>
          <p14:tracePt t="90445" x="6686550" y="2660650"/>
          <p14:tracePt t="94430" x="6748463" y="2660650"/>
          <p14:tracePt t="94450" x="6989763" y="2660650"/>
          <p14:tracePt t="94466" x="7285038" y="2633663"/>
          <p14:tracePt t="94483" x="7812088" y="2616200"/>
          <p14:tracePt t="94500" x="8097838" y="2616200"/>
          <p14:tracePt t="94516" x="8462963" y="2616200"/>
          <p14:tracePt t="94533" x="8596313" y="2616200"/>
          <p14:tracePt t="94550" x="8694738" y="2616200"/>
          <p14:tracePt t="94566" x="8775700" y="2616200"/>
          <p14:tracePt t="94583" x="8785225" y="2616200"/>
          <p14:tracePt t="94600" x="8793163" y="2616200"/>
          <p14:tracePt t="94616" x="8802688" y="2616200"/>
          <p14:tracePt t="94633" x="8810625" y="2616200"/>
          <p14:tracePt t="94909" x="8810625" y="2589213"/>
          <p14:tracePt t="94933" x="8810625" y="2517775"/>
          <p14:tracePt t="94950" x="8766175" y="2401888"/>
          <p14:tracePt t="94966" x="8766175" y="2384425"/>
          <p14:tracePt t="94983" x="8748713" y="2357438"/>
          <p14:tracePt t="95007" x="8748713" y="2347913"/>
          <p14:tracePt t="95033" x="8739188" y="2347913"/>
          <p14:tracePt t="95235" x="8739188" y="2339975"/>
          <p14:tracePt t="114772" x="8731250" y="2339975"/>
          <p14:tracePt t="114802" x="8596313" y="2320925"/>
          <p14:tracePt t="114819" x="8401050" y="2320925"/>
          <p14:tracePt t="114835" x="7945438" y="2320925"/>
          <p14:tracePt t="114852" x="7731125" y="2320925"/>
          <p14:tracePt t="114869" x="7400925" y="2320925"/>
          <p14:tracePt t="114885" x="7043738" y="2320925"/>
          <p14:tracePt t="114902" x="6373813" y="2384425"/>
          <p14:tracePt t="114919" x="6043613" y="2401888"/>
          <p14:tracePt t="114935" x="5678488" y="2419350"/>
          <p14:tracePt t="114952" x="5392738" y="2419350"/>
          <p14:tracePt t="114969" x="4937125" y="2419350"/>
          <p14:tracePt t="114985" x="4767263" y="2419350"/>
          <p14:tracePt t="115002" x="4508500" y="2384425"/>
          <p14:tracePt t="115019" x="4383088" y="2357438"/>
          <p14:tracePt t="115035" x="4303713" y="2330450"/>
          <p14:tracePt t="115052" x="4186238" y="2286000"/>
          <p14:tracePt t="115069" x="4168775" y="2286000"/>
          <p14:tracePt t="115303" x="4160838" y="2286000"/>
          <p14:tracePt t="115336" x="4025900" y="2303463"/>
          <p14:tracePt t="115352" x="3803650" y="2339975"/>
          <p14:tracePt t="115369" x="3436938" y="2473325"/>
          <p14:tracePt t="115386" x="3294063" y="2527300"/>
          <p14:tracePt t="115402" x="3133725" y="2552700"/>
          <p14:tracePt t="115419" x="2973388" y="2598738"/>
          <p14:tracePt t="115436" x="2767013" y="2660650"/>
          <p14:tracePt t="115452" x="2687638" y="2678113"/>
          <p14:tracePt t="115469" x="2624138" y="2687638"/>
          <p14:tracePt t="115485" x="2508250" y="2714625"/>
          <p14:tracePt t="115502" x="2481263" y="2722563"/>
          <p14:tracePt t="115519" x="2463800" y="2722563"/>
          <p14:tracePt t="115535" x="2428875" y="2732088"/>
          <p14:tracePt t="115572" x="2419350" y="2732088"/>
          <p14:tracePt t="115631" x="2409825" y="2732088"/>
          <p14:tracePt t="115652" x="2401888" y="2732088"/>
          <p14:tracePt t="115669" x="2392363" y="2732088"/>
          <p14:tracePt t="115686" x="2374900" y="2732088"/>
          <p14:tracePt t="115702" x="2365375" y="2722563"/>
          <p14:tracePt t="115719" x="2357438" y="2714625"/>
          <p14:tracePt t="115735" x="2347913" y="2705100"/>
          <p14:tracePt t="115758" x="2338388" y="2695575"/>
          <p14:tracePt t="116341" x="2330450" y="2687638"/>
          <p14:tracePt t="116381" x="2330450" y="2670175"/>
          <p14:tracePt t="116402" x="2374900" y="2571750"/>
          <p14:tracePt t="116436" x="2490788" y="2241550"/>
          <p14:tracePt t="116452" x="2490788" y="2178050"/>
          <p14:tracePt t="116469" x="2508250" y="2106613"/>
          <p14:tracePt t="116486" x="2508250" y="2089150"/>
          <p14:tracePt t="116502" x="2500313" y="2062163"/>
          <p14:tracePt t="116519" x="2473325" y="2035175"/>
          <p14:tracePt t="116535" x="2463800" y="2027238"/>
          <p14:tracePt t="116552" x="2454275" y="2017713"/>
          <p14:tracePt t="116569" x="2436813" y="2017713"/>
          <p14:tracePt t="116585" x="2428875" y="2008188"/>
          <p14:tracePt t="116602" x="2419350" y="2008188"/>
          <p14:tracePt t="116619" x="2419350" y="2000250"/>
          <p14:tracePt t="116635" x="2401888" y="1990725"/>
          <p14:tracePt t="116652" x="2382838" y="1982788"/>
          <p14:tracePt t="116669" x="2365375" y="1963738"/>
          <p14:tracePt t="116690" x="2357438" y="1963738"/>
          <p14:tracePt t="116702" x="2347913" y="1963738"/>
          <p14:tracePt t="116721" x="2347913" y="1955800"/>
          <p14:tracePt t="116845" x="2347913" y="1946275"/>
          <p14:tracePt t="116949" x="2347913" y="1936750"/>
          <p14:tracePt t="116969" x="2357438" y="1936750"/>
          <p14:tracePt t="116986" x="2481263" y="1919288"/>
          <p14:tracePt t="117002" x="2830513" y="1901825"/>
          <p14:tracePt t="117019" x="2946400" y="1901825"/>
          <p14:tracePt t="117035" x="3052763" y="1901825"/>
          <p14:tracePt t="117052" x="3071813" y="1901825"/>
          <p14:tracePt t="117069" x="3079750" y="1901825"/>
          <p14:tracePt t="117086" x="3089275" y="1901825"/>
          <p14:tracePt t="117946" x="3089275" y="1911350"/>
          <p14:tracePt t="117986" x="3089275" y="1955800"/>
          <p14:tracePt t="118002" x="3089275" y="1973263"/>
          <p14:tracePt t="118019" x="3089275" y="2017713"/>
          <p14:tracePt t="118036" x="3062288" y="2160588"/>
          <p14:tracePt t="118053" x="3035300" y="2241550"/>
          <p14:tracePt t="118069" x="2990850" y="2293938"/>
          <p14:tracePt t="118086" x="2973388" y="2365375"/>
          <p14:tracePt t="118102" x="2936875" y="2401888"/>
          <p14:tracePt t="118119" x="2919413" y="2428875"/>
          <p14:tracePt t="118136" x="2909888" y="2428875"/>
          <p14:tracePt t="118152" x="2892425" y="2436813"/>
          <p14:tracePt t="118169" x="2882900" y="2436813"/>
          <p14:tracePt t="118186" x="2874963" y="2436813"/>
          <p14:tracePt t="120223" x="2865438" y="2428875"/>
          <p14:tracePt t="120270" x="2865438" y="2463800"/>
          <p14:tracePt t="120286" x="2874963" y="2598738"/>
          <p14:tracePt t="120303" x="2874963" y="2794000"/>
          <p14:tracePt t="120319" x="2874963" y="2928938"/>
          <p14:tracePt t="120336" x="2874963" y="3071813"/>
          <p14:tracePt t="120353" x="2874963" y="3232150"/>
          <p14:tracePt t="120369" x="2874963" y="3267075"/>
          <p14:tracePt t="120386" x="2874963" y="3313113"/>
          <p14:tracePt t="120403" x="2874963" y="3392488"/>
          <p14:tracePt t="120419" x="2874963" y="3419475"/>
          <p14:tracePt t="120436" x="2874963" y="3500438"/>
          <p14:tracePt t="120469" x="2874963" y="3527425"/>
          <p14:tracePt t="120486" x="2874963" y="3535363"/>
          <p14:tracePt t="120503" x="2874963" y="3544888"/>
          <p14:tracePt t="120526" x="2874963" y="3552825"/>
          <p14:tracePt t="120651" x="2865438" y="3552825"/>
          <p14:tracePt t="120669" x="2830513" y="3552825"/>
          <p14:tracePt t="120686" x="2705100" y="3579813"/>
          <p14:tracePt t="120703" x="2508250" y="3606800"/>
          <p14:tracePt t="120719" x="2195513" y="3660775"/>
          <p14:tracePt t="120736" x="2052638" y="3687763"/>
          <p14:tracePt t="120753" x="1936750" y="3722688"/>
          <p14:tracePt t="120769" x="1749425" y="3776663"/>
          <p14:tracePt t="120786" x="1677988" y="3803650"/>
          <p14:tracePt t="120803" x="1643063" y="3821113"/>
          <p14:tracePt t="120819" x="1589088" y="3883025"/>
          <p14:tracePt t="120836" x="1579563" y="3910013"/>
          <p14:tracePt t="120853" x="1571625" y="3973513"/>
          <p14:tracePt t="120869" x="1571625" y="4008438"/>
          <p14:tracePt t="120886" x="1571625" y="4035425"/>
          <p14:tracePt t="120903" x="1616075" y="4071938"/>
          <p14:tracePt t="120920" x="1909763" y="4089400"/>
          <p14:tracePt t="120936" x="2124075" y="4079875"/>
          <p14:tracePt t="120953" x="2392363" y="3963988"/>
          <p14:tracePt t="120970" x="2865438" y="3776663"/>
          <p14:tracePt t="120986" x="3052763" y="3678238"/>
          <p14:tracePt t="121003" x="3222625" y="3579813"/>
          <p14:tracePt t="121020" x="3473450" y="3375025"/>
          <p14:tracePt t="121036" x="3570288" y="3241675"/>
          <p14:tracePt t="121053" x="3651250" y="3133725"/>
          <p14:tracePt t="121069" x="3722688" y="2963863"/>
          <p14:tracePt t="121086" x="3732213" y="2884488"/>
          <p14:tracePt t="121103" x="3732213" y="2803525"/>
          <p14:tracePt t="121119" x="3552825" y="2670175"/>
          <p14:tracePt t="121136" x="3427413" y="2606675"/>
          <p14:tracePt t="121153" x="3284538" y="2562225"/>
          <p14:tracePt t="121169" x="3160713" y="2508250"/>
          <p14:tracePt t="121186" x="2892425" y="2419350"/>
          <p14:tracePt t="121203" x="2749550" y="2374900"/>
          <p14:tracePt t="121219" x="2633663" y="2339975"/>
          <p14:tracePt t="121236" x="2409825" y="2293938"/>
          <p14:tracePt t="121253" x="2312988" y="2293938"/>
          <p14:tracePt t="121269" x="2170113" y="2286000"/>
          <p14:tracePt t="121286" x="2124075" y="2286000"/>
          <p14:tracePt t="121303" x="2079625" y="2286000"/>
          <p14:tracePt t="121319" x="2052638" y="2286000"/>
          <p14:tracePt t="121336" x="2044700" y="2293938"/>
          <p14:tracePt t="121353" x="2035175" y="2293938"/>
          <p14:tracePt t="121373" x="2027238" y="2293938"/>
          <p14:tracePt t="121740" x="2017713" y="2293938"/>
          <p14:tracePt t="121778" x="2044700" y="2286000"/>
          <p14:tracePt t="121805" x="2517775" y="2170113"/>
          <p14:tracePt t="121836" x="3044825" y="2089150"/>
          <p14:tracePt t="121853" x="3446463" y="2062163"/>
          <p14:tracePt t="121870" x="3570288" y="2044700"/>
          <p14:tracePt t="121886" x="3668713" y="2044700"/>
          <p14:tracePt t="121903" x="3767138" y="2035175"/>
          <p14:tracePt t="121920" x="3784600" y="2035175"/>
          <p14:tracePt t="121936" x="3803650" y="2035175"/>
          <p14:tracePt t="121953" x="3803650" y="2027238"/>
          <p14:tracePt t="121969" x="3811588" y="2027238"/>
          <p14:tracePt t="121986" x="3821113" y="2017713"/>
          <p14:tracePt t="122005" x="3830638" y="2017713"/>
          <p14:tracePt t="122019" x="3848100" y="2017713"/>
          <p14:tracePt t="122036" x="3875088" y="2008188"/>
          <p14:tracePt t="122053" x="3910013" y="1990725"/>
          <p14:tracePt t="122069" x="3971925" y="1973263"/>
          <p14:tracePt t="122086" x="4008438" y="1963738"/>
          <p14:tracePt t="122103" x="4017963" y="1955800"/>
          <p14:tracePt t="122128" x="4017963" y="1946275"/>
          <p14:tracePt t="122153" x="3998913" y="1936750"/>
          <p14:tracePt t="122169" x="3695700" y="1874838"/>
          <p14:tracePt t="122186" x="3525838" y="1839913"/>
          <p14:tracePt t="122203" x="3348038" y="1830388"/>
          <p14:tracePt t="122219" x="3151188" y="1812925"/>
          <p14:tracePt t="122236" x="2820988" y="1793875"/>
          <p14:tracePt t="122253" x="2660650" y="1793875"/>
          <p14:tracePt t="122269" x="2508250" y="1793875"/>
          <p14:tracePt t="122286" x="2312988" y="1793875"/>
          <p14:tracePt t="122303" x="2222500" y="1812925"/>
          <p14:tracePt t="122319" x="2116138" y="1847850"/>
          <p14:tracePt t="122336" x="2062163" y="1874838"/>
          <p14:tracePt t="122353" x="2035175" y="1884363"/>
          <p14:tracePt t="122369" x="2008188" y="1911350"/>
          <p14:tracePt t="122386" x="1973263" y="1946275"/>
          <p14:tracePt t="122403" x="1946275" y="1973263"/>
          <p14:tracePt t="122419" x="1928813" y="2017713"/>
          <p14:tracePt t="122436" x="1874838" y="2151063"/>
          <p14:tracePt t="122453" x="1847850" y="2232025"/>
          <p14:tracePt t="122469" x="1820863" y="2303463"/>
          <p14:tracePt t="122486" x="1731963" y="2455863"/>
          <p14:tracePt t="122503" x="1695450" y="2527300"/>
          <p14:tracePt t="122519" x="1616075" y="2616200"/>
          <p14:tracePt t="122536" x="1384300" y="2838450"/>
          <p14:tracePt t="122553" x="1249363" y="2928938"/>
          <p14:tracePt t="122570" x="1125538" y="3008313"/>
          <p14:tracePt t="122586" x="911225" y="3116263"/>
          <p14:tracePt t="122603" x="812800" y="3143250"/>
          <p14:tracePt t="122620" x="749300" y="3143250"/>
          <p14:tracePt t="122637" x="696913" y="3160713"/>
          <p14:tracePt t="122663" x="687388" y="3160713"/>
          <p14:tracePt t="122676" x="687388" y="3151188"/>
          <p14:tracePt t="122688" x="687388" y="3044825"/>
          <p14:tracePt t="122703" x="768350" y="2892425"/>
          <p14:tracePt t="122720" x="812800" y="2813050"/>
          <p14:tracePt t="122736" x="874713" y="2741613"/>
          <p14:tracePt t="122753" x="892175" y="2714625"/>
          <p14:tracePt t="122770" x="911225" y="2705100"/>
          <p14:tracePt t="122786" x="946150" y="2695575"/>
          <p14:tracePt t="122803" x="955675" y="2695575"/>
          <p14:tracePt t="122820" x="963613" y="2695575"/>
          <p14:tracePt t="122836" x="973138" y="2695575"/>
          <p14:tracePt t="122853" x="982663" y="2695575"/>
          <p14:tracePt t="122902" x="946150" y="2695575"/>
          <p14:tracePt t="122920" x="865188" y="2695575"/>
          <p14:tracePt t="122938" x="785813" y="2695575"/>
          <p14:tracePt t="122953" x="696913" y="2695575"/>
          <p14:tracePt t="122970" x="669925" y="2687638"/>
          <p14:tracePt t="122987" x="642938" y="2651125"/>
          <p14:tracePt t="123003" x="633413" y="2616200"/>
          <p14:tracePt t="123004" x="625475" y="2562225"/>
          <p14:tracePt t="123020" x="625475" y="2481263"/>
          <p14:tracePt t="123037" x="625475" y="2401888"/>
          <p14:tracePt t="123053" x="723900" y="2241550"/>
          <p14:tracePt t="123345" x="723900" y="2232025"/>
          <p14:tracePt t="123369" x="723900" y="2222500"/>
          <p14:tracePt t="123387" x="704850" y="2205038"/>
          <p14:tracePt t="123403" x="677863" y="2197100"/>
          <p14:tracePt t="123421" x="633413" y="2178050"/>
          <p14:tracePt t="123437" x="625475" y="2170113"/>
          <p14:tracePt t="123454" x="615950" y="2170113"/>
          <p14:tracePt t="123470" x="606425" y="2170113"/>
          <p14:tracePt t="123486" x="606425" y="2259013"/>
          <p14:tracePt t="123503" x="633413" y="2365375"/>
          <p14:tracePt t="123520" x="642938" y="2446338"/>
          <p14:tracePt t="123536" x="677863" y="2508250"/>
          <p14:tracePt t="123553" x="687388" y="2517775"/>
          <p14:tracePt t="123570" x="687388" y="2535238"/>
          <p14:tracePt t="123586" x="696913" y="2535238"/>
          <p14:tracePt t="125301" x="704850" y="2535238"/>
          <p14:tracePt t="125314" x="768350" y="2579688"/>
          <p14:tracePt t="125327" x="1054100" y="2786063"/>
          <p14:tracePt t="125341" x="1249363" y="2909888"/>
          <p14:tracePt t="125355" x="1428750" y="3044825"/>
          <p14:tracePt t="125371" x="1554163" y="3124200"/>
          <p14:tracePt t="125403" x="1704975" y="3222625"/>
          <p14:tracePt t="125437" x="1766888" y="3276600"/>
          <p14:tracePt t="125453" x="1776413" y="3276600"/>
          <p14:tracePt t="125470" x="1785938" y="3286125"/>
          <p14:tracePt t="125487" x="1793875" y="3286125"/>
          <p14:tracePt t="125503" x="1812925" y="3286125"/>
          <p14:tracePt t="125520" x="1838325" y="3286125"/>
          <p14:tracePt t="125537" x="1857375" y="3286125"/>
          <p14:tracePt t="125553" x="1865313" y="3286125"/>
          <p14:tracePt t="125570" x="1884363" y="3286125"/>
          <p14:tracePt t="125587" x="1901825" y="3286125"/>
          <p14:tracePt t="125603" x="1909763" y="3286125"/>
          <p14:tracePt t="125621" x="1928813" y="3286125"/>
          <p14:tracePt t="125637" x="1936750" y="3286125"/>
          <p14:tracePt t="125653" x="1946275" y="3286125"/>
          <p14:tracePt t="125759" x="1909763" y="3170238"/>
          <p14:tracePt t="125787" x="1758950" y="2463800"/>
          <p14:tracePt t="125803" x="1714500" y="2125663"/>
          <p14:tracePt t="125820" x="1687513" y="1731963"/>
          <p14:tracePt t="125837" x="1670050" y="1598613"/>
          <p14:tracePt t="125853" x="1670050" y="1482725"/>
          <p14:tracePt t="125870" x="1660525" y="1392238"/>
          <p14:tracePt t="125887" x="1643063" y="1293813"/>
          <p14:tracePt t="125903" x="1643063" y="1258888"/>
          <p14:tracePt t="125920" x="1643063" y="1231900"/>
          <p14:tracePt t="125937" x="1643063" y="1187450"/>
          <p14:tracePt t="125953" x="1643063" y="1169988"/>
          <p14:tracePt t="125970" x="1643063" y="1152525"/>
          <p14:tracePt t="125987" x="1670050" y="1116013"/>
          <p14:tracePt t="126003" x="1687513" y="1089025"/>
          <p14:tracePt t="126020" x="1704975" y="1071563"/>
          <p14:tracePt t="126037" x="1758950" y="1035050"/>
          <p14:tracePt t="126053" x="1785938" y="1027113"/>
          <p14:tracePt t="126070" x="1803400" y="1017588"/>
          <p14:tracePt t="126087" x="1830388" y="1000125"/>
          <p14:tracePt t="126103" x="1847850" y="982663"/>
          <p14:tracePt t="126120" x="1884363" y="928688"/>
          <p14:tracePt t="126137" x="1928813" y="866775"/>
          <p14:tracePt t="126153" x="1990725" y="731838"/>
          <p14:tracePt t="126339" x="1990725" y="723900"/>
          <p14:tracePt t="126353" x="1919288" y="723900"/>
          <p14:tracePt t="126370" x="1589088" y="696913"/>
          <p14:tracePt t="126387" x="1268413" y="615950"/>
          <p14:tracePt t="127659" x="5794375" y="4089400"/>
          <p14:tracePt t="127696" x="5730875" y="4017963"/>
          <p14:tracePt t="127709" x="5516563" y="3786188"/>
          <p14:tracePt t="127732" x="5097463" y="3303588"/>
          <p14:tracePt t="127749" x="4883150" y="3017838"/>
          <p14:tracePt t="127765" x="4633913" y="2722563"/>
          <p14:tracePt t="127782" x="4232275" y="2222500"/>
          <p14:tracePt t="127799" x="4133850" y="2062163"/>
          <p14:tracePt t="127815" x="4035425" y="1946275"/>
          <p14:tracePt t="127832" x="3981450" y="1874838"/>
          <p14:tracePt t="127849" x="3927475" y="1768475"/>
          <p14:tracePt t="128050" x="3927475" y="1758950"/>
          <p14:tracePt t="128083" x="3463925" y="1401763"/>
          <p14:tracePt t="128116" x="2214563" y="455613"/>
          <p14:tracePt t="129772" x="1963738" y="615950"/>
          <p14:tracePt t="129784" x="2124075" y="696913"/>
          <p14:tracePt t="129799" x="2392363" y="812800"/>
          <p14:tracePt t="129816" x="2722563" y="919163"/>
          <p14:tracePt t="129833" x="3562350" y="1347788"/>
          <p14:tracePt t="129866" x="4267200" y="1928813"/>
          <p14:tracePt t="129899" x="4713288" y="2517775"/>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41ADEFDF-4305-48CE-99D6-11FEA4883975}"/>
              </a:ext>
            </a:extLst>
          </p:cNvPr>
          <p:cNvPicPr>
            <a:picLocks noChangeAspect="1"/>
          </p:cNvPicPr>
          <p:nvPr/>
        </p:nvPicPr>
        <p:blipFill>
          <a:blip r:embed="rId2"/>
          <a:stretch>
            <a:fillRect/>
          </a:stretch>
        </p:blipFill>
        <p:spPr>
          <a:xfrm>
            <a:off x="1295400" y="871539"/>
            <a:ext cx="8915923" cy="5653085"/>
          </a:xfrm>
          <a:prstGeom prst="rect">
            <a:avLst/>
          </a:prstGeom>
        </p:spPr>
      </p:pic>
    </p:spTree>
    <p:extLst>
      <p:ext uri="{BB962C8B-B14F-4D97-AF65-F5344CB8AC3E}">
        <p14:creationId xmlns:p14="http://schemas.microsoft.com/office/powerpoint/2010/main" val="2006684769"/>
      </p:ext>
    </p:extLst>
  </p:cSld>
  <p:clrMapOvr>
    <a:masterClrMapping/>
  </p:clrMapOvr>
  <mc:AlternateContent xmlns:mc="http://schemas.openxmlformats.org/markup-compatibility/2006" xmlns:p14="http://schemas.microsoft.com/office/powerpoint/2010/main">
    <mc:Choice Requires="p14">
      <p:transition spd="slow" p14:dur="2000" advTm="364914"/>
    </mc:Choice>
    <mc:Fallback xmlns="">
      <p:transition spd="slow" advTm="364914"/>
    </mc:Fallback>
  </mc:AlternateContent>
  <p:extLst>
    <p:ext uri="{3A86A75C-4F4B-4683-9AE1-C65F6400EC91}">
      <p14:laserTraceLst xmlns:p14="http://schemas.microsoft.com/office/powerpoint/2010/main">
        <p14:tracePtLst>
          <p14:tracePt t="556" x="6427788" y="4079875"/>
          <p14:tracePt t="638" x="5302250" y="2830513"/>
          <p14:tracePt t="739" x="4624388" y="2320925"/>
          <p14:tracePt t="976" x="4614863" y="2312988"/>
          <p14:tracePt t="1055" x="4392613" y="2125663"/>
          <p14:tracePt t="1105" x="4151313" y="1839913"/>
          <p14:tracePt t="1155" x="4062413" y="1677988"/>
          <p14:tracePt t="1221" x="3963988" y="1303338"/>
          <p14:tracePt t="1272" x="3954463" y="1017588"/>
          <p14:tracePt t="1339" x="3954463" y="928688"/>
          <p14:tracePt t="1405" x="3946525" y="911225"/>
          <p14:tracePt t="1455" x="3937000" y="884238"/>
          <p14:tracePt t="1521" x="3875088" y="768350"/>
          <p14:tracePt t="1571" x="3865563" y="749300"/>
          <p14:tracePt t="1621" x="3856038" y="749300"/>
          <p14:tracePt t="1672" x="3848100" y="749300"/>
          <p14:tracePt t="1721" x="3838575" y="768350"/>
          <p14:tracePt t="1788" x="3821113" y="795338"/>
          <p14:tracePt t="1855" x="3811588" y="812800"/>
          <p14:tracePt t="1905" x="3803650" y="839788"/>
          <p14:tracePt t="1971" x="3740150" y="919163"/>
          <p14:tracePt t="2022" x="3695700" y="973138"/>
          <p14:tracePt t="2071" x="3687763" y="990600"/>
          <p14:tracePt t="49726" x="3678238" y="990600"/>
          <p14:tracePt t="49840" x="3678238" y="1000125"/>
          <p14:tracePt t="49894" x="3589338" y="1143000"/>
          <p14:tracePt t="49961" x="3463925" y="1231900"/>
          <p14:tracePt t="50027" x="3311525" y="1285875"/>
          <p14:tracePt t="50094" x="3195638" y="1320800"/>
          <p14:tracePt t="50161" x="3133725" y="1365250"/>
          <p14:tracePt t="50211" x="3124200" y="1374775"/>
          <p14:tracePt t="50560" x="3097213" y="1374775"/>
          <p14:tracePt t="50628" x="2571750" y="1820863"/>
          <p14:tracePt t="50694" x="2436813" y="1936750"/>
          <p14:tracePt t="50744" x="2428875" y="1946275"/>
          <p14:tracePt t="50974" x="2419350" y="1946275"/>
          <p14:tracePt t="53805" x="2409825" y="1946275"/>
          <p14:tracePt t="53878" x="2392363" y="1946275"/>
          <p14:tracePt t="53944" x="2374900" y="1946275"/>
          <p14:tracePt t="54011" x="2419350" y="1803400"/>
          <p14:tracePt t="54078" x="2562225" y="1643063"/>
          <p14:tracePt t="54144" x="2714625" y="1562100"/>
          <p14:tracePt t="54211" x="2830513" y="1544638"/>
          <p14:tracePt t="54278" x="2928938" y="1544638"/>
          <p14:tracePt t="54344" x="2973388" y="1544638"/>
          <p14:tracePt t="54411" x="2981325" y="1544638"/>
          <p14:tracePt t="54739" x="2990850" y="1554163"/>
          <p14:tracePt t="54794" x="3240088" y="1776413"/>
          <p14:tracePt t="54861" x="3535363" y="1990725"/>
          <p14:tracePt t="54928" x="3597275" y="2044700"/>
          <p14:tracePt t="54995" x="3624263" y="2044700"/>
          <p14:tracePt t="55722" x="3624263" y="2035175"/>
          <p14:tracePt t="55828" x="3624263" y="2000250"/>
          <p14:tracePt t="56114" x="3624263" y="1990725"/>
          <p14:tracePt t="64431" x="3616325" y="1982788"/>
          <p14:tracePt t="64573" x="3616325" y="1973263"/>
          <p14:tracePt t="64663" x="3641725" y="1874838"/>
          <p14:tracePt t="64713" x="3641725" y="1857375"/>
          <p14:tracePt t="65225" x="3651250" y="1857375"/>
          <p14:tracePt t="65279" x="3668713" y="1857375"/>
          <p14:tracePt t="65346" x="3856038" y="1820863"/>
          <p14:tracePt t="65396" x="3946525" y="1803400"/>
          <p14:tracePt t="65463" x="3954463" y="1803400"/>
          <p14:tracePt t="66477" x="3954463" y="1793875"/>
          <p14:tracePt t="68308" x="3954463" y="1803400"/>
          <p14:tracePt t="70359" x="3937000" y="1803400"/>
          <p14:tracePt t="70447" x="3124200" y="2054225"/>
          <p14:tracePt t="70447" x="2946400" y="2098675"/>
          <p14:tracePt t="70546" x="2401888" y="2312988"/>
          <p14:tracePt t="70596" x="2374900" y="2312988"/>
          <p14:tracePt t="70646" x="2276475" y="2312988"/>
          <p14:tracePt t="70696" x="2124075" y="2312988"/>
          <p14:tracePt t="70746" x="1990725" y="2339975"/>
          <p14:tracePt t="70796" x="1884363" y="2365375"/>
          <p14:tracePt t="70846" x="1857375" y="2365375"/>
          <p14:tracePt t="71054" x="1865313" y="2365375"/>
          <p14:tracePt t="71130" x="2044700" y="2374900"/>
          <p14:tracePt t="71197" x="2151063" y="2384425"/>
          <p14:tracePt t="71263" x="2454275" y="2401888"/>
          <p14:tracePt t="71313" x="2544763" y="2409825"/>
          <p14:tracePt t="71363" x="2562225" y="2419350"/>
          <p14:tracePt t="71899" x="2552700" y="2419350"/>
          <p14:tracePt t="71980" x="2759075" y="2419350"/>
          <p14:tracePt t="72030" x="2901950" y="2428875"/>
          <p14:tracePt t="72080" x="2954338" y="2436813"/>
          <p14:tracePt t="72130" x="2973388" y="2436813"/>
          <p14:tracePt t="72180" x="3089275" y="2436813"/>
          <p14:tracePt t="72247" x="3284538" y="2365375"/>
          <p14:tracePt t="72297" x="3303588" y="2357438"/>
          <p14:tracePt t="72420" x="3303588" y="2365375"/>
          <p14:tracePt t="72497" x="3294063" y="2384425"/>
          <p14:tracePt t="72563" x="3294063" y="2392363"/>
          <p14:tracePt t="72886" x="3284538" y="2392363"/>
          <p14:tracePt t="72964" x="3294063" y="2490788"/>
          <p14:tracePt t="73013" x="3311525" y="2527300"/>
          <p14:tracePt t="73063" x="3311525" y="2535238"/>
          <p14:tracePt t="73113" x="3311525" y="2544763"/>
          <p14:tracePt t="74544" x="3321050" y="2544763"/>
          <p14:tracePt t="74614" x="3579813" y="2508250"/>
          <p14:tracePt t="74680" x="3651250" y="2490788"/>
          <p14:tracePt t="74747" x="3660775" y="2490788"/>
          <p14:tracePt t="75072" x="3668713" y="2490788"/>
          <p14:tracePt t="75130" x="3759200" y="2436813"/>
          <p14:tracePt t="75197" x="3784600" y="2428875"/>
          <p14:tracePt t="75656" x="3811588" y="2428875"/>
          <p14:tracePt t="75714" x="3981450" y="2446338"/>
          <p14:tracePt t="75781" x="4062413" y="2473325"/>
          <p14:tracePt t="75896" x="4070350" y="2473325"/>
          <p14:tracePt t="75964" x="4079875" y="2473325"/>
          <p14:tracePt t="76014" x="4160838" y="2473325"/>
          <p14:tracePt t="76080" x="4410075" y="2384425"/>
          <p14:tracePt t="76147" x="4437063" y="2384425"/>
          <p14:tracePt t="76214" x="4437063" y="2374900"/>
          <p14:tracePt t="76280" x="4427538" y="2374900"/>
          <p14:tracePt t="76330" x="4410075" y="2374900"/>
          <p14:tracePt t="76397" x="4392613" y="2374900"/>
          <p14:tracePt t="76740" x="4392613" y="2384425"/>
          <p14:tracePt t="76797" x="4365625" y="2401888"/>
          <p14:tracePt t="76847" x="4267200" y="2409825"/>
          <p14:tracePt t="76914" x="4222750" y="2409825"/>
          <p14:tracePt t="77490" x="4232275" y="2409825"/>
          <p14:tracePt t="77691" x="4240213" y="2409825"/>
          <p14:tracePt t="77781" x="4249738" y="2409825"/>
          <p14:tracePt t="77847" x="4284663" y="2428875"/>
          <p14:tracePt t="77897" x="4400550" y="2508250"/>
          <p14:tracePt t="77964" x="4446588" y="2527300"/>
          <p14:tracePt t="78014" x="4454525" y="2527300"/>
          <p14:tracePt t="78064" x="4464050" y="2527300"/>
          <p14:tracePt t="78114" x="4491038" y="2500313"/>
          <p14:tracePt t="78164" x="4498975" y="2473325"/>
          <p14:tracePt t="78214" x="4508500" y="2455863"/>
          <p14:tracePt t="78264" x="4518025" y="2446338"/>
          <p14:tracePt t="78314" x="4518025" y="2428875"/>
          <p14:tracePt t="78364" x="4518025" y="2419350"/>
          <p14:tracePt t="78414" x="4518025" y="2401888"/>
          <p14:tracePt t="78892" x="4518025" y="2409825"/>
          <p14:tracePt t="78981" x="4518025" y="2473325"/>
          <p14:tracePt t="79031" x="4525963" y="2732088"/>
          <p14:tracePt t="79081" x="4543425" y="2803525"/>
          <p14:tracePt t="79131" x="4552950" y="2820988"/>
          <p14:tracePt t="79802" x="4562475" y="2813050"/>
          <p14:tracePt t="79864" x="4821238" y="2722563"/>
          <p14:tracePt t="79914" x="4945063" y="2714625"/>
          <p14:tracePt t="79981" x="4972050" y="2705100"/>
          <p14:tracePt t="80031" x="4972050" y="2695575"/>
          <p14:tracePt t="80098" x="4972050" y="2687638"/>
          <p14:tracePt t="80164" x="4972050" y="2678113"/>
          <p14:tracePt t="80214" x="4972050" y="2670175"/>
          <p14:tracePt t="80281" x="4964113" y="2670175"/>
          <p14:tracePt t="80348" x="4954588" y="2670175"/>
          <p14:tracePt t="81066" x="4945063" y="2660650"/>
          <p14:tracePt t="81148" x="4945063" y="2616200"/>
          <p14:tracePt t="81198" x="4945063" y="2500313"/>
          <p14:tracePt t="81248" x="4945063" y="2455863"/>
          <p14:tracePt t="81298" x="4945063" y="2446338"/>
          <p14:tracePt t="82241" x="4945063" y="2436813"/>
          <p14:tracePt t="82367" x="4954588" y="2436813"/>
          <p14:tracePt t="82431" x="5008563" y="2455863"/>
          <p14:tracePt t="82498" x="5026025" y="2463800"/>
          <p14:tracePt t="83540" x="5043488" y="2463800"/>
          <p14:tracePt t="83598" x="5311775" y="2463800"/>
          <p14:tracePt t="83665" x="5400675" y="2463800"/>
          <p14:tracePt t="83731" x="5410200" y="2463800"/>
          <p14:tracePt t="83819" x="5419725" y="2463800"/>
          <p14:tracePt t="84845" x="5419725" y="2455863"/>
          <p14:tracePt t="85111" x="5419725" y="2446338"/>
          <p14:tracePt t="85182" x="5419725" y="2436813"/>
          <p14:tracePt t="85248" x="5437188" y="2436813"/>
          <p14:tracePt t="85315" x="5445125" y="2436813"/>
          <p14:tracePt t="85365" x="5464175" y="2428875"/>
          <p14:tracePt t="85415" x="5499100" y="2419350"/>
          <p14:tracePt t="85481" x="5499100" y="2409825"/>
          <p14:tracePt t="85819" x="5489575" y="2409825"/>
          <p14:tracePt t="86208" x="5481638" y="2409825"/>
          <p14:tracePt t="86326" x="5481638" y="2419350"/>
          <p14:tracePt t="86398" x="5481638" y="2428875"/>
          <p14:tracePt t="86448" x="5481638" y="2436813"/>
          <p14:tracePt t="86540" x="5472113" y="2436813"/>
          <p14:tracePt t="87502" x="5464175" y="2436813"/>
          <p14:tracePt t="87640" x="5464175" y="2428875"/>
          <p14:tracePt t="87882" x="5472113" y="2428875"/>
          <p14:tracePt t="87982" x="5543550" y="2428875"/>
          <p14:tracePt t="88032" x="5597525" y="2428875"/>
          <p14:tracePt t="88082" x="5607050" y="2428875"/>
          <p14:tracePt t="88132" x="5614988" y="2428875"/>
          <p14:tracePt t="88182" x="5624513" y="2419350"/>
          <p14:tracePt t="88232" x="5624513" y="2409825"/>
          <p14:tracePt t="88964" x="5624513" y="2401888"/>
          <p14:tracePt t="89015" x="5632450" y="2401888"/>
          <p14:tracePt t="89065" x="5722938" y="2419350"/>
          <p14:tracePt t="89115" x="5749925" y="2428875"/>
          <p14:tracePt t="89182" x="5767388" y="2428875"/>
          <p14:tracePt t="89249" x="5775325" y="2428875"/>
          <p14:tracePt t="89315" x="5794375" y="2428875"/>
          <p14:tracePt t="89382" x="5865813" y="2428875"/>
          <p14:tracePt t="89449" x="5892800" y="2428875"/>
          <p14:tracePt t="89549" x="5900738" y="2428875"/>
          <p14:tracePt t="89615" x="6026150" y="2446338"/>
          <p14:tracePt t="89682" x="6080125" y="2463800"/>
          <p14:tracePt t="89749" x="6097588" y="2463800"/>
          <p14:tracePt t="89879" x="6107113" y="2463800"/>
          <p14:tracePt t="89932" x="6115050" y="2463800"/>
          <p14:tracePt t="91509" x="6124575" y="2463800"/>
          <p14:tracePt t="91599" x="6302375" y="2463800"/>
          <p14:tracePt t="91666" x="6338888" y="2463800"/>
          <p14:tracePt t="92596" x="6346825" y="2463800"/>
          <p14:tracePt t="92683" x="6356350" y="2455863"/>
          <p14:tracePt t="92732" x="6373813" y="2446338"/>
          <p14:tracePt t="92782" x="6418263" y="2428875"/>
          <p14:tracePt t="92832" x="6462713" y="2401888"/>
          <p14:tracePt t="92882" x="6472238" y="2401888"/>
          <p14:tracePt t="93037" x="6454775" y="2401888"/>
          <p14:tracePt t="93116" x="6410325" y="2401888"/>
          <p14:tracePt t="93496" x="6410325" y="2409825"/>
          <p14:tracePt t="93566" x="6437313" y="2446338"/>
          <p14:tracePt t="93616" x="6499225" y="2481263"/>
          <p14:tracePt t="93666" x="6508750" y="2490788"/>
          <p14:tracePt t="93716" x="6516688" y="2500313"/>
          <p14:tracePt t="93766" x="6543675" y="2517775"/>
          <p14:tracePt t="93833" x="6580188" y="2535238"/>
          <p14:tracePt t="93882" x="6605588" y="2544763"/>
          <p14:tracePt t="93932" x="6615113" y="2552700"/>
          <p14:tracePt t="95911" x="6615113" y="2544763"/>
          <p14:tracePt t="95984" x="6624638" y="2544763"/>
          <p14:tracePt t="96049" x="6659563" y="2535238"/>
          <p14:tracePt t="96051" x="6669088" y="2535238"/>
          <p14:tracePt t="96116" x="6713538" y="2535238"/>
          <p14:tracePt t="96166" x="6748463" y="2535238"/>
          <p14:tracePt t="96233" x="6784975" y="2535238"/>
          <p14:tracePt t="96299" x="6794500" y="2517775"/>
          <p14:tracePt t="96366" x="6794500" y="2500313"/>
          <p14:tracePt t="96433" x="6794500" y="2481263"/>
          <p14:tracePt t="96859" x="6802438" y="2481263"/>
          <p14:tracePt t="96916" x="6819900" y="2473325"/>
          <p14:tracePt t="96983" x="6829425" y="2473325"/>
          <p14:tracePt t="97491" x="6829425" y="2463800"/>
          <p14:tracePt t="97568" x="6838950" y="2463800"/>
          <p14:tracePt t="97616" x="6945313" y="2481263"/>
          <p14:tracePt t="97683" x="7142163" y="2535238"/>
          <p14:tracePt t="97733" x="7339013" y="2571750"/>
          <p14:tracePt t="97800" x="7669213" y="2589213"/>
          <p14:tracePt t="97866" x="7891463" y="2579688"/>
          <p14:tracePt t="98095" x="7891463" y="2571750"/>
          <p14:tracePt t="98150" x="8213725" y="2544763"/>
          <p14:tracePt t="98200" x="8731250" y="2401888"/>
          <p14:tracePt t="98250" x="8847138" y="2357438"/>
          <p14:tracePt t="98300" x="8856663" y="2357438"/>
          <p14:tracePt t="98350" x="8856663" y="2347913"/>
          <p14:tracePt t="98400" x="8856663" y="2330450"/>
          <p14:tracePt t="98450" x="8802688" y="2312988"/>
          <p14:tracePt t="98500" x="8739188" y="2303463"/>
          <p14:tracePt t="98550" x="8713788" y="2303463"/>
          <p14:tracePt t="98600" x="8632825" y="2303463"/>
          <p14:tracePt t="98650" x="8499475" y="2320925"/>
          <p14:tracePt t="98700" x="8462963" y="2320925"/>
          <p14:tracePt t="99046" x="8472488" y="2320925"/>
          <p14:tracePt t="99117" x="8480425" y="2320925"/>
          <p14:tracePt t="101525" x="8489950" y="2320925"/>
          <p14:tracePt t="101600" x="8507413" y="2320925"/>
          <p14:tracePt t="101667" x="8516938" y="2320925"/>
          <p14:tracePt t="102006" x="8507413" y="2320925"/>
          <p14:tracePt t="102396" x="8499475" y="2320925"/>
          <p14:tracePt t="102474" x="8499475" y="2330450"/>
          <p14:tracePt t="102534" x="8489950" y="2339975"/>
          <p14:tracePt t="102600" x="8480425" y="2339975"/>
          <p14:tracePt t="103241" x="8472488" y="2339975"/>
          <p14:tracePt t="103332" x="8472488" y="2330450"/>
          <p14:tracePt t="103400" x="8462963" y="2303463"/>
          <p14:tracePt t="103467" x="8462963" y="2293938"/>
          <p14:tracePt t="104800" x="8462963" y="2286000"/>
          <p14:tracePt t="105102" x="8462963" y="2276475"/>
          <p14:tracePt t="106002" x="8462963" y="2268538"/>
          <p14:tracePt t="106101" x="7624763" y="2455863"/>
          <p14:tracePt t="106167" x="6534150" y="2598738"/>
          <p14:tracePt t="106267" x="6275388" y="2616200"/>
          <p14:tracePt t="106567" x="6267450" y="2616200"/>
          <p14:tracePt t="106634" x="5937250" y="2633663"/>
          <p14:tracePt t="106684" x="5276850" y="2633663"/>
          <p14:tracePt t="106734" x="4641850" y="2695575"/>
          <p14:tracePt t="106784" x="4213225" y="2813050"/>
          <p14:tracePt t="106834" x="4052888" y="2865438"/>
          <p14:tracePt t="106884" x="3954463" y="2884488"/>
          <p14:tracePt t="106934" x="3910013" y="2884488"/>
          <p14:tracePt t="106984" x="3848100" y="2901950"/>
          <p14:tracePt t="107034" x="3749675" y="2928938"/>
          <p14:tracePt t="107084" x="3678238" y="2946400"/>
          <p14:tracePt t="107469" x="3668713" y="2946400"/>
          <p14:tracePt t="107551" x="3402013" y="3071813"/>
          <p14:tracePt t="107601" x="3222625" y="3124200"/>
          <p14:tracePt t="107651" x="3089275" y="3133725"/>
          <p14:tracePt t="107701" x="3035300" y="3133725"/>
          <p14:tracePt t="107751" x="3017838" y="3133725"/>
          <p14:tracePt t="114258" x="3017838" y="3116263"/>
          <p14:tracePt t="114318" x="3409950" y="2732088"/>
          <p14:tracePt t="114385" x="3616325" y="2562225"/>
          <p14:tracePt t="114435" x="3687763" y="2490788"/>
          <p14:tracePt t="114485" x="3713163" y="2463800"/>
          <p14:tracePt t="114535" x="3722688" y="2455863"/>
          <p14:tracePt t="114585" x="3732213" y="2446338"/>
          <p14:tracePt t="114635" x="3740150" y="2436813"/>
          <p14:tracePt t="123041" x="3740150" y="2428875"/>
          <p14:tracePt t="123103" x="3740150" y="2490788"/>
          <p14:tracePt t="123169" x="3678238" y="2919413"/>
          <p14:tracePt t="123236" x="3641725" y="3000375"/>
          <p14:tracePt t="123303" x="3624263" y="3017838"/>
          <p14:tracePt t="123411" x="3616325" y="3017838"/>
          <p14:tracePt t="123469" x="3508375" y="3106738"/>
          <p14:tracePt t="123536" x="3382963" y="3178175"/>
          <p14:tracePt t="124650" x="3375025" y="3178175"/>
          <p14:tracePt t="124800" x="3375025" y="3170238"/>
          <p14:tracePt t="124870" x="3375025" y="3143250"/>
          <p14:tracePt t="124936" x="3454400" y="3106738"/>
          <p14:tracePt t="124986" x="3517900" y="3089275"/>
          <p14:tracePt t="125036" x="3535363" y="3089275"/>
          <p14:tracePt t="125447" x="3535363" y="3079750"/>
          <p14:tracePt t="125536" x="3668713" y="3062288"/>
          <p14:tracePt t="125603" x="4133850" y="3000375"/>
          <p14:tracePt t="125653" x="4508500" y="2901950"/>
          <p14:tracePt t="125703" x="4589463" y="2874963"/>
          <p14:tracePt t="126479" x="4589463" y="2865438"/>
          <p14:tracePt t="126553" x="4133850" y="2928938"/>
          <p14:tracePt t="126603" x="3668713" y="3017838"/>
          <p14:tracePt t="126653" x="3473450" y="3089275"/>
          <p14:tracePt t="126703" x="3382963" y="3106738"/>
          <p14:tracePt t="126753" x="3303588" y="3106738"/>
          <p14:tracePt t="126820" x="3178175" y="3106738"/>
          <p14:tracePt t="126870" x="3097213" y="3106738"/>
          <p14:tracePt t="126937" x="3071813" y="3106738"/>
          <p14:tracePt t="127326" x="3062288" y="3106738"/>
          <p14:tracePt t="127403" x="3035300" y="3106738"/>
          <p14:tracePt t="127470" x="2963863" y="3089275"/>
          <p14:tracePt t="127520" x="2946400" y="3089275"/>
          <p14:tracePt t="127570" x="2936875" y="3089275"/>
          <p14:tracePt t="127848" x="2936875" y="3079750"/>
          <p14:tracePt t="128821" x="2928938" y="3071813"/>
          <p14:tracePt t="128903" x="2936875" y="3071813"/>
          <p14:tracePt t="128970" x="2963863" y="3071813"/>
          <p14:tracePt t="129037" x="3000375" y="3071813"/>
          <p14:tracePt t="129103" x="3008313" y="3071813"/>
          <p14:tracePt t="129424" x="3017838" y="3071813"/>
          <p14:tracePt t="129487" x="3079750" y="3071813"/>
          <p14:tracePt t="129553" x="3232150" y="3071813"/>
          <p14:tracePt t="129620" x="3259138" y="3071813"/>
          <p14:tracePt t="129687" x="3259138" y="3062288"/>
          <p14:tracePt t="129753" x="3259138" y="3044825"/>
          <p14:tracePt t="131725" x="3259138" y="3035300"/>
          <p14:tracePt t="131804" x="3259138" y="2928938"/>
          <p14:tracePt t="131870" x="3259138" y="2909888"/>
          <p14:tracePt t="131920" x="3259138" y="2901950"/>
          <p14:tracePt t="132293" x="3284538" y="2901950"/>
          <p14:tracePt t="132371" x="3463925" y="2901950"/>
          <p14:tracePt t="132371" x="3473450" y="2901950"/>
          <p14:tracePt t="132421" x="3490913" y="2901950"/>
          <p14:tracePt t="132967" x="3490913" y="2892425"/>
          <p14:tracePt t="133054" x="3535363" y="2963863"/>
          <p14:tracePt t="133104" x="3616325" y="3044825"/>
          <p14:tracePt t="133154" x="3660775" y="3071813"/>
          <p14:tracePt t="133221" x="3695700" y="3079750"/>
          <p14:tracePt t="133330" x="3695700" y="3071813"/>
          <p14:tracePt t="133404" x="3705225" y="3062288"/>
          <p14:tracePt t="133471" x="3713163" y="3062288"/>
          <p14:tracePt t="134055" x="3732213" y="3062288"/>
          <p14:tracePt t="134137" x="4089400" y="3062288"/>
          <p14:tracePt t="134204" x="4124325" y="3062288"/>
          <p14:tracePt t="134254" x="4133850" y="3062288"/>
          <p14:tracePt t="134531" x="4133850" y="3052763"/>
          <p14:tracePt t="134604" x="4257675" y="2973388"/>
          <p14:tracePt t="134654" x="4641850" y="2767013"/>
          <p14:tracePt t="134704" x="4686300" y="2732088"/>
          <p14:tracePt t="134771" x="4686300" y="2722563"/>
          <p14:tracePt t="134821" x="4668838" y="2722563"/>
          <p14:tracePt t="134871" x="4624388" y="2722563"/>
          <p14:tracePt t="134921" x="4570413" y="2722563"/>
          <p14:tracePt t="134971" x="4552950" y="2722563"/>
          <p14:tracePt t="135021" x="4543425" y="2722563"/>
          <p14:tracePt t="135154" x="4535488" y="2722563"/>
          <p14:tracePt t="135238" x="4491038" y="2722563"/>
          <p14:tracePt t="135288" x="4471988" y="2722563"/>
          <p14:tracePt t="135416" x="4491038" y="2722563"/>
          <p14:tracePt t="135488" x="4633913" y="2722563"/>
          <p14:tracePt t="135538" x="4757738" y="2722563"/>
          <p14:tracePt t="135588" x="4865688" y="2722563"/>
          <p14:tracePt t="135654" x="4919663" y="2722563"/>
          <p14:tracePt t="135721" x="5016500" y="2722563"/>
          <p14:tracePt t="135789" x="5062538" y="2722563"/>
          <p14:tracePt t="135871" x="5124450" y="2722563"/>
          <p14:tracePt t="135937" x="5159375" y="2722563"/>
          <p14:tracePt t="136004" x="5302250" y="2722563"/>
          <p14:tracePt t="136071" x="5348288" y="2722563"/>
          <p14:tracePt t="136138" x="5356225" y="2722563"/>
          <p14:tracePt t="136204" x="5356225" y="2714625"/>
          <p14:tracePt t="136271" x="5356225" y="2687638"/>
          <p14:tracePt t="136338" x="5276850" y="2606675"/>
          <p14:tracePt t="136404" x="5141913" y="2562225"/>
          <p14:tracePt t="136472" x="4937125" y="2562225"/>
          <p14:tracePt t="136538" x="4740275" y="2589213"/>
          <p14:tracePt t="136604" x="4641850" y="2606675"/>
          <p14:tracePt t="136671" x="4518025" y="2624138"/>
          <p14:tracePt t="136738" x="4392613" y="2670175"/>
          <p14:tracePt t="136804" x="4232275" y="2759075"/>
          <p14:tracePt t="136854" x="4195763" y="2786063"/>
          <p14:tracePt t="136904" x="4186238" y="2786063"/>
          <p14:tracePt t="137022" x="4186238" y="2794000"/>
          <p14:tracePt t="137088" x="4303713" y="2857500"/>
          <p14:tracePt t="137154" x="4392613" y="2874963"/>
          <p14:tracePt t="137204" x="4410075" y="2901950"/>
          <p14:tracePt t="137254" x="4419600" y="2936875"/>
          <p14:tracePt t="137321" x="4419600" y="2963863"/>
          <p14:tracePt t="137371" x="4400550" y="2973388"/>
          <p14:tracePt t="137438" x="4365625" y="2990850"/>
          <p14:tracePt t="137504" x="4365625" y="3000375"/>
          <p14:tracePt t="137571" x="4365625" y="3008313"/>
          <p14:tracePt t="137638" x="4365625" y="3027363"/>
          <p14:tracePt t="137704" x="4375150" y="3062288"/>
          <p14:tracePt t="137771" x="4419600" y="3079750"/>
          <p14:tracePt t="137855" x="4589463" y="3124200"/>
          <p14:tracePt t="137921" x="4767263" y="3170238"/>
          <p14:tracePt t="137988" x="4883150" y="3178175"/>
          <p14:tracePt t="138054" x="5016500" y="3178175"/>
          <p14:tracePt t="138104" x="5114925" y="3170238"/>
          <p14:tracePt t="138171" x="5302250" y="3124200"/>
          <p14:tracePt t="138238" x="5348288" y="3124200"/>
          <p14:tracePt t="138305" x="5356225" y="3116263"/>
          <p14:tracePt t="138371" x="5373688" y="3116263"/>
          <p14:tracePt t="138438" x="5400675" y="3106738"/>
          <p14:tracePt t="138505" x="5410200" y="3098800"/>
          <p14:tracePt t="138555" x="5410200" y="3089275"/>
          <p14:tracePt t="138946" x="5400675" y="3089275"/>
          <p14:tracePt t="139764" x="5400675" y="3098800"/>
          <p14:tracePt t="139838" x="5392738" y="3143250"/>
          <p14:tracePt t="139905" x="5365750" y="3205163"/>
          <p14:tracePt t="139971" x="5348288" y="3232150"/>
          <p14:tracePt t="140038" x="5338763" y="3232150"/>
          <p14:tracePt t="140207" x="5329238" y="3232150"/>
          <p14:tracePt t="140498" x="5329238" y="3222625"/>
          <p14:tracePt t="140792" x="5329238" y="3214688"/>
          <p14:tracePt t="140872" x="5329238" y="3187700"/>
          <p14:tracePt t="144964" x="5321300" y="3178175"/>
          <p14:tracePt t="145022" x="5329238" y="3178175"/>
          <p14:tracePt t="145089" x="5472113" y="3170238"/>
          <p14:tracePt t="145155" x="5588000" y="3170238"/>
          <p14:tracePt t="145222" x="5775325" y="3151188"/>
          <p14:tracePt t="145289" x="5856288" y="3143250"/>
          <p14:tracePt t="145355" x="5865813" y="3143250"/>
          <p14:tracePt t="145771" x="5865813" y="3133725"/>
          <p14:tracePt t="145887" x="5873750" y="3133725"/>
          <p14:tracePt t="145939" x="5910263" y="3133725"/>
          <p14:tracePt t="145939" x="5927725" y="3133725"/>
          <p14:tracePt t="145989" x="6008688" y="3133725"/>
          <p14:tracePt t="146039" x="6053138" y="3124200"/>
          <p14:tracePt t="146089" x="6061075" y="3124200"/>
          <p14:tracePt t="146139" x="6070600" y="3116263"/>
          <p14:tracePt t="146256" x="6070600" y="3106738"/>
          <p14:tracePt t="147015" x="6070600" y="3098800"/>
          <p14:tracePt t="147154" x="6070600" y="3106738"/>
          <p14:tracePt t="147239" x="6097588" y="3116263"/>
          <p14:tracePt t="147306" x="6115050" y="3116263"/>
          <p14:tracePt t="147372" x="6124575" y="3116263"/>
          <p14:tracePt t="147422" x="6132513" y="3116263"/>
          <p14:tracePt t="147491" x="6142038" y="3116263"/>
          <p14:tracePt t="147556" x="6169025" y="3116263"/>
          <p14:tracePt t="147622" x="6213475" y="3116263"/>
          <p14:tracePt t="147689" x="6230938" y="3116263"/>
          <p14:tracePt t="147796" x="6230938" y="3124200"/>
          <p14:tracePt t="147872" x="6230938" y="3133725"/>
          <p14:tracePt t="148090" x="6257925" y="3133725"/>
          <p14:tracePt t="148173" x="6588125" y="3124200"/>
          <p14:tracePt t="148223" x="6651625" y="3116263"/>
          <p14:tracePt t="148272" x="6651625" y="3098800"/>
          <p14:tracePt t="148322" x="6669088" y="3071813"/>
          <p14:tracePt t="148372" x="6713538" y="3008313"/>
          <p14:tracePt t="148422" x="6856413" y="2874963"/>
          <p14:tracePt t="148472" x="6910388" y="2820988"/>
          <p14:tracePt t="148522" x="6918325" y="2820988"/>
          <p14:tracePt t="148572" x="6910388" y="2820988"/>
          <p14:tracePt t="148622" x="6856413" y="2838450"/>
          <p14:tracePt t="148672" x="6829425" y="2847975"/>
          <p14:tracePt t="148722" x="6829425" y="2857500"/>
          <p14:tracePt t="148772" x="6829425" y="2865438"/>
          <p14:tracePt t="148822" x="6838950" y="2874963"/>
          <p14:tracePt t="148872" x="7061200" y="2874963"/>
          <p14:tracePt t="148923" x="7088188" y="2874963"/>
          <p14:tracePt t="148989" x="7097713" y="2874963"/>
          <p14:tracePt t="149303" x="7097713" y="2884488"/>
          <p14:tracePt t="149373" x="7097713" y="2901950"/>
          <p14:tracePt t="149439" x="7078663" y="2909888"/>
          <p14:tracePt t="149489" x="7070725" y="2928938"/>
          <p14:tracePt t="149556" x="7061200" y="2928938"/>
          <p14:tracePt t="150121" x="7053263" y="2928938"/>
          <p14:tracePt t="150206" x="6856413" y="2928938"/>
          <p14:tracePt t="150273" x="5900738" y="2928938"/>
          <p14:tracePt t="150339" x="4927600" y="2946400"/>
          <p14:tracePt t="150407" x="4471988" y="2963863"/>
          <p14:tracePt t="150473" x="4222750" y="2936875"/>
          <p14:tracePt t="150523" x="4141788" y="2909888"/>
          <p14:tracePt t="150589" x="4025900" y="2874963"/>
          <p14:tracePt t="150639" x="3990975" y="2874963"/>
          <p14:tracePt t="150908" x="3981450" y="2865438"/>
          <p14:tracePt t="150973" x="3633788" y="2865438"/>
          <p14:tracePt t="151039" x="3375025" y="2874963"/>
          <p14:tracePt t="151106" x="3276600" y="2919413"/>
          <p14:tracePt t="151156" x="3213100" y="3044825"/>
          <p14:tracePt t="151223" x="3195638" y="3249613"/>
          <p14:tracePt t="151289" x="3195638" y="3303588"/>
          <p14:tracePt t="151356" x="3195638" y="3313113"/>
          <p14:tracePt t="151575" x="3205163" y="3313113"/>
          <p14:tracePt t="151639" x="3213100" y="3313113"/>
          <p14:tracePt t="151706" x="3321050" y="3313113"/>
          <p14:tracePt t="151773" x="3589338" y="3187700"/>
          <p14:tracePt t="151856" x="3616325" y="2990850"/>
          <p14:tracePt t="151923" x="3616325" y="2767013"/>
          <p14:tracePt t="151989" x="3579813" y="2571750"/>
          <p14:tracePt t="152056" x="3570288" y="2365375"/>
          <p14:tracePt t="152123" x="3570288" y="2286000"/>
          <p14:tracePt t="152173" x="3732213" y="2214563"/>
          <p14:tracePt t="152240" x="3830638" y="2187575"/>
          <p14:tracePt t="152306" x="3838575" y="2187575"/>
          <p14:tracePt t="152373" x="3830638" y="2197100"/>
          <p14:tracePt t="152440" x="3811588" y="2214563"/>
          <p14:tracePt t="152506" x="3811588" y="2241550"/>
          <p14:tracePt t="152573" x="3811588" y="2446338"/>
          <p14:tracePt t="152640" x="3811588" y="2579688"/>
          <p14:tracePt t="152706" x="3705225" y="2874963"/>
          <p14:tracePt t="152773" x="3660775" y="2946400"/>
          <p14:tracePt t="152840" x="3641725" y="3000375"/>
          <p14:tracePt t="152906" x="3641725" y="3052763"/>
          <p14:tracePt t="152973" x="3641725" y="3098800"/>
          <p14:tracePt t="153040" x="3641725" y="3116263"/>
          <p14:tracePt t="153108" x="3641725" y="3124200"/>
          <p14:tracePt t="154484" x="3668713" y="3116263"/>
          <p14:tracePt t="154573" x="3821113" y="3027363"/>
          <p14:tracePt t="154623" x="3830638" y="3008313"/>
          <p14:tracePt t="154690" x="3830638" y="2990850"/>
          <p14:tracePt t="154792" x="3821113" y="2990850"/>
          <p14:tracePt t="156422" x="3865563" y="2990850"/>
          <p14:tracePt t="156507" x="5730875" y="2759075"/>
          <p14:tracePt t="156607" x="7070725" y="2892425"/>
          <p14:tracePt t="156707" x="7105650" y="2901950"/>
          <p14:tracePt t="156923" x="7124700" y="2901950"/>
          <p14:tracePt t="156990" x="7526338" y="2901950"/>
          <p14:tracePt t="157057" x="7570788" y="2901950"/>
          <p14:tracePt t="157166" x="7561263" y="2901950"/>
          <p14:tracePt t="157223" x="7472363" y="2901950"/>
          <p14:tracePt t="157290" x="7410450" y="2901950"/>
          <p14:tracePt t="157419" x="7400925" y="2901950"/>
          <p14:tracePt t="157473" x="7383463" y="2901950"/>
          <p14:tracePt t="157523" x="7364413" y="2901950"/>
          <p14:tracePt t="157784" x="7356475" y="2892425"/>
          <p14:tracePt t="157857" x="7275513" y="2901950"/>
          <p14:tracePt t="157924" x="7213600" y="2928938"/>
          <p14:tracePt t="157990" x="7204075" y="3071813"/>
          <p14:tracePt t="158057" x="7258050" y="3143250"/>
          <p14:tracePt t="158124" x="7356475" y="3143250"/>
          <p14:tracePt t="158190" x="7383463" y="3124200"/>
          <p14:tracePt t="158257" x="7329488" y="2901950"/>
          <p14:tracePt t="158324" x="7258050" y="2786063"/>
          <p14:tracePt t="158390" x="7231063" y="2741613"/>
          <p14:tracePt t="158440" x="7231063" y="2722563"/>
          <p14:tracePt t="158490" x="7231063" y="2714625"/>
          <p14:tracePt t="158557" x="7516813" y="2633663"/>
          <p14:tracePt t="158624" x="7758113" y="2624138"/>
          <p14:tracePt t="158690" x="7918450" y="2670175"/>
          <p14:tracePt t="158740" x="8043863" y="2759075"/>
          <p14:tracePt t="158807" x="8070850" y="2767013"/>
          <p14:tracePt t="158997" x="8088313" y="2767013"/>
          <p14:tracePt t="159057" x="8231188" y="2794000"/>
          <p14:tracePt t="159107" x="8320088" y="2813050"/>
          <p14:tracePt t="159174" x="8356600" y="2813050"/>
          <p14:tracePt t="159240" x="8401050" y="2794000"/>
          <p14:tracePt t="159307" x="8418513" y="2776538"/>
          <p14:tracePt t="159374" x="8445500" y="2767013"/>
          <p14:tracePt t="159440" x="8480425" y="2759075"/>
          <p14:tracePt t="159490" x="8507413" y="2759075"/>
          <p14:tracePt t="159540" x="8526463" y="2749550"/>
          <p14:tracePt t="159590" x="8551863" y="2722563"/>
          <p14:tracePt t="159640" x="8570913" y="2714625"/>
          <p14:tracePt t="159690" x="8570913" y="2705100"/>
          <p14:tracePt t="160236" x="8570913" y="2695575"/>
          <p14:tracePt t="160666" x="8570913" y="2714625"/>
          <p14:tracePt t="160741" x="8623300" y="2901950"/>
          <p14:tracePt t="160791" x="8650288" y="2990850"/>
          <p14:tracePt t="160841" x="8677275" y="3044825"/>
          <p14:tracePt t="160891" x="8694738" y="3079750"/>
          <p14:tracePt t="160941" x="8704263" y="3089275"/>
          <p14:tracePt t="160991" x="8704263" y="3106738"/>
          <p14:tracePt t="161041" x="8704263" y="3143250"/>
          <p14:tracePt t="161091" x="8677275" y="3170238"/>
          <p14:tracePt t="161141" x="8302625" y="3151188"/>
          <p14:tracePt t="161207" x="7954963" y="3044825"/>
          <p14:tracePt t="161257" x="7874000" y="3027363"/>
          <p14:tracePt t="161307" x="7864475" y="3027363"/>
          <p14:tracePt t="161357" x="7856538" y="3027363"/>
          <p14:tracePt t="161576" x="7856538" y="3035300"/>
          <p14:tracePt t="161657" x="7856538" y="3044825"/>
          <p14:tracePt t="162503" x="7883525" y="3044825"/>
          <p14:tracePt t="162574" x="8462963" y="3044825"/>
          <p14:tracePt t="162624" x="8793163" y="3044825"/>
          <p14:tracePt t="162674" x="8874125" y="3044825"/>
          <p14:tracePt t="162724" x="8901113" y="3044825"/>
          <p14:tracePt t="162803" x="8901113" y="3035300"/>
          <p14:tracePt t="163452" x="8901113" y="3044825"/>
          <p14:tracePt t="163691" x="8909050" y="3044825"/>
          <p14:tracePt t="163774" x="8972550" y="3035300"/>
          <p14:tracePt t="163841" x="9007475" y="2990850"/>
          <p14:tracePt t="163908" x="9034463" y="2946400"/>
          <p14:tracePt t="163974" x="9061450" y="2874963"/>
          <p14:tracePt t="164024" x="9061450" y="2847975"/>
          <p14:tracePt t="164091" x="9061450" y="2820988"/>
          <p14:tracePt t="164141" x="9024938" y="2803525"/>
          <p14:tracePt t="164191" x="8953500" y="2794000"/>
          <p14:tracePt t="164241" x="8901113" y="2786063"/>
          <p14:tracePt t="164291" x="8837613" y="2786063"/>
          <p14:tracePt t="164341" x="8731250" y="2794000"/>
          <p14:tracePt t="164408" x="8543925" y="2946400"/>
          <p14:tracePt t="164474" x="8516938" y="3071813"/>
          <p14:tracePt t="164525" x="8516938" y="3143250"/>
          <p14:tracePt t="164526" x="8516938" y="3151188"/>
          <p14:tracePt t="164591" x="8615363" y="3160713"/>
          <p14:tracePt t="164641" x="8891588" y="3160713"/>
          <p14:tracePt t="164691" x="9024938" y="3160713"/>
          <p14:tracePt t="164741" x="9078913" y="3143250"/>
          <p14:tracePt t="164791" x="9088438" y="3133725"/>
          <p14:tracePt t="164841" x="9088438" y="3124200"/>
          <p14:tracePt t="164908" x="9088438" y="3027363"/>
          <p14:tracePt t="164974" x="9088438" y="3000375"/>
          <p14:tracePt t="165041" x="9078913" y="2990850"/>
          <p14:tracePt t="165108" x="9017000" y="2990850"/>
          <p14:tracePt t="165158" x="8990013" y="3000375"/>
          <p14:tracePt t="165224" x="8972550" y="3017838"/>
          <p14:tracePt t="165291" x="8972550" y="3027363"/>
          <p14:tracePt t="165358" x="8963025" y="3052763"/>
          <p14:tracePt t="165424" x="8945563" y="3062288"/>
          <p14:tracePt t="165491" x="8928100" y="3062288"/>
          <p14:tracePt t="165558" x="8909050" y="3071813"/>
          <p14:tracePt t="165624" x="8864600" y="3133725"/>
          <p14:tracePt t="165691" x="8856663" y="3160713"/>
          <p14:tracePt t="165816" x="8856663" y="3151188"/>
          <p14:tracePt t="165874" x="8856663" y="3133725"/>
          <p14:tracePt t="165941" x="8864600" y="3133725"/>
          <p14:tracePt t="167193" x="8864600" y="3124200"/>
          <p14:tracePt t="167275" x="8953500" y="3079750"/>
          <p14:tracePt t="167341" x="8990013" y="3052763"/>
          <p14:tracePt t="167408" x="8990013" y="3035300"/>
          <p14:tracePt t="167777" x="8990013" y="3044825"/>
          <p14:tracePt t="167875" x="8990013" y="3052763"/>
          <p14:tracePt t="168712" x="8936038" y="3044825"/>
          <p14:tracePt t="168792" x="7150100" y="3079750"/>
          <p14:tracePt t="168891" x="5811838" y="3303588"/>
          <p14:tracePt t="169008" x="5730875" y="3232150"/>
          <p14:tracePt t="169058" x="5794375" y="3187700"/>
          <p14:tracePt t="169108" x="5802313" y="3187700"/>
          <p14:tracePt t="169206" x="5811838" y="3187700"/>
          <p14:tracePt t="169308" x="6275388" y="3303588"/>
          <p14:tracePt t="169358" x="6659563" y="3375025"/>
          <p14:tracePt t="169408" x="7213600" y="3436938"/>
          <p14:tracePt t="169475" x="7704138" y="3436938"/>
          <p14:tracePt t="169525" x="7999413" y="3357563"/>
          <p14:tracePt t="169733" x="8007350" y="3348038"/>
          <p14:tracePt t="169808" x="8847138" y="3124200"/>
          <p14:tracePt t="169925" x="9615488" y="2884488"/>
          <p14:tracePt t="169992" x="9659938" y="2884488"/>
          <p14:tracePt t="170154" x="9677400" y="2884488"/>
          <p14:tracePt t="170225" x="9926638" y="2865438"/>
          <p14:tracePt t="170292" x="9945688" y="2865438"/>
          <p14:tracePt t="170493" x="9936163" y="2865438"/>
          <p14:tracePt t="170634" x="9926638" y="2865438"/>
          <p14:tracePt t="170692" x="9901238" y="2874963"/>
          <p14:tracePt t="170742" x="9731375" y="2909888"/>
          <p14:tracePt t="170792" x="9453563" y="2946400"/>
          <p14:tracePt t="170842" x="9401175" y="2963863"/>
          <p14:tracePt t="171001" x="9409113" y="2963863"/>
          <p14:tracePt t="171075" x="9436100" y="2963863"/>
          <p14:tracePt t="171142" x="9498013" y="2981325"/>
          <p14:tracePt t="171209" x="9544050" y="3008313"/>
          <p14:tracePt t="171259" x="9544050" y="3017838"/>
          <p14:tracePt t="171309" x="9544050" y="3027363"/>
          <p14:tracePt t="171583" x="9551988" y="3027363"/>
          <p14:tracePt t="171675" x="9544050" y="3027363"/>
          <p14:tracePt t="171725" x="8329613" y="3027363"/>
          <p14:tracePt t="171792" x="5811838" y="3044825"/>
          <p14:tracePt t="171909" x="4597400" y="3178175"/>
          <p14:tracePt t="172102" x="4589463" y="3178175"/>
          <p14:tracePt t="172192" x="2232025" y="3178175"/>
          <p14:tracePt t="172292" x="517525" y="3500438"/>
          <p14:tracePt t="172342" x="482600" y="3500438"/>
          <p14:tracePt t="172420" x="490538" y="3500438"/>
          <p14:tracePt t="172441" x="509588" y="3500438"/>
          <p14:tracePt t="172459" x="527050" y="3500438"/>
          <p14:tracePt t="172476" x="561975" y="3500438"/>
          <p14:tracePt t="172492" x="652463" y="3473450"/>
          <p14:tracePt t="172509" x="687388" y="3446463"/>
          <p14:tracePt t="172526" x="704850" y="3446463"/>
          <p14:tracePt t="172544" x="714375" y="3446463"/>
          <p14:tracePt t="172559" x="723900" y="3446463"/>
          <p14:tracePt t="172693" x="723900" y="3455988"/>
          <p14:tracePt t="172709" x="723900" y="3463925"/>
          <p14:tracePt t="172726" x="723900" y="3481388"/>
          <p14:tracePt t="172743" x="731838" y="3500438"/>
          <p14:tracePt t="172759" x="776288" y="3562350"/>
          <p14:tracePt t="172776" x="793750" y="3579813"/>
          <p14:tracePt t="172792" x="803275" y="3589338"/>
          <p14:tracePt t="172809" x="839788" y="3597275"/>
          <p14:tracePt t="172826" x="874713" y="3606800"/>
          <p14:tracePt t="172842" x="919163" y="3606800"/>
          <p14:tracePt t="172859" x="973138" y="3606800"/>
          <p14:tracePt t="172875" x="1196975" y="3571875"/>
          <p14:tracePt t="172959" x="1554163" y="3481388"/>
          <p14:tracePt t="173025" x="1571625" y="3481388"/>
          <p14:tracePt t="173281" x="1562100" y="3481388"/>
          <p14:tracePt t="173823" x="1562100" y="3473450"/>
          <p14:tracePt t="173892" x="1643063" y="3473450"/>
          <p14:tracePt t="173959" x="1874838" y="3500438"/>
          <p14:tracePt t="174025" x="2071688" y="3508375"/>
          <p14:tracePt t="174092" x="2098675" y="3508375"/>
          <p14:tracePt t="174354" x="2124075" y="3508375"/>
          <p14:tracePt t="174443" x="3919538" y="3429000"/>
          <p14:tracePt t="174592" x="4730750" y="3490913"/>
          <p14:tracePt t="174846" x="4749800" y="3490913"/>
          <p14:tracePt t="174909" x="5097463" y="3473450"/>
          <p14:tracePt t="174976" x="5141913" y="3463925"/>
          <p14:tracePt t="177703" x="5151438" y="3463925"/>
          <p14:tracePt t="177794" x="5257800" y="3463925"/>
          <p14:tracePt t="177859" x="5302250" y="3473450"/>
          <p14:tracePt t="177909" x="5348288" y="3473450"/>
          <p14:tracePt t="177976" x="5526088" y="3481388"/>
          <p14:tracePt t="178026" x="5802313" y="3481388"/>
          <p14:tracePt t="178093" x="6061075" y="3481388"/>
          <p14:tracePt t="178143" x="6223000" y="3490913"/>
          <p14:tracePt t="178209" x="6346825" y="3517900"/>
          <p14:tracePt t="178259" x="6427788" y="3544888"/>
          <p14:tracePt t="178309" x="6454775" y="3562350"/>
          <p14:tracePt t="178359" x="6472238" y="3562350"/>
          <p14:tracePt t="178409" x="6570663" y="3571875"/>
          <p14:tracePt t="178651" x="6597650" y="3571875"/>
          <p14:tracePt t="178726" x="6999288" y="3571875"/>
          <p14:tracePt t="178793" x="7221538" y="3571875"/>
          <p14:tracePt t="178843" x="7240588" y="3562350"/>
          <p14:tracePt t="178893" x="7248525" y="3552825"/>
          <p14:tracePt t="178943" x="7248525" y="3544888"/>
          <p14:tracePt t="179008" x="7248525" y="3535363"/>
          <p14:tracePt t="179223" x="7258050" y="3535363"/>
          <p14:tracePt t="179293" x="7383463" y="3535363"/>
          <p14:tracePt t="179343" x="7588250" y="3535363"/>
          <p14:tracePt t="179410" x="7686675" y="3535363"/>
          <p14:tracePt t="179460" x="7704138" y="3535363"/>
          <p14:tracePt t="179994" x="7696200" y="3527425"/>
          <p14:tracePt t="180077" x="6570663" y="3786188"/>
          <p14:tracePt t="180193" x="4776788" y="4240213"/>
          <p14:tracePt t="180293" x="4284663" y="4089400"/>
          <p14:tracePt t="180360" x="4276725" y="4089400"/>
          <p14:tracePt t="180616" x="4267200" y="4089400"/>
          <p14:tracePt t="180693" x="3784600" y="4079875"/>
          <p14:tracePt t="180743" x="3141663" y="4062413"/>
          <p14:tracePt t="180793" x="2687638" y="4062413"/>
          <p14:tracePt t="180843" x="2562225" y="4062413"/>
          <p14:tracePt t="180893" x="2446338" y="4097338"/>
          <p14:tracePt t="180960" x="2195513" y="4222750"/>
          <p14:tracePt t="181026" x="2143125" y="4240213"/>
          <p14:tracePt t="181093" x="2116138" y="4249738"/>
          <p14:tracePt t="181160" x="2017713" y="4249738"/>
          <p14:tracePt t="181226" x="1741488" y="4286250"/>
          <p14:tracePt t="181293" x="1651000" y="4286250"/>
          <p14:tracePt t="181360" x="1643063" y="4286250"/>
          <p14:tracePt t="186094" x="1660525" y="4276725"/>
          <p14:tracePt t="186194" x="2000250" y="4267200"/>
          <p14:tracePt t="186260" x="2027238" y="4267200"/>
          <p14:tracePt t="186327" x="2035175" y="4267200"/>
          <p14:tracePt t="186422" x="2035175" y="4259263"/>
          <p14:tracePt t="186494" x="2143125" y="4178300"/>
          <p14:tracePt t="186544" x="2195513" y="4133850"/>
          <p14:tracePt t="186594" x="2205038" y="4133850"/>
          <p14:tracePt t="186722" x="2205038" y="4124325"/>
          <p14:tracePt t="186810" x="2170113" y="4116388"/>
          <p14:tracePt t="186877" x="2170113" y="4106863"/>
          <p14:tracePt t="186937" x="2178050" y="4106863"/>
          <p14:tracePt t="186994" x="2392363" y="4106863"/>
          <p14:tracePt t="187060" x="2473325" y="4106863"/>
          <p14:tracePt t="187127" x="2481263" y="4106863"/>
          <p14:tracePt t="187506" x="2473325" y="4106863"/>
          <p14:tracePt t="187721" x="2463800" y="4106863"/>
          <p14:tracePt t="187794" x="2454275" y="4106863"/>
          <p14:tracePt t="188167" x="2446338" y="4106863"/>
          <p14:tracePt t="188331" x="2436813" y="4106863"/>
          <p14:tracePt t="188746" x="2436813" y="4097338"/>
          <p14:tracePt t="189065" x="2436813" y="4089400"/>
          <p14:tracePt t="192415" x="2436813" y="4079875"/>
          <p14:tracePt t="192478" x="2473325" y="4089400"/>
          <p14:tracePt t="192528" x="2687638" y="4232275"/>
          <p14:tracePt t="192578" x="2776538" y="4276725"/>
          <p14:tracePt t="192628" x="2786063" y="4294188"/>
          <p14:tracePt t="192678" x="2803525" y="4294188"/>
          <p14:tracePt t="192728" x="2811463" y="4294188"/>
          <p14:tracePt t="193098" x="2820988" y="4294188"/>
          <p14:tracePt t="193178" x="2830513" y="4294188"/>
          <p14:tracePt t="193228" x="2838450" y="4294188"/>
          <p14:tracePt t="193278" x="2857500" y="4286250"/>
          <p14:tracePt t="193329" x="2909888" y="4286250"/>
          <p14:tracePt t="193394" x="3267075" y="4286250"/>
          <p14:tracePt t="193461" x="3463925" y="4286250"/>
          <p14:tracePt t="193511" x="3633788" y="4286250"/>
          <p14:tracePt t="193561" x="3811588" y="4303713"/>
          <p14:tracePt t="193611" x="3954463" y="4303713"/>
          <p14:tracePt t="193678" x="4106863" y="4303713"/>
          <p14:tracePt t="193745" x="4257675" y="4303713"/>
          <p14:tracePt t="193811" x="4641850" y="4311650"/>
          <p14:tracePt t="193878" x="4829175" y="4311650"/>
          <p14:tracePt t="193945" x="4937125" y="4311650"/>
          <p14:tracePt t="194011" x="5053013" y="4052888"/>
          <p14:tracePt t="194078" x="5062538" y="3848100"/>
          <p14:tracePt t="194145" x="5008563" y="3732213"/>
          <p14:tracePt t="194211" x="4678363" y="3597275"/>
          <p14:tracePt t="194278" x="4481513" y="3517900"/>
          <p14:tracePt t="194345" x="4195763" y="3473450"/>
          <p14:tracePt t="194411" x="3759200" y="3473450"/>
          <p14:tracePt t="194478" x="3240088" y="3624263"/>
          <p14:tracePt t="194545" x="2954338" y="3714750"/>
          <p14:tracePt t="194611" x="2776538" y="3776663"/>
          <p14:tracePt t="194678" x="2624138" y="3857625"/>
          <p14:tracePt t="194745" x="2535238" y="4000500"/>
          <p14:tracePt t="194811" x="2517775" y="4124325"/>
          <p14:tracePt t="194878" x="2517775" y="4178300"/>
          <p14:tracePt t="194928" x="2616200" y="4232275"/>
          <p14:tracePt t="194995" x="2732088" y="4286250"/>
          <p14:tracePt t="195061" x="2901950" y="4286250"/>
          <p14:tracePt t="195128" x="3071813" y="4286250"/>
          <p14:tracePt t="195178" x="3168650" y="4286250"/>
          <p14:tracePt t="195245" x="3535363" y="4195763"/>
          <p14:tracePt t="195311" x="3759200" y="4089400"/>
          <p14:tracePt t="195361" x="3848100" y="4017963"/>
          <p14:tracePt t="195428" x="3865563" y="3875088"/>
          <p14:tracePt t="195495" x="3821113" y="3740150"/>
          <p14:tracePt t="195545" x="3776663" y="3705225"/>
          <p14:tracePt t="195611" x="3749675" y="3695700"/>
          <p14:tracePt t="195678" x="3740150" y="3695700"/>
          <p14:tracePt t="195745" x="4151313" y="3838575"/>
          <p14:tracePt t="195811" x="4633913" y="3973513"/>
          <p14:tracePt t="195878" x="4722813" y="4035425"/>
          <p14:tracePt t="195928" x="4740275" y="4097338"/>
          <p14:tracePt t="195996" x="4740275" y="4267200"/>
          <p14:tracePt t="196234" x="4749800" y="4267200"/>
          <p14:tracePt t="196311" x="5205413" y="4240213"/>
          <p14:tracePt t="196361" x="5257800" y="4240213"/>
          <p14:tracePt t="196411" x="5267325" y="4240213"/>
          <p14:tracePt t="196946" x="5302250" y="4240213"/>
          <p14:tracePt t="197028" x="6169025" y="4160838"/>
          <p14:tracePt t="197095" x="6329363" y="4143375"/>
          <p14:tracePt t="197145" x="6346825" y="4143375"/>
          <p14:tracePt t="198284" x="6365875" y="4143375"/>
          <p14:tracePt t="198362" x="7097713" y="4240213"/>
          <p14:tracePt t="198362" x="7240588" y="4240213"/>
          <p14:tracePt t="198428" x="7462838" y="4240213"/>
          <p14:tracePt t="198589" x="7472363" y="4240213"/>
          <p14:tracePt t="198678" x="8667750" y="4205288"/>
          <p14:tracePt t="198745" x="9096375" y="4187825"/>
          <p14:tracePt t="198795" x="9258300" y="4178300"/>
          <p14:tracePt t="198845" x="9463088" y="4151313"/>
          <p14:tracePt t="198895" x="9517063" y="4133850"/>
          <p14:tracePt t="198946" x="9712325" y="4044950"/>
          <p14:tracePt t="198995" x="9864725" y="4000500"/>
          <p14:tracePt t="199045" x="9891713" y="3981450"/>
          <p14:tracePt t="199095" x="9901238" y="3973513"/>
          <p14:tracePt t="199145" x="9901238" y="3910013"/>
          <p14:tracePt t="199212" x="9775825" y="3794125"/>
          <p14:tracePt t="199262" x="9667875" y="3767138"/>
          <p14:tracePt t="199312" x="9551988" y="3749675"/>
          <p14:tracePt t="199362" x="9426575" y="3732213"/>
          <p14:tracePt t="199412" x="9374188" y="3722688"/>
          <p14:tracePt t="199462" x="9337675" y="3714750"/>
          <p14:tracePt t="199512" x="9258300" y="3714750"/>
          <p14:tracePt t="199562" x="9096375" y="3749675"/>
          <p14:tracePt t="199629" x="8874125" y="3857625"/>
          <p14:tracePt t="199695" x="8766175" y="3963988"/>
          <p14:tracePt t="199745" x="8686800" y="4097338"/>
          <p14:tracePt t="199813" x="8623300" y="4178300"/>
          <p14:tracePt t="199879" x="8605838" y="4240213"/>
          <p14:tracePt t="199929" x="8596313" y="4392613"/>
          <p14:tracePt t="199995" x="8677275" y="4446588"/>
          <p14:tracePt t="200045" x="8980488" y="4464050"/>
          <p14:tracePt t="200096" x="9204325" y="4419600"/>
          <p14:tracePt t="200162" x="9337675" y="4338638"/>
          <p14:tracePt t="200212" x="9401175" y="4286250"/>
          <p14:tracePt t="200279" x="9426575" y="4249738"/>
          <p14:tracePt t="200346" x="9507538" y="4151313"/>
          <p14:tracePt t="200412" x="9544050" y="4124325"/>
          <p14:tracePt t="200462" x="9544050" y="4116388"/>
          <p14:tracePt t="200512" x="9544050" y="4017963"/>
          <p14:tracePt t="200562" x="9544050" y="3937000"/>
          <p14:tracePt t="200612" x="9480550" y="3857625"/>
          <p14:tracePt t="200662" x="9364663" y="3803650"/>
          <p14:tracePt t="200712" x="9285288" y="3803650"/>
          <p14:tracePt t="200762" x="9186863" y="3786188"/>
          <p14:tracePt t="200812" x="9096375" y="3767138"/>
          <p14:tracePt t="200862" x="8990013" y="3786188"/>
          <p14:tracePt t="200912" x="8882063" y="3892550"/>
          <p14:tracePt t="200979" x="8829675" y="3981450"/>
          <p14:tracePt t="201045" x="8802688" y="4044950"/>
          <p14:tracePt t="201112" x="8793163" y="4062413"/>
          <p14:tracePt t="201179" x="8785225" y="4124325"/>
          <p14:tracePt t="201245" x="8785225" y="4222750"/>
          <p14:tracePt t="201312" x="8820150" y="4240213"/>
          <p14:tracePt t="201379" x="9248775" y="4240213"/>
          <p14:tracePt t="201445" x="9426575" y="4240213"/>
          <p14:tracePt t="201512" x="9534525" y="4205288"/>
          <p14:tracePt t="201579" x="9588500" y="4151313"/>
          <p14:tracePt t="201629" x="9640888" y="4071938"/>
          <p14:tracePt t="201679" x="9686925" y="3990975"/>
          <p14:tracePt t="201745" x="9704388" y="3973513"/>
          <p14:tracePt t="201812" x="9677400" y="3929063"/>
          <p14:tracePt t="201896" x="9596438" y="3883025"/>
          <p14:tracePt t="201962" x="9525000" y="3857625"/>
          <p14:tracePt t="202029" x="9337675" y="3857625"/>
          <p14:tracePt t="202096" x="9017000" y="3929063"/>
          <p14:tracePt t="202180" x="8972550" y="3954463"/>
          <p14:tracePt t="202263" x="8785225" y="4160838"/>
          <p14:tracePt t="202346" x="8285163" y="4357688"/>
          <p14:tracePt t="202429" x="8194675" y="4357688"/>
          <p14:tracePt t="202512" x="8186738" y="4365625"/>
          <p14:tracePt t="202596" x="8240713" y="4375150"/>
          <p14:tracePt t="202662" x="8526463" y="4383088"/>
          <p14:tracePt t="202729" x="8694738" y="4357688"/>
          <p14:tracePt t="202812" x="9231313" y="4178300"/>
          <p14:tracePt t="202879" x="9374188" y="4116388"/>
          <p14:tracePt t="202962" x="9418638" y="4071938"/>
          <p14:tracePt t="203029" x="9453563" y="4008438"/>
          <p14:tracePt t="203096" x="9480550" y="3937000"/>
          <p14:tracePt t="203162" x="9498013" y="3883025"/>
          <p14:tracePt t="203229" x="9507538" y="3865563"/>
          <p14:tracePt t="203974" x="9498013" y="3865563"/>
          <p14:tracePt t="204046" x="9177338" y="3857625"/>
          <p14:tracePt t="204096" x="8918575" y="3857625"/>
          <p14:tracePt t="204146" x="8785225" y="3857625"/>
          <p14:tracePt t="204196" x="8766175" y="3857625"/>
          <p14:tracePt t="204266" x="8758238" y="3857625"/>
          <p14:tracePt t="204329" x="8721725" y="3892550"/>
          <p14:tracePt t="204379" x="8713788" y="3910013"/>
          <p14:tracePt t="204429" x="8694738" y="3910013"/>
          <p14:tracePt t="204479" x="8642350" y="3910013"/>
          <p14:tracePt t="204529" x="8605838" y="3892550"/>
          <p14:tracePt t="204579" x="8596313" y="3892550"/>
          <p14:tracePt t="204646" x="8588375" y="3892550"/>
          <p14:tracePt t="204926" x="8588375" y="3910013"/>
          <p14:tracePt t="204996" x="8588375" y="3990975"/>
          <p14:tracePt t="205079" x="8596313" y="4025900"/>
          <p14:tracePt t="205146" x="8605838" y="4025900"/>
          <p14:tracePt t="205571" x="8615363" y="4025900"/>
          <p14:tracePt t="206290" x="8623300" y="4025900"/>
          <p14:tracePt t="206623" x="8632825" y="4025900"/>
          <p14:tracePt t="206713" x="8650288" y="4025900"/>
          <p14:tracePt t="207669" x="8659813" y="4025900"/>
          <p14:tracePt t="207729" x="8758238" y="4025900"/>
          <p14:tracePt t="207779" x="8810625" y="4025900"/>
          <p14:tracePt t="207863" x="8820150" y="4025900"/>
          <p14:tracePt t="208039" x="8820150" y="4017963"/>
          <p14:tracePt t="208096" x="8802688" y="3990975"/>
          <p14:tracePt t="208146" x="8802688" y="3973513"/>
          <p14:tracePt t="208213" x="8802688" y="3954463"/>
          <p14:tracePt t="208280" x="8802688" y="3937000"/>
          <p14:tracePt t="208346" x="8820150" y="3929063"/>
          <p14:tracePt t="208413" x="8901113" y="3919538"/>
          <p14:tracePt t="208480" x="8945563" y="3919538"/>
          <p14:tracePt t="208646" x="8945563" y="3929063"/>
          <p14:tracePt t="208713" x="8936038" y="3946525"/>
          <p14:tracePt t="208780" x="8918575" y="3981450"/>
          <p14:tracePt t="208846" x="8918575" y="4008438"/>
          <p14:tracePt t="209076" x="8928100" y="4008438"/>
          <p14:tracePt t="209130" x="8999538" y="4008438"/>
          <p14:tracePt t="209196" x="9034463" y="4008438"/>
          <p14:tracePt t="209419" x="9034463" y="4000500"/>
          <p14:tracePt t="209480" x="9034463" y="3990975"/>
          <p14:tracePt t="209530" x="9034463" y="3981450"/>
          <p14:tracePt t="209580" x="9034463" y="3973513"/>
          <p14:tracePt t="210313" x="9043988" y="3973513"/>
          <p14:tracePt t="210397" x="9142413" y="3954463"/>
          <p14:tracePt t="210447" x="9159875" y="3946525"/>
          <p14:tracePt t="210497" x="9167813" y="3937000"/>
          <p14:tracePt t="210547" x="9167813" y="3929063"/>
          <p14:tracePt t="210597" x="9167813" y="3919538"/>
          <p14:tracePt t="210646" x="9167813" y="3910013"/>
          <p14:tracePt t="210697" x="9167813" y="3902075"/>
          <p14:tracePt t="210831" x="9167813" y="3919538"/>
          <p14:tracePt t="210880" x="9167813" y="3963988"/>
          <p14:tracePt t="210947" x="9167813" y="4008438"/>
          <p14:tracePt t="210997" x="9177338" y="4017963"/>
          <p14:tracePt t="211047" x="9204325" y="4017963"/>
          <p14:tracePt t="211278" x="9213850" y="4017963"/>
          <p14:tracePt t="211347" x="9275763" y="3954463"/>
          <p14:tracePt t="211397" x="9356725" y="3883025"/>
          <p14:tracePt t="211447" x="9364663" y="3865563"/>
          <p14:tracePt t="211695" x="9364663" y="3875088"/>
          <p14:tracePt t="211763" x="9356725" y="3919538"/>
          <p14:tracePt t="211830" x="9356725" y="3963988"/>
          <p14:tracePt t="211897" x="9356725" y="3973513"/>
          <p14:tracePt t="211947" x="9364663" y="3973513"/>
          <p14:tracePt t="212013" x="9382125" y="3973513"/>
          <p14:tracePt t="212063" x="9391650" y="3973513"/>
          <p14:tracePt t="212113" x="9401175" y="3973513"/>
          <p14:tracePt t="212287" x="9409113" y="3973513"/>
          <p14:tracePt t="212347" x="9418638" y="3973513"/>
          <p14:tracePt t="212413" x="9436100" y="3973513"/>
          <p14:tracePt t="212480" x="9480550" y="3973513"/>
          <p14:tracePt t="212530" x="9498013" y="3973513"/>
          <p14:tracePt t="212580" x="9517063" y="3973513"/>
          <p14:tracePt t="215222" x="9507538" y="3973513"/>
          <p14:tracePt t="215280" x="9159875" y="4079875"/>
          <p14:tracePt t="215347" x="7302500" y="4106863"/>
          <p14:tracePt t="215464" x="6526213" y="4106863"/>
          <p14:tracePt t="215530" x="6489700" y="4106863"/>
          <p14:tracePt t="215792" x="6454775" y="4106863"/>
          <p14:tracePt t="215880" x="4437063" y="4205288"/>
          <p14:tracePt t="216014" x="3141663" y="4464050"/>
          <p14:tracePt t="216131" x="3097213" y="4464050"/>
          <p14:tracePt t="216271" x="3089275" y="4464050"/>
          <p14:tracePt t="216331" x="2338388" y="4606925"/>
          <p14:tracePt t="216397" x="1347788" y="4803775"/>
          <p14:tracePt t="216514" x="1258888" y="4811713"/>
          <p14:tracePt t="216878" x="1320800" y="4811713"/>
          <p14:tracePt t="216947" x="1660525" y="4776788"/>
          <p14:tracePt t="217014" x="1741488" y="4759325"/>
          <p14:tracePt t="217064" x="1812925" y="4732338"/>
          <p14:tracePt t="217114" x="1820863" y="4722813"/>
          <p14:tracePt t="217164" x="1830388" y="4722813"/>
          <p14:tracePt t="217458" x="1838325" y="4714875"/>
          <p14:tracePt t="217531" x="2008188" y="4714875"/>
          <p14:tracePt t="217581" x="2052638" y="4722813"/>
          <p14:tracePt t="217631" x="2062163" y="4722813"/>
          <p14:tracePt t="218522" x="2098675" y="4722813"/>
          <p14:tracePt t="218598" x="2347913" y="4668838"/>
          <p14:tracePt t="218648" x="2392363" y="4668838"/>
          <p14:tracePt t="218697" x="2454275" y="4668838"/>
          <p14:tracePt t="218748" x="2535238" y="4668838"/>
          <p14:tracePt t="218814" x="2705100" y="4668838"/>
          <p14:tracePt t="218881" x="2830513" y="4678363"/>
          <p14:tracePt t="218948" x="2838450" y="4678363"/>
          <p14:tracePt t="218997" x="2838450" y="4687888"/>
          <p14:tracePt t="219117" x="2847975" y="4687888"/>
          <p14:tracePt t="219198" x="3267075" y="4714875"/>
          <p14:tracePt t="219248" x="3355975" y="4714875"/>
          <p14:tracePt t="219314" x="3375025" y="4714875"/>
          <p14:tracePt t="220089" x="3392488" y="4705350"/>
          <p14:tracePt t="220164" x="3695700" y="4695825"/>
          <p14:tracePt t="220231" x="4160838" y="4695825"/>
          <p14:tracePt t="220281" x="4213225" y="4695825"/>
          <p14:tracePt t="220331" x="4222750" y="4695825"/>
          <p14:tracePt t="221242" x="4222750" y="4687888"/>
          <p14:tracePt t="221314" x="4294188" y="4687888"/>
          <p14:tracePt t="221381" x="4356100" y="4687888"/>
          <p14:tracePt t="221431" x="4375150" y="4687888"/>
          <p14:tracePt t="221498" x="4383088" y="4687888"/>
          <p14:tracePt t="221565" x="4419600" y="4687888"/>
          <p14:tracePt t="221614" x="4464050" y="4687888"/>
          <p14:tracePt t="221681" x="4491038" y="4687888"/>
          <p14:tracePt t="221748" x="4543425" y="4678363"/>
          <p14:tracePt t="221815" x="4705350" y="4651375"/>
          <p14:tracePt t="221881" x="4730750" y="4651375"/>
          <p14:tracePt t="222291" x="4730750" y="4643438"/>
          <p14:tracePt t="222348" x="5026025" y="4643438"/>
          <p14:tracePt t="222415" x="5489575" y="4660900"/>
          <p14:tracePt t="222465" x="5624513" y="4660900"/>
          <p14:tracePt t="222531" x="5651500" y="4660900"/>
          <p14:tracePt t="222721" x="5651500" y="4668838"/>
          <p14:tracePt t="222844" x="5659438" y="4668838"/>
          <p14:tracePt t="222915" x="5794375" y="4695825"/>
          <p14:tracePt t="222965" x="5821363" y="4705350"/>
          <p14:tracePt t="223528" x="5821363" y="4714875"/>
          <p14:tracePt t="223683" x="5811838" y="4714875"/>
          <p14:tracePt t="223885" x="5802313" y="4714875"/>
          <p14:tracePt t="224553" x="5794375" y="4714875"/>
          <p14:tracePt t="225717" x="5784850" y="4714875"/>
          <p14:tracePt t="226717" x="5767388" y="4714875"/>
          <p14:tracePt t="226799" x="5294313" y="4375150"/>
          <p14:tracePt t="226865" x="5114925" y="4222750"/>
          <p14:tracePt t="226932" x="4981575" y="4143375"/>
          <p14:tracePt t="226998" x="4900613" y="4124325"/>
          <p14:tracePt t="227065" x="4838700" y="4116388"/>
          <p14:tracePt t="227132" x="4802188" y="4106863"/>
          <p14:tracePt t="227199" x="4722813" y="4035425"/>
          <p14:tracePt t="227265" x="4660900" y="3981450"/>
          <p14:tracePt t="227315" x="4651375" y="3963988"/>
          <p14:tracePt t="227365" x="4651375" y="3954463"/>
          <p14:tracePt t="227432" x="4651375" y="3946525"/>
          <p14:tracePt t="227499" x="4651375" y="3937000"/>
          <p14:tracePt t="227565" x="4651375" y="3929063"/>
          <p14:tracePt t="227907" x="4651375" y="3919538"/>
          <p14:tracePt t="227965" x="4651375" y="3910013"/>
          <p14:tracePt t="228032" x="4633913" y="3883025"/>
          <p14:tracePt t="228099" x="4597400" y="3848100"/>
          <p14:tracePt t="228149" x="4579938" y="3838575"/>
          <p14:tracePt t="228273" x="4579938" y="3848100"/>
          <p14:tracePt t="228332" x="4589463" y="3865563"/>
          <p14:tracePt t="228399" x="4633913" y="3875088"/>
          <p14:tracePt t="228465" x="4651375" y="3848100"/>
          <p14:tracePt t="228532" x="4660900" y="3767138"/>
          <p14:tracePt t="228599" x="4633913" y="3749675"/>
          <p14:tracePt t="228665" x="4552950" y="3759200"/>
          <p14:tracePt t="228732" x="4518025" y="3786188"/>
          <p14:tracePt t="228799" x="4437063" y="3981450"/>
          <p14:tracePt t="228865" x="4437063" y="4035425"/>
          <p14:tracePt t="228932" x="4471988" y="4044950"/>
          <p14:tracePt t="228999" x="4579938" y="4044950"/>
          <p14:tracePt t="229065" x="4624388" y="4044950"/>
          <p14:tracePt t="229132" x="4660900" y="3981450"/>
          <p14:tracePt t="229199" x="4695825" y="3883025"/>
          <p14:tracePt t="229249" x="4705350" y="3838575"/>
          <p14:tracePt t="229299" x="4705350" y="3811588"/>
          <p14:tracePt t="229365" x="4525963" y="3786188"/>
          <p14:tracePt t="229432" x="4419600" y="3786188"/>
          <p14:tracePt t="229499" x="4383088" y="3786188"/>
          <p14:tracePt t="229565" x="4321175" y="3919538"/>
          <p14:tracePt t="229632" x="4284663" y="4017963"/>
          <p14:tracePt t="229682" x="4276725" y="4035425"/>
          <p14:tracePt t="229732" x="4525963" y="4106863"/>
          <p14:tracePt t="229782" x="4695825" y="4124325"/>
          <p14:tracePt t="229849" x="4740275" y="4124325"/>
          <p14:tracePt t="229916" x="4776788" y="3973513"/>
          <p14:tracePt t="229966" x="4776788" y="3902075"/>
          <p14:tracePt t="230032" x="4767263" y="3865563"/>
          <p14:tracePt t="230082" x="4730750" y="3865563"/>
          <p14:tracePt t="230132" x="4713288" y="3883025"/>
          <p14:tracePt t="230182" x="4713288" y="3902075"/>
          <p14:tracePt t="238229" x="4705350" y="3902075"/>
          <p14:tracePt t="238317" x="4276725" y="4143375"/>
          <p14:tracePt t="238366" x="3848100" y="4643438"/>
          <p14:tracePt t="238417" x="3597275" y="5035550"/>
          <p14:tracePt t="238466" x="3544888" y="5116513"/>
          <p14:tracePt t="238517" x="3481388" y="5195888"/>
          <p14:tracePt t="238566" x="3436938" y="5232400"/>
          <p14:tracePt t="238617" x="3330575" y="5240338"/>
          <p14:tracePt t="238667" x="3052763" y="5240338"/>
          <p14:tracePt t="238716" x="2776538" y="5240338"/>
          <p14:tracePt t="239187" x="2767013" y="5232400"/>
          <p14:tracePt t="239267" x="2767013" y="5222875"/>
          <p14:tracePt t="239333" x="2749550" y="5195888"/>
          <p14:tracePt t="239383" x="2740025" y="5187950"/>
          <p14:tracePt t="240923" x="2732088" y="5178425"/>
          <p14:tracePt t="241045" x="2732088" y="5168900"/>
          <p14:tracePt t="241117" x="2946400" y="5133975"/>
          <p14:tracePt t="241184" x="3035300" y="5133975"/>
          <p14:tracePt t="241250" x="3052763" y="5133975"/>
          <p14:tracePt t="241364" x="3052763" y="5124450"/>
          <p14:tracePt t="241501" x="3052763" y="5116513"/>
          <p14:tracePt t="241567" x="3240088" y="5053013"/>
          <p14:tracePt t="241617" x="3375025" y="5026025"/>
          <p14:tracePt t="241618" x="3382963" y="5018088"/>
          <p14:tracePt t="241684" x="3409950" y="5018088"/>
          <p14:tracePt t="242145" x="3419475" y="5018088"/>
          <p14:tracePt t="242200" x="3498850" y="5045075"/>
          <p14:tracePt t="242267" x="3517900" y="5045075"/>
          <p14:tracePt t="243195" x="3544888" y="5045075"/>
          <p14:tracePt t="243284" x="4249738" y="5053013"/>
          <p14:tracePt t="243350" x="4614863" y="5106988"/>
          <p14:tracePt t="243417" x="4641850" y="5106988"/>
          <p14:tracePt t="245399" x="4651375" y="5106988"/>
          <p14:tracePt t="245468" x="4999038" y="5062538"/>
          <p14:tracePt t="245534" x="5607050" y="5035550"/>
          <p14:tracePt t="245584" x="5829300" y="5008563"/>
          <p14:tracePt t="245634" x="5856288" y="5008563"/>
          <p14:tracePt t="246445" x="5865813" y="5008563"/>
          <p14:tracePt t="246518" x="5964238" y="5045075"/>
          <p14:tracePt t="246584" x="5999163" y="5070475"/>
          <p14:tracePt t="246634" x="6008688" y="5070475"/>
          <p14:tracePt t="246926" x="6016625" y="5070475"/>
          <p14:tracePt t="247018" x="6346825" y="5070475"/>
          <p14:tracePt t="247068" x="6383338" y="5070475"/>
          <p14:tracePt t="247118" x="6391275" y="5070475"/>
          <p14:tracePt t="248851" x="6391275" y="5062538"/>
          <p14:tracePt t="248953" x="6391275" y="5053013"/>
          <p14:tracePt t="254001" x="6391275" y="5045075"/>
          <p14:tracePt t="254069" x="7008813" y="5045075"/>
          <p14:tracePt t="254135" x="7820025" y="5045075"/>
          <p14:tracePt t="254185" x="8078788" y="5045075"/>
          <p14:tracePt t="254235" x="8123238" y="5062538"/>
          <p14:tracePt t="254285" x="8132763" y="5062538"/>
          <p14:tracePt t="254532" x="8142288" y="5062538"/>
          <p14:tracePt t="254602" x="8499475" y="5116513"/>
          <p14:tracePt t="254652" x="8650288" y="5168900"/>
          <p14:tracePt t="254719" x="8731250" y="5187950"/>
          <p14:tracePt t="254785" x="8882063" y="5213350"/>
          <p14:tracePt t="254852" x="9043988" y="5222875"/>
          <p14:tracePt t="254902" x="9142413" y="5240338"/>
          <p14:tracePt t="254952" x="9186863" y="5249863"/>
          <p14:tracePt t="255018" x="9194800" y="5259388"/>
          <p14:tracePt t="255541" x="9204325" y="5259388"/>
          <p14:tracePt t="255602" x="9239250" y="5249863"/>
          <p14:tracePt t="255832" x="9248775" y="5249863"/>
          <p14:tracePt t="255902" x="9596438" y="5178425"/>
          <p14:tracePt t="255969" x="9686925" y="5160963"/>
          <p14:tracePt t="256085" x="9694863" y="5160963"/>
          <p14:tracePt t="256152" x="9855200" y="5141913"/>
          <p14:tracePt t="256219" x="9953625" y="5124450"/>
          <p14:tracePt t="256285" x="9963150" y="5124450"/>
          <p14:tracePt t="256578" x="9945688" y="5124450"/>
          <p14:tracePt t="256635" x="9766300" y="5116513"/>
          <p14:tracePt t="256702" x="8928100" y="4875213"/>
          <p14:tracePt t="256819" x="8159750" y="4722813"/>
          <p14:tracePt t="257036" x="8150225" y="4722813"/>
          <p14:tracePt t="257102" x="6794500" y="4491038"/>
          <p14:tracePt t="257219" x="4365625" y="4714875"/>
          <p14:tracePt t="257352" x="4043363" y="4759325"/>
          <p14:tracePt t="257353" x="4035425" y="4759325"/>
          <p14:tracePt t="257419" x="4025900" y="4759325"/>
          <p14:tracePt t="258073" x="4017963" y="4759325"/>
          <p14:tracePt t="258169" x="3794125" y="4830763"/>
          <p14:tracePt t="258219" x="3606800" y="4865688"/>
          <p14:tracePt t="258269" x="3436938" y="4892675"/>
          <p14:tracePt t="258319" x="3213100" y="4946650"/>
          <p14:tracePt t="258369" x="3052763" y="4981575"/>
          <p14:tracePt t="258436" x="2936875" y="4999038"/>
          <p14:tracePt t="258486" x="2928938" y="4999038"/>
          <p14:tracePt t="258565" x="2928938" y="5008563"/>
          <p14:tracePt t="258619" x="2954338" y="5018088"/>
          <p14:tracePt t="258669" x="3000375" y="5035550"/>
          <p14:tracePt t="258719" x="3017838" y="5035550"/>
          <p14:tracePt t="258769" x="3025775" y="5045075"/>
          <p14:tracePt t="258819" x="3025775" y="5053013"/>
          <p14:tracePt t="259413" x="3044825" y="5053013"/>
          <p14:tracePt t="259486" x="3205163" y="5116513"/>
          <p14:tracePt t="259552" x="3294063" y="5160963"/>
          <p14:tracePt t="259602" x="3311525" y="5168900"/>
          <p14:tracePt t="259757" x="3321050" y="5168900"/>
          <p14:tracePt t="259852" x="3508375" y="5240338"/>
          <p14:tracePt t="259919" x="3732213" y="5294313"/>
          <p14:tracePt t="259969" x="3856038" y="5330825"/>
          <p14:tracePt t="260036" x="3902075" y="5348288"/>
          <p14:tracePt t="260086" x="3910013" y="5348288"/>
          <p14:tracePt t="260492" x="3919538" y="5348288"/>
          <p14:tracePt t="260569" x="4035425" y="5348288"/>
          <p14:tracePt t="260619" x="4186238" y="5348288"/>
          <p14:tracePt t="260669" x="4257675" y="5348288"/>
          <p14:tracePt t="260719" x="4276725" y="5348288"/>
          <p14:tracePt t="260769" x="4284663" y="5348288"/>
          <p14:tracePt t="262238" x="4276725" y="5338763"/>
          <p14:tracePt t="262303" x="4284663" y="5338763"/>
          <p14:tracePt t="262369" x="4321175" y="5338763"/>
          <p14:tracePt t="262516" x="4329113" y="5338763"/>
          <p14:tracePt t="262586" x="4454525" y="5321300"/>
          <p14:tracePt t="262653" x="4552950" y="5303838"/>
          <p14:tracePt t="262719" x="4562475" y="5303838"/>
          <p14:tracePt t="262804" x="4570413" y="5303838"/>
          <p14:tracePt t="262869" x="4651375" y="5284788"/>
          <p14:tracePt t="262936" x="4811713" y="5276850"/>
          <p14:tracePt t="263003" x="4829175" y="5276850"/>
          <p14:tracePt t="263604" x="4821238" y="5276850"/>
          <p14:tracePt t="263981" x="4821238" y="5267325"/>
          <p14:tracePt t="264070" x="4873625" y="5267325"/>
          <p14:tracePt t="264120" x="4892675" y="5267325"/>
          <p14:tracePt t="264170" x="4892675" y="5276850"/>
          <p14:tracePt t="264526" x="4900613" y="5276850"/>
          <p14:tracePt t="264603" x="4999038" y="5284788"/>
          <p14:tracePt t="264670" x="5070475" y="5284788"/>
          <p14:tracePt t="264720" x="5186363" y="5284788"/>
          <p14:tracePt t="264770" x="5329238" y="5284788"/>
          <p14:tracePt t="264836" x="5392738" y="5284788"/>
          <p14:tracePt t="264886" x="5400675" y="5284788"/>
          <p14:tracePt t="265399" x="5410200" y="5284788"/>
          <p14:tracePt t="265487" x="5614988" y="5303838"/>
          <p14:tracePt t="265536" x="5794375" y="5330825"/>
          <p14:tracePt t="265603" x="6257925" y="5375275"/>
          <p14:tracePt t="265653" x="6365875" y="5375275"/>
          <p14:tracePt t="265703" x="6383338" y="5375275"/>
          <p14:tracePt t="266021" x="6410325" y="5375275"/>
          <p14:tracePt t="266087" x="6767513" y="5375275"/>
          <p14:tracePt t="266153" x="6891338" y="5375275"/>
          <p14:tracePt t="266220" x="6910388" y="5375275"/>
          <p14:tracePt t="266604" x="6918325" y="5375275"/>
          <p14:tracePt t="266687" x="7115175" y="5375275"/>
          <p14:tracePt t="266753" x="7285038" y="5356225"/>
          <p14:tracePt t="266803" x="7292975" y="5356225"/>
          <p14:tracePt t="266994" x="7285038" y="5356225"/>
          <p14:tracePt t="296524" x="7275513" y="5348288"/>
          <p14:tracePt t="296590" x="6597650" y="4875213"/>
          <p14:tracePt t="296707" x="5535613" y="4133850"/>
          <p14:tracePt t="296824" x="5284788" y="4071938"/>
          <p14:tracePt t="296890" x="4991100" y="3910013"/>
          <p14:tracePt t="296957" x="4892675" y="3821113"/>
          <p14:tracePt t="297023" x="4856163" y="3767138"/>
          <p14:tracePt t="297074" x="4838700" y="3740150"/>
          <p14:tracePt t="297283" x="4821238" y="3740150"/>
          <p14:tracePt t="297357" x="4249738" y="3883025"/>
          <p14:tracePt t="297424" x="4160838" y="3973513"/>
          <p14:tracePt t="297474" x="4186238" y="4178300"/>
          <p14:tracePt t="297524" x="4446588" y="4267200"/>
          <p14:tracePt t="297574" x="4740275" y="4259263"/>
          <p14:tracePt t="297624" x="4794250" y="4232275"/>
          <p14:tracePt t="297674" x="4794250" y="4151313"/>
          <p14:tracePt t="297724" x="4624388" y="4025900"/>
          <p14:tracePt t="297774" x="4410075" y="3973513"/>
          <p14:tracePt t="297824" x="4321175" y="3973513"/>
          <p14:tracePt t="297907" x="4240213" y="4044950"/>
          <p14:tracePt t="297974" x="4240213" y="4267200"/>
          <p14:tracePt t="298040" x="4713288" y="4330700"/>
          <p14:tracePt t="298090" x="4900613" y="4249738"/>
          <p14:tracePt t="298157" x="4972050" y="4062413"/>
          <p14:tracePt t="298207" x="4838700" y="3892550"/>
          <p14:tracePt t="298257" x="4705350" y="3838575"/>
          <p14:tracePt t="298307" x="4624388" y="3830638"/>
          <p14:tracePt t="298357" x="4579938" y="3848100"/>
          <p14:tracePt t="298407" x="4552950" y="3865563"/>
          <p14:tracePt t="298457" x="4375150" y="3946525"/>
          <p14:tracePt t="298507" x="4035425" y="3973513"/>
          <p14:tracePt t="298557" x="3848100" y="3973513"/>
          <p14:tracePt t="298558" x="3830638" y="3963988"/>
          <p14:tracePt t="298607" x="3767138" y="3946525"/>
          <p14:tracePt t="298657" x="3749675" y="3937000"/>
          <p14:tracePt t="298724" x="3749675" y="3929063"/>
          <p14:tracePt t="300555" x="3740150" y="3919538"/>
          <p14:tracePt t="300624" x="3454400" y="4143375"/>
          <p14:tracePt t="300674" x="3052763" y="4651375"/>
          <p14:tracePt t="300741" x="2946400" y="4919663"/>
          <p14:tracePt t="300791" x="2919413" y="5008563"/>
          <p14:tracePt t="300841" x="2882900" y="5070475"/>
          <p14:tracePt t="300891" x="2776538" y="5187950"/>
          <p14:tracePt t="300957" x="2606675" y="5321300"/>
          <p14:tracePt t="301024" x="2347913" y="5624513"/>
          <p14:tracePt t="301091" x="2195513" y="5830888"/>
          <p14:tracePt t="301157" x="2170113" y="5865813"/>
          <p14:tracePt t="301207" x="2151063" y="5892800"/>
          <p14:tracePt t="301274" x="2151063" y="5919788"/>
          <p14:tracePt t="301324" x="2151063" y="5937250"/>
          <p14:tracePt t="301374" x="2143125" y="5946775"/>
          <p14:tracePt t="309998" x="2187575" y="5946775"/>
          <p14:tracePt t="310058" x="2786063" y="5794375"/>
          <p14:tracePt t="310125" x="3124200" y="5759450"/>
          <p14:tracePt t="310175" x="3141663" y="5759450"/>
          <p14:tracePt t="310242" x="3151188" y="5759450"/>
          <p14:tracePt t="310527" x="3160713" y="5759450"/>
          <p14:tracePt t="310592" x="3222625" y="5759450"/>
          <p14:tracePt t="310593" x="3259138" y="5759450"/>
          <p14:tracePt t="310659" x="3348038" y="5759450"/>
          <p14:tracePt t="310725" x="3355975" y="5759450"/>
          <p14:tracePt t="311046" x="3365500" y="5759450"/>
          <p14:tracePt t="311109" x="3759200" y="5759450"/>
          <p14:tracePt t="311159" x="4114800" y="5767388"/>
          <p14:tracePt t="311225" x="4249738" y="5767388"/>
          <p14:tracePt t="311292" x="4267200" y="5767388"/>
          <p14:tracePt t="330835" x="4267200" y="5784850"/>
          <p14:tracePt t="330894" x="4097338" y="6018213"/>
          <p14:tracePt t="330961" x="3830638" y="6161088"/>
          <p14:tracePt t="331028" x="3481388" y="6134100"/>
          <p14:tracePt t="331094" x="3311525" y="6080125"/>
          <p14:tracePt t="331161" x="3213100" y="6053138"/>
          <p14:tracePt t="331228" x="3195638" y="6053138"/>
          <p14:tracePt t="331328" x="3195638" y="6043613"/>
          <p14:tracePt t="331411" x="3195638" y="6035675"/>
          <p14:tracePt t="332394" x="3195638" y="6026150"/>
          <p14:tracePt t="332478" x="3187700" y="6026150"/>
          <p14:tracePt t="332528" x="3178175" y="6026150"/>
          <p14:tracePt t="332578" x="3168650" y="6026150"/>
          <p14:tracePt t="332628" x="3160713" y="6026150"/>
          <p14:tracePt t="363746" x="3195638" y="6026150"/>
          <p14:tracePt t="363865" x="3597275" y="6089650"/>
          <p14:tracePt t="363932" x="3624263" y="6089650"/>
          <p14:tracePt t="363982" x="3678238" y="6115050"/>
          <p14:tracePt t="364048" x="3865563" y="6124575"/>
          <p14:tracePt t="364098" x="3892550" y="6124575"/>
          <p14:tracePt t="364165" x="3902075" y="6124575"/>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0E47B9D-091A-4BA7-B94A-46826164E7C5}"/>
              </a:ext>
            </a:extLst>
          </p:cNvPr>
          <p:cNvSpPr>
            <a:spLocks noGrp="1" noChangeArrowheads="1"/>
          </p:cNvSpPr>
          <p:nvPr>
            <p:ph type="title"/>
          </p:nvPr>
        </p:nvSpPr>
        <p:spPr>
          <a:xfrm>
            <a:off x="2152650" y="317501"/>
            <a:ext cx="7886700" cy="1325563"/>
          </a:xfrm>
        </p:spPr>
        <p:txBody>
          <a:bodyPr/>
          <a:lstStyle/>
          <a:p>
            <a:pPr eaLnBrk="1" hangingPunct="1"/>
            <a:r>
              <a:rPr lang="en-US" altLang="en-US" sz="3600"/>
              <a:t>Outline (for presentation)</a:t>
            </a:r>
          </a:p>
        </p:txBody>
      </p:sp>
      <p:sp>
        <p:nvSpPr>
          <p:cNvPr id="5123" name="Rectangle 3">
            <a:extLst>
              <a:ext uri="{FF2B5EF4-FFF2-40B4-BE49-F238E27FC236}">
                <a16:creationId xmlns:a16="http://schemas.microsoft.com/office/drawing/2014/main" id="{BF9D99D2-EAA1-4D62-87B9-D6C961E06ACD}"/>
              </a:ext>
            </a:extLst>
          </p:cNvPr>
          <p:cNvSpPr>
            <a:spLocks noGrp="1" noChangeArrowheads="1"/>
          </p:cNvSpPr>
          <p:nvPr>
            <p:ph idx="1"/>
          </p:nvPr>
        </p:nvSpPr>
        <p:spPr>
          <a:xfrm>
            <a:off x="2152650" y="1447801"/>
            <a:ext cx="7886700" cy="5045075"/>
          </a:xfrm>
        </p:spPr>
        <p:txBody>
          <a:bodyPr rtlCol="0">
            <a:normAutofit/>
          </a:bodyPr>
          <a:lstStyle/>
          <a:p>
            <a:pPr marL="0" indent="0" eaLnBrk="1" hangingPunct="1">
              <a:lnSpc>
                <a:spcPct val="80000"/>
              </a:lnSpc>
              <a:buFont typeface="Arial" panose="020B0604020202020204" pitchFamily="34" charset="0"/>
              <a:buNone/>
              <a:defRPr/>
            </a:pPr>
            <a:r>
              <a:rPr lang="en-US" altLang="en-US" sz="2600" dirty="0"/>
              <a:t>Part 1 (Today):</a:t>
            </a:r>
          </a:p>
          <a:p>
            <a:pPr marL="514350" indent="-514350" eaLnBrk="1" hangingPunct="1">
              <a:lnSpc>
                <a:spcPct val="80000"/>
              </a:lnSpc>
              <a:buFont typeface="Arial" panose="020B0604020202020204" pitchFamily="34" charset="0"/>
              <a:buAutoNum type="arabicPeriod"/>
              <a:defRPr/>
            </a:pPr>
            <a:r>
              <a:rPr lang="en-US" altLang="en-US" sz="2600" dirty="0"/>
              <a:t>Challenges to internal / external validity in a multi-level context illustrated through the Community Partners in Care (CPIC) study</a:t>
            </a:r>
          </a:p>
          <a:p>
            <a:pPr marL="514350" indent="-514350" eaLnBrk="1" hangingPunct="1">
              <a:lnSpc>
                <a:spcPct val="80000"/>
              </a:lnSpc>
              <a:buFont typeface="Arial" panose="020B0604020202020204" pitchFamily="34" charset="0"/>
              <a:buAutoNum type="arabicPeriod"/>
              <a:defRPr/>
            </a:pPr>
            <a:r>
              <a:rPr lang="en-US" altLang="en-US" sz="2600" dirty="0"/>
              <a:t>Foundations of statistical inference and the role of randomization</a:t>
            </a:r>
          </a:p>
          <a:p>
            <a:pPr marL="514350" indent="-514350" eaLnBrk="1" hangingPunct="1">
              <a:lnSpc>
                <a:spcPct val="80000"/>
              </a:lnSpc>
              <a:buFont typeface="Arial" panose="020B0604020202020204" pitchFamily="34" charset="0"/>
              <a:buAutoNum type="arabicPeriod"/>
              <a:defRPr/>
            </a:pPr>
            <a:r>
              <a:rPr lang="en-US" altLang="en-US" sz="2600" dirty="0"/>
              <a:t>Issues arising in design of multi-level studies</a:t>
            </a:r>
          </a:p>
          <a:p>
            <a:pPr marL="0" indent="0" eaLnBrk="1" hangingPunct="1">
              <a:lnSpc>
                <a:spcPct val="80000"/>
              </a:lnSpc>
              <a:buFont typeface="Arial" panose="020B0604020202020204" pitchFamily="34" charset="0"/>
              <a:buNone/>
              <a:defRPr/>
            </a:pPr>
            <a:endParaRPr lang="en-US" altLang="en-US" sz="2600" dirty="0"/>
          </a:p>
          <a:p>
            <a:pPr marL="0" indent="0" eaLnBrk="1" hangingPunct="1">
              <a:lnSpc>
                <a:spcPct val="80000"/>
              </a:lnSpc>
              <a:buFont typeface="Arial" panose="020B0604020202020204" pitchFamily="34" charset="0"/>
              <a:buNone/>
              <a:defRPr/>
            </a:pPr>
            <a:r>
              <a:rPr lang="en-US" altLang="en-US" sz="2600" dirty="0"/>
              <a:t>Part 2 (Two weeks from today):</a:t>
            </a:r>
          </a:p>
          <a:p>
            <a:pPr marL="514350" indent="-514350" eaLnBrk="1" hangingPunct="1">
              <a:lnSpc>
                <a:spcPct val="80000"/>
              </a:lnSpc>
              <a:buFont typeface="Arial" panose="020B0604020202020204" pitchFamily="34" charset="0"/>
              <a:buAutoNum type="arabicPeriod"/>
              <a:defRPr/>
            </a:pPr>
            <a:r>
              <a:rPr lang="en-US" altLang="en-US" sz="2600" dirty="0"/>
              <a:t>Strategies for enhancing precision of inferences about intervention effects from experiments</a:t>
            </a:r>
          </a:p>
          <a:p>
            <a:pPr marL="514350" indent="-514350" eaLnBrk="1" hangingPunct="1">
              <a:lnSpc>
                <a:spcPct val="80000"/>
              </a:lnSpc>
              <a:buFont typeface="Arial" panose="020B0604020202020204" pitchFamily="34" charset="0"/>
              <a:buAutoNum type="arabicPeriod"/>
              <a:defRPr/>
            </a:pPr>
            <a:r>
              <a:rPr lang="en-US" altLang="en-US" sz="2600" dirty="0"/>
              <a:t>Statistical issues arising from clustering / nesting of sub-units within units</a:t>
            </a:r>
          </a:p>
          <a:p>
            <a:pPr marL="0" indent="0" eaLnBrk="1" hangingPunct="1">
              <a:lnSpc>
                <a:spcPct val="80000"/>
              </a:lnSpc>
              <a:buFont typeface="Arial" panose="020B0604020202020204" pitchFamily="34" charset="0"/>
              <a:buNone/>
              <a:defRPr/>
            </a:pPr>
            <a:endParaRPr lang="en-US" altLang="en-US" sz="2600" dirty="0"/>
          </a:p>
          <a:p>
            <a:pPr eaLnBrk="1" hangingPunct="1">
              <a:lnSpc>
                <a:spcPct val="80000"/>
              </a:lnSpc>
              <a:defRPr/>
            </a:pPr>
            <a:endParaRPr lang="en-US" altLang="en-US" sz="2600" dirty="0"/>
          </a:p>
        </p:txBody>
      </p:sp>
    </p:spTree>
    <p:extLst>
      <p:ext uri="{BB962C8B-B14F-4D97-AF65-F5344CB8AC3E}">
        <p14:creationId xmlns:p14="http://schemas.microsoft.com/office/powerpoint/2010/main" val="41772750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6C83061-FBFF-4639-9FBC-5B7B8E37446B}"/>
              </a:ext>
            </a:extLst>
          </p:cNvPr>
          <p:cNvSpPr/>
          <p:nvPr/>
        </p:nvSpPr>
        <p:spPr>
          <a:xfrm>
            <a:off x="632389" y="0"/>
            <a:ext cx="11143715" cy="6278642"/>
          </a:xfrm>
          <a:prstGeom prst="rect">
            <a:avLst/>
          </a:prstGeom>
        </p:spPr>
        <p:txBody>
          <a:bodyPr wrap="square">
            <a:spAutoFit/>
          </a:bodyPr>
          <a:lstStyle/>
          <a:p>
            <a:r>
              <a:rPr lang="en-US" b="1" dirty="0"/>
              <a:t>Variance estimation</a:t>
            </a:r>
          </a:p>
          <a:p>
            <a:r>
              <a:rPr lang="en-US" sz="1600" dirty="0"/>
              <a:t>Multi-level studies typically involve clustering by level. That is, there participants within the same facility are more likely to have similar outcomes than those in other facilities. Facilities in the same region are more likely to have similar outcomes than those in other regions, etc.</a:t>
            </a:r>
          </a:p>
          <a:p>
            <a:endParaRPr lang="en-US" sz="1600" dirty="0"/>
          </a:p>
          <a:p>
            <a:r>
              <a:rPr lang="en-US" sz="1600" dirty="0"/>
              <a:t>Although point estimates of effect (e.g., odds ratios, risk ratios) in GEEs can be validly estimated given sufficient data regardless of what this correlation structure is, the variance of these estimates will be wrong if the correlation structure is not correctly specified to some extent. By wrong, I mean that 95% confidence intervals will not cover the true value of the parameter, on average, 95% of the time, and p-values will not reject the null 5% of the time when the null is true, for a type I error rate of 5%.</a:t>
            </a:r>
          </a:p>
          <a:p>
            <a:endParaRPr lang="en-US" sz="1600" dirty="0"/>
          </a:p>
          <a:p>
            <a:r>
              <a:rPr lang="en-US" sz="1600" dirty="0"/>
              <a:t>By to some extent, I mean that the analysis needs to correctly indicate which groups of participant outcomes are independent from which other groups of participant outcomes (e.g., facilities, districts, states of Mexico). In modern GEE methods, as long as that is done, it has been shown, given sufficient data, that valid inference (Cis, p-values) will be obtained even when the correlation structure within dependent groups is mis-specified, as long as the robust or sandwich variance estimator is used.</a:t>
            </a:r>
          </a:p>
          <a:p>
            <a:endParaRPr lang="en-US" sz="1600" dirty="0"/>
          </a:p>
          <a:p>
            <a:r>
              <a:rPr lang="en-US" sz="1600" dirty="0"/>
              <a:t>Correct specification of the correlation structure within dependent groups provides a gain in statistical efficiency, i.e. narrower Cis, smaller p-values, all else being equal.</a:t>
            </a:r>
          </a:p>
          <a:p>
            <a:endParaRPr lang="en-US" sz="1600" dirty="0"/>
          </a:p>
          <a:p>
            <a:r>
              <a:rPr lang="en-US" sz="1600" dirty="0"/>
              <a:t>In multi-level studies, the most common correlation structure is ‘compound symmetry’ or ‘exchangeable’. This structure assumes that within a correlated group, the correlation is the same for all pairs. This is a realistic assumption for most multilevel data.</a:t>
            </a:r>
          </a:p>
          <a:p>
            <a:endParaRPr lang="en-US" sz="1600" dirty="0"/>
          </a:p>
          <a:p>
            <a:r>
              <a:rPr lang="en-US" sz="1600" dirty="0"/>
              <a:t>To avoid mis-specifying independent blocks, the highest level alone can be specified. A GEE model can be fit with the working independence correlation structure to obtain valid inference. This method may not work well if there are fewer than 50 clusters at the highest level.3 (Miglioretti DL, </a:t>
            </a:r>
            <a:r>
              <a:rPr lang="en-US" sz="1600" dirty="0" err="1"/>
              <a:t>Heagerty</a:t>
            </a:r>
            <a:r>
              <a:rPr lang="en-US" sz="1600" dirty="0"/>
              <a:t> PJ. Marginal modeling of </a:t>
            </a:r>
            <a:r>
              <a:rPr lang="en-US" sz="1600" dirty="0" err="1"/>
              <a:t>nonnested</a:t>
            </a:r>
            <a:r>
              <a:rPr lang="en-US" sz="1600" dirty="0"/>
              <a:t> multilevel data using standard software. Am J Epidemiol. 2007;165(4):453-463.)</a:t>
            </a:r>
          </a:p>
        </p:txBody>
      </p:sp>
    </p:spTree>
    <p:extLst>
      <p:ext uri="{BB962C8B-B14F-4D97-AF65-F5344CB8AC3E}">
        <p14:creationId xmlns:p14="http://schemas.microsoft.com/office/powerpoint/2010/main" val="294179760"/>
      </p:ext>
    </p:extLst>
  </p:cSld>
  <p:clrMapOvr>
    <a:masterClrMapping/>
  </p:clrMapOvr>
  <mc:AlternateContent xmlns:mc="http://schemas.openxmlformats.org/markup-compatibility/2006" xmlns:p14="http://schemas.microsoft.com/office/powerpoint/2010/main">
    <mc:Choice Requires="p14">
      <p:transition spd="slow" p14:dur="2000" advTm="626710"/>
    </mc:Choice>
    <mc:Fallback xmlns="">
      <p:transition spd="slow" advTm="626710"/>
    </mc:Fallback>
  </mc:AlternateContent>
  <p:extLst>
    <p:ext uri="{3A86A75C-4F4B-4683-9AE1-C65F6400EC91}">
      <p14:laserTraceLst xmlns:p14="http://schemas.microsoft.com/office/powerpoint/2010/main">
        <p14:tracePtLst>
          <p14:tracePt t="6305" x="1293813" y="4071938"/>
          <p14:tracePt t="6349" x="1293813" y="4062413"/>
          <p14:tracePt t="6366" x="1293813" y="4052888"/>
          <p14:tracePt t="6612" x="1293813" y="4044950"/>
          <p14:tracePt t="6632" x="1330325" y="4025900"/>
          <p14:tracePt t="6649" x="1606550" y="3821113"/>
          <p14:tracePt t="6666" x="2259013" y="3365500"/>
          <p14:tracePt t="6682" x="2579688" y="3133725"/>
          <p14:tracePt t="6699" x="3124200" y="2695575"/>
          <p14:tracePt t="6716" x="3338513" y="2527300"/>
          <p14:tracePt t="6732" x="3463925" y="2392363"/>
          <p14:tracePt t="6749" x="3597275" y="2178050"/>
          <p14:tracePt t="6766" x="3641725" y="2106613"/>
          <p14:tracePt t="6782" x="3651250" y="2062163"/>
          <p14:tracePt t="6799" x="3668713" y="2017713"/>
          <p14:tracePt t="6816" x="3678238" y="1955800"/>
          <p14:tracePt t="6832" x="3678238" y="1936750"/>
          <p14:tracePt t="6849" x="3651250" y="1911350"/>
          <p14:tracePt t="6866" x="3597275" y="1911350"/>
          <p14:tracePt t="7077" x="3589338" y="1901825"/>
          <p14:tracePt t="7089" x="3589338" y="1884363"/>
          <p14:tracePt t="7101" x="3606800" y="1741488"/>
          <p14:tracePt t="7116" x="3624263" y="1411288"/>
          <p14:tracePt t="7132" x="3651250" y="1009650"/>
          <p14:tracePt t="7149" x="3651250" y="723900"/>
          <p14:tracePt t="7166" x="3651250" y="544513"/>
          <p14:tracePt t="7183" x="3641725" y="366713"/>
          <p14:tracePt t="7200" x="3624263" y="320675"/>
          <p14:tracePt t="7216" x="3597275" y="295275"/>
          <p14:tracePt t="7232" x="3579813" y="268288"/>
          <p14:tracePt t="7249" x="3570288" y="268288"/>
          <p14:tracePt t="7266" x="3562350" y="258763"/>
          <p14:tracePt t="7282" x="3552825" y="258763"/>
          <p14:tracePt t="7318" x="3544888" y="258763"/>
          <p14:tracePt t="7344" x="3535363" y="258763"/>
          <p14:tracePt t="7383" x="3525838" y="258763"/>
          <p14:tracePt t="7443" x="3517900" y="258763"/>
          <p14:tracePt t="7456" x="3517900" y="249238"/>
          <p14:tracePt t="7475" x="3508375" y="249238"/>
          <p14:tracePt t="7483" x="3508375" y="241300"/>
          <p14:tracePt t="7499" x="3498850" y="241300"/>
          <p14:tracePt t="7516" x="3498850" y="231775"/>
          <p14:tracePt t="7546" x="3490913" y="231775"/>
          <p14:tracePt t="96452" x="3535363" y="268288"/>
          <p14:tracePt t="96465" x="3660775" y="401638"/>
          <p14:tracePt t="96477" x="3759200" y="527050"/>
          <p14:tracePt t="96493" x="3848100" y="633413"/>
          <p14:tracePt t="96510" x="3919538" y="704850"/>
          <p14:tracePt t="96527" x="3981450" y="776288"/>
          <p14:tracePt t="96543" x="4043363" y="874713"/>
          <p14:tracePt t="96560" x="4062413" y="901700"/>
          <p14:tracePt t="96577" x="4079875" y="955675"/>
          <p14:tracePt t="96593" x="4097338" y="973138"/>
          <p14:tracePt t="96610" x="4097338" y="990600"/>
          <p14:tracePt t="96627" x="4106863" y="1009650"/>
          <p14:tracePt t="96643" x="4124325" y="1071563"/>
          <p14:tracePt t="96660" x="4151313" y="1125538"/>
          <p14:tracePt t="96677" x="4160838" y="1169988"/>
          <p14:tracePt t="96693" x="4186238" y="1214438"/>
          <p14:tracePt t="96710" x="4213225" y="1268413"/>
          <p14:tracePt t="96727" x="4232275" y="1293813"/>
          <p14:tracePt t="96743" x="4240213" y="1303338"/>
          <p14:tracePt t="96766" x="4240213" y="1312863"/>
          <p14:tracePt t="96818" x="4249738" y="1320800"/>
          <p14:tracePt t="96855" x="4257675" y="1320800"/>
          <p14:tracePt t="96881" x="4267200" y="1320800"/>
          <p14:tracePt t="96893" x="4267200" y="1330325"/>
          <p14:tracePt t="96931" x="4276725" y="1330325"/>
          <p14:tracePt t="97018" x="4276725" y="1339850"/>
          <p14:tracePt t="97070" x="4276725" y="1347788"/>
          <p14:tracePt t="97119" x="4276725" y="1357313"/>
          <p14:tracePt t="97533" x="4276725" y="1365250"/>
          <p14:tracePt t="97561" x="4276725" y="1374775"/>
          <p14:tracePt t="97577" x="4284663" y="1374775"/>
          <p14:tracePt t="97600" x="4284663" y="1384300"/>
          <p14:tracePt t="97624" x="4294188" y="1384300"/>
          <p14:tracePt t="97665" x="4303713" y="1384300"/>
          <p14:tracePt t="97688" x="4303713" y="1392238"/>
          <p14:tracePt t="97700" x="4311650" y="1392238"/>
          <p14:tracePt t="97713" x="4321175" y="1401763"/>
          <p14:tracePt t="97727" x="4321175" y="1411288"/>
          <p14:tracePt t="97743" x="4329113" y="1411288"/>
          <p14:tracePt t="97760" x="4338638" y="1419225"/>
          <p14:tracePt t="97777" x="4338638" y="1428750"/>
          <p14:tracePt t="97813" x="4338638" y="1436688"/>
          <p14:tracePt t="98154" x="4338638" y="1446213"/>
          <p14:tracePt t="99501" x="4329113" y="1446213"/>
          <p14:tracePt t="100337" x="4321175" y="1446213"/>
          <p14:tracePt t="100603" x="4321175" y="1436688"/>
          <p14:tracePt t="100627" x="4525963" y="1419225"/>
          <p14:tracePt t="100644" x="4722813" y="1392238"/>
          <p14:tracePt t="100661" x="4900613" y="1357313"/>
          <p14:tracePt t="100677" x="5141913" y="1330325"/>
          <p14:tracePt t="100694" x="5205413" y="1330325"/>
          <p14:tracePt t="100711" x="5240338" y="1330325"/>
          <p14:tracePt t="100727" x="5311775" y="1330325"/>
          <p14:tracePt t="100750" x="5321300" y="1330325"/>
          <p14:tracePt t="100763" x="5329238" y="1330325"/>
          <p14:tracePt t="100777" x="5338763" y="1330325"/>
          <p14:tracePt t="101019" x="5338763" y="1339850"/>
          <p14:tracePt t="101043" x="5338763" y="1347788"/>
          <p14:tracePt t="101144" x="5338763" y="1357313"/>
          <p14:tracePt t="101183" x="5329238" y="1357313"/>
          <p14:tracePt t="101220" x="5329238" y="1365250"/>
          <p14:tracePt t="103742" x="5321300" y="1365250"/>
          <p14:tracePt t="103818" x="5338763" y="1365250"/>
          <p14:tracePt t="103831" x="5356225" y="1365250"/>
          <p14:tracePt t="103844" x="5392738" y="1365250"/>
          <p14:tracePt t="103861" x="5419725" y="1365250"/>
          <p14:tracePt t="103878" x="5454650" y="1365250"/>
          <p14:tracePt t="103894" x="5508625" y="1374775"/>
          <p14:tracePt t="103911" x="5535613" y="1384300"/>
          <p14:tracePt t="103928" x="5570538" y="1392238"/>
          <p14:tracePt t="103944" x="5632450" y="1411288"/>
          <p14:tracePt t="103961" x="5651500" y="1411288"/>
          <p14:tracePt t="103977" x="5686425" y="1428750"/>
          <p14:tracePt t="103994" x="5703888" y="1436688"/>
          <p14:tracePt t="104011" x="5740400" y="1446213"/>
          <p14:tracePt t="104027" x="5749925" y="1446213"/>
          <p14:tracePt t="104044" x="5767388" y="1446213"/>
          <p14:tracePt t="104061" x="5775325" y="1455738"/>
          <p14:tracePt t="104077" x="5784850" y="1455738"/>
          <p14:tracePt t="104096" x="5794375" y="1455738"/>
          <p14:tracePt t="104117" x="5802313" y="1455738"/>
          <p14:tracePt t="104335" x="5802313" y="1446213"/>
          <p14:tracePt t="104361" x="5811838" y="1446213"/>
          <p14:tracePt t="104377" x="5811838" y="1436688"/>
          <p14:tracePt t="104395" x="5821363" y="1436688"/>
          <p14:tracePt t="104453" x="5829300" y="1436688"/>
          <p14:tracePt t="104622" x="5829300" y="1428750"/>
          <p14:tracePt t="105963" x="5829300" y="1419225"/>
          <p14:tracePt t="106001" x="5811838" y="1419225"/>
          <p14:tracePt t="106015" x="5775325" y="1419225"/>
          <p14:tracePt t="106028" x="5740400" y="1419225"/>
          <p14:tracePt t="106044" x="5695950" y="1411288"/>
          <p14:tracePt t="106061" x="5641975" y="1384300"/>
          <p14:tracePt t="106078" x="5580063" y="1374775"/>
          <p14:tracePt t="106095" x="5561013" y="1365250"/>
          <p14:tracePt t="106112" x="5526088" y="1365250"/>
          <p14:tracePt t="106128" x="5516563" y="1365250"/>
          <p14:tracePt t="106145" x="5508625" y="1357313"/>
          <p14:tracePt t="106162" x="5499100" y="1357313"/>
          <p14:tracePt t="106202" x="5489575" y="1357313"/>
          <p14:tracePt t="106304" x="5489575" y="1347788"/>
          <p14:tracePt t="106317" x="5481638" y="1347788"/>
          <p14:tracePt t="106330" x="5472113" y="1330325"/>
          <p14:tracePt t="106344" x="5464175" y="1312863"/>
          <p14:tracePt t="106361" x="5437188" y="1258888"/>
          <p14:tracePt t="106378" x="5410200" y="1214438"/>
          <p14:tracePt t="106395" x="5356225" y="1152525"/>
          <p14:tracePt t="106411" x="5348288" y="1125538"/>
          <p14:tracePt t="106428" x="5329238" y="1106488"/>
          <p14:tracePt t="106445" x="5329238" y="1098550"/>
          <p14:tracePt t="106461" x="5321300" y="1098550"/>
          <p14:tracePt t="585389" x="5311775" y="1098550"/>
          <p14:tracePt t="585414" x="5302250" y="1098550"/>
          <p14:tracePt t="585441" x="5294313" y="1098550"/>
          <p14:tracePt t="585452" x="5284788" y="1098550"/>
          <p14:tracePt t="585474" x="5276850" y="1098550"/>
          <p14:tracePt t="585487" x="5257800" y="1098550"/>
        </p14:tracePtLst>
      </p14:laserTraceLst>
    </p:ext>
  </p:extLs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04890" y="933304"/>
            <a:ext cx="2964017" cy="461665"/>
          </a:xfrm>
          <a:prstGeom prst="rect">
            <a:avLst/>
          </a:prstGeom>
          <a:noFill/>
        </p:spPr>
        <p:txBody>
          <a:bodyPr wrap="none" rtlCol="0">
            <a:spAutoFit/>
          </a:bodyPr>
          <a:lstStyle/>
          <a:p>
            <a:r>
              <a:rPr lang="en-US" sz="2400" dirty="0"/>
              <a:t>Results of Bieber at al.</a:t>
            </a:r>
          </a:p>
        </p:txBody>
      </p:sp>
      <p:sp>
        <p:nvSpPr>
          <p:cNvPr id="4" name="TextBox 3"/>
          <p:cNvSpPr txBox="1"/>
          <p:nvPr/>
        </p:nvSpPr>
        <p:spPr>
          <a:xfrm>
            <a:off x="504890" y="2404296"/>
            <a:ext cx="11155298" cy="3416320"/>
          </a:xfrm>
          <a:prstGeom prst="rect">
            <a:avLst/>
          </a:prstGeom>
          <a:noFill/>
        </p:spPr>
        <p:txBody>
          <a:bodyPr wrap="none" rtlCol="0">
            <a:spAutoFit/>
          </a:bodyPr>
          <a:lstStyle/>
          <a:p>
            <a:r>
              <a:rPr lang="en-US" sz="2400" dirty="0"/>
              <a:t>Using the marginal model, which will provide estimates of effects that are increasingly</a:t>
            </a:r>
          </a:p>
          <a:p>
            <a:r>
              <a:rPr lang="en-US" sz="2400" dirty="0"/>
              <a:t> smaller than those of the conditional model as the between facility variation increases, </a:t>
            </a:r>
          </a:p>
          <a:p>
            <a:r>
              <a:rPr lang="en-US" sz="2400" dirty="0"/>
              <a:t>they found that</a:t>
            </a:r>
          </a:p>
          <a:p>
            <a:endParaRPr lang="en-US" sz="2400" dirty="0"/>
          </a:p>
          <a:p>
            <a:pPr marL="285750" indent="-285750">
              <a:buFont typeface="Arial" panose="020B0604020202020204" pitchFamily="34" charset="0"/>
              <a:buChar char="•"/>
            </a:pPr>
            <a:r>
              <a:rPr lang="en-US" sz="2400" dirty="0"/>
              <a:t>Unadjusted non-adherence rates ranged from 4% to 29% across facilities, </a:t>
            </a:r>
          </a:p>
          <a:p>
            <a:r>
              <a:rPr lang="en-US" sz="2400" dirty="0"/>
              <a:t>with a median of 15%</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After adjusting for women’s characteristics and those of research center, </a:t>
            </a:r>
          </a:p>
          <a:p>
            <a:r>
              <a:rPr lang="en-US" sz="2400" dirty="0"/>
              <a:t>facilities’ non-adherence  rates ranged from 10% to 27%, with a median of 17%</a:t>
            </a:r>
          </a:p>
        </p:txBody>
      </p:sp>
      <p:pic>
        <p:nvPicPr>
          <p:cNvPr id="5" name="Picture 4">
            <a:extLst>
              <a:ext uri="{FF2B5EF4-FFF2-40B4-BE49-F238E27FC236}">
                <a16:creationId xmlns:a16="http://schemas.microsoft.com/office/drawing/2014/main" id="{799DA8C4-6769-4930-BDD1-E86DA22AD394}"/>
              </a:ext>
            </a:extLst>
          </p:cNvPr>
          <p:cNvPicPr>
            <a:picLocks noChangeAspect="1"/>
          </p:cNvPicPr>
          <p:nvPr/>
        </p:nvPicPr>
        <p:blipFill>
          <a:blip r:embed="rId2"/>
          <a:stretch>
            <a:fillRect/>
          </a:stretch>
        </p:blipFill>
        <p:spPr>
          <a:xfrm>
            <a:off x="980539" y="1475081"/>
            <a:ext cx="9687448" cy="929215"/>
          </a:xfrm>
          <a:prstGeom prst="rect">
            <a:avLst/>
          </a:prstGeom>
        </p:spPr>
      </p:pic>
    </p:spTree>
    <p:extLst>
      <p:ext uri="{BB962C8B-B14F-4D97-AF65-F5344CB8AC3E}">
        <p14:creationId xmlns:p14="http://schemas.microsoft.com/office/powerpoint/2010/main" val="2132525601"/>
      </p:ext>
    </p:extLst>
  </p:cSld>
  <p:clrMapOvr>
    <a:masterClrMapping/>
  </p:clrMapOvr>
  <mc:AlternateContent xmlns:mc="http://schemas.openxmlformats.org/markup-compatibility/2006" xmlns:p14="http://schemas.microsoft.com/office/powerpoint/2010/main">
    <mc:Choice Requires="p14">
      <p:transition spd="slow" p14:dur="2000" advTm="279515"/>
    </mc:Choice>
    <mc:Fallback xmlns="">
      <p:transition spd="slow" advTm="279515"/>
    </mc:Fallback>
  </mc:AlternateContent>
  <p:extLst>
    <p:ext uri="{3A86A75C-4F4B-4683-9AE1-C65F6400EC91}">
      <p14:laserTraceLst xmlns:p14="http://schemas.microsoft.com/office/powerpoint/2010/main">
        <p14:tracePtLst>
          <p14:tracePt t="3194" x="5249863" y="1089025"/>
          <p14:tracePt t="3228" x="5230813" y="1116013"/>
          <p14:tracePt t="3240" x="5186363" y="1177925"/>
          <p14:tracePt t="3254" x="5114925" y="1268413"/>
          <p14:tracePt t="3267" x="5062538" y="1339850"/>
          <p14:tracePt t="3281" x="4999038" y="1411288"/>
          <p14:tracePt t="3297" x="4981575" y="1436688"/>
          <p14:tracePt t="3313" x="4954588" y="1473200"/>
          <p14:tracePt t="3330" x="4937125" y="1490663"/>
          <p14:tracePt t="3346" x="4919663" y="1508125"/>
          <p14:tracePt t="3363" x="4910138" y="1517650"/>
          <p14:tracePt t="3380" x="4900613" y="1517650"/>
          <p14:tracePt t="3396" x="4900613" y="1527175"/>
          <p14:tracePt t="3413" x="4892675" y="1527175"/>
          <p14:tracePt t="3430" x="4892675" y="1535113"/>
          <p14:tracePt t="3447" x="4883150" y="1535113"/>
          <p14:tracePt t="3464" x="4873625" y="1535113"/>
          <p14:tracePt t="3480" x="4873625" y="1554163"/>
          <p14:tracePt t="3497" x="4865688" y="1554163"/>
          <p14:tracePt t="3514" x="4856163" y="1571625"/>
          <p14:tracePt t="3530" x="4829175" y="1589088"/>
          <p14:tracePt t="3530" x="4794250" y="1643063"/>
          <p14:tracePt t="3546" x="4776788" y="1670050"/>
          <p14:tracePt t="3563" x="4740275" y="1722438"/>
          <p14:tracePt t="3580" x="4713288" y="1758950"/>
          <p14:tracePt t="3597" x="4668838" y="1812925"/>
          <p14:tracePt t="3613" x="4651375" y="1830388"/>
          <p14:tracePt t="3630" x="4633913" y="1865313"/>
          <p14:tracePt t="3646" x="4597400" y="1901825"/>
          <p14:tracePt t="3663" x="4589463" y="1919288"/>
          <p14:tracePt t="3680" x="4579938" y="1928813"/>
          <p14:tracePt t="3697" x="4562475" y="1946275"/>
          <p14:tracePt t="3719" x="4552950" y="1946275"/>
          <p14:tracePt t="3731" x="4552950" y="1955800"/>
          <p14:tracePt t="7338" x="4543425" y="1955800"/>
          <p14:tracePt t="7351" x="4518025" y="1955800"/>
          <p14:tracePt t="7364" x="4471988" y="1955800"/>
          <p14:tracePt t="7380" x="4419600" y="1955800"/>
          <p14:tracePt t="7397" x="4356100" y="1946275"/>
          <p14:tracePt t="7413" x="4267200" y="1928813"/>
          <p14:tracePt t="7430" x="4124325" y="1892300"/>
          <p14:tracePt t="7447" x="4062413" y="1874838"/>
          <p14:tracePt t="7463" x="3971925" y="1865313"/>
          <p14:tracePt t="7480" x="3919538" y="1865313"/>
          <p14:tracePt t="7497" x="3803650" y="1839913"/>
          <p14:tracePt t="7513" x="3759200" y="1830388"/>
          <p14:tracePt t="7515" x="3713163" y="1812925"/>
          <p14:tracePt t="7530" x="3687763" y="1803400"/>
          <p14:tracePt t="7547" x="3651250" y="1793875"/>
          <p14:tracePt t="7563" x="3633788" y="1785938"/>
          <p14:tracePt t="7580" x="3606800" y="1776413"/>
          <p14:tracePt t="7597" x="3597275" y="1768475"/>
          <p14:tracePt t="7613" x="3589338" y="1768475"/>
          <p14:tracePt t="7706" x="3589338" y="1758950"/>
          <p14:tracePt t="8176" x="3579813" y="1749425"/>
          <p14:tracePt t="8450" x="3579813" y="1758950"/>
          <p14:tracePt t="8666" x="3579813" y="1768475"/>
          <p14:tracePt t="8704" x="3570288" y="1776413"/>
          <p14:tracePt t="8738" x="3562350" y="1776413"/>
          <p14:tracePt t="8751" x="3552825" y="1776413"/>
          <p14:tracePt t="8765" x="3544888" y="1776413"/>
          <p14:tracePt t="8780" x="3525838" y="1776413"/>
          <p14:tracePt t="8797" x="3481388" y="1785938"/>
          <p14:tracePt t="8814" x="3402013" y="1785938"/>
          <p14:tracePt t="8830" x="3267075" y="1785938"/>
          <p14:tracePt t="8847" x="3205163" y="1785938"/>
          <p14:tracePt t="8864" x="3141663" y="1785938"/>
          <p14:tracePt t="8880" x="3097213" y="1785938"/>
          <p14:tracePt t="8897" x="3035300" y="1785938"/>
          <p14:tracePt t="8914" x="2990850" y="1785938"/>
          <p14:tracePt t="8930" x="2963863" y="1785938"/>
          <p14:tracePt t="8947" x="2882900" y="1785938"/>
          <p14:tracePt t="8964" x="2857500" y="1785938"/>
          <p14:tracePt t="8980" x="2794000" y="1793875"/>
          <p14:tracePt t="8997" x="2759075" y="1793875"/>
          <p14:tracePt t="9014" x="2732088" y="1793875"/>
          <p14:tracePt t="9030" x="2687638" y="1793875"/>
          <p14:tracePt t="9047" x="2668588" y="1793875"/>
          <p14:tracePt t="9064" x="2660650" y="1793875"/>
          <p14:tracePt t="9082" x="2651125" y="1793875"/>
          <p14:tracePt t="9121" x="2643188" y="1793875"/>
          <p14:tracePt t="9749" x="2633663" y="1793875"/>
          <p14:tracePt t="9764" x="2624138" y="1803400"/>
          <p14:tracePt t="9781" x="2606675" y="1820863"/>
          <p14:tracePt t="9798" x="2525713" y="1892300"/>
          <p14:tracePt t="9814" x="2259013" y="2098675"/>
          <p14:tracePt t="9831" x="2151063" y="2178050"/>
          <p14:tracePt t="9847" x="2062163" y="2232025"/>
          <p14:tracePt t="9864" x="2008188" y="2276475"/>
          <p14:tracePt t="9880" x="1909763" y="2339975"/>
          <p14:tracePt t="9897" x="1892300" y="2357438"/>
          <p14:tracePt t="9914" x="1857375" y="2374900"/>
          <p14:tracePt t="9930" x="1847850" y="2374900"/>
          <p14:tracePt t="9947" x="1847850" y="2384425"/>
          <p14:tracePt t="9964" x="1847850" y="2392363"/>
          <p14:tracePt t="10190" x="1838325" y="2392363"/>
          <p14:tracePt t="10243" x="1830388" y="2392363"/>
          <p14:tracePt t="10282" x="1820863" y="2392363"/>
          <p14:tracePt t="10298" x="1812925" y="2392363"/>
          <p14:tracePt t="10314" x="1793875" y="2392363"/>
          <p14:tracePt t="10331" x="1785938" y="2392363"/>
          <p14:tracePt t="10347" x="1758950" y="2392363"/>
          <p14:tracePt t="10366" x="1749425" y="2392363"/>
          <p14:tracePt t="10380" x="1741488" y="2392363"/>
          <p14:tracePt t="10417" x="1731963" y="2392363"/>
          <p14:tracePt t="10749" x="1731963" y="2384425"/>
          <p14:tracePt t="10963" x="1731963" y="2374900"/>
          <p14:tracePt t="11053" x="1731963" y="2365375"/>
          <p14:tracePt t="11703" x="1731963" y="2357438"/>
          <p14:tracePt t="13397" x="1722438" y="2347913"/>
          <p14:tracePt t="13507" x="1704975" y="2339975"/>
          <p14:tracePt t="13531" x="1677988" y="2330450"/>
          <p14:tracePt t="13548" x="1598613" y="2293938"/>
          <p14:tracePt t="13564" x="1579563" y="2286000"/>
          <p14:tracePt t="13581" x="1554163" y="2286000"/>
          <p14:tracePt t="13598" x="1535113" y="2276475"/>
          <p14:tracePt t="13600" x="1517650" y="2276475"/>
          <p14:tracePt t="13614" x="1508125" y="2276475"/>
          <p14:tracePt t="13631" x="1500188" y="2276475"/>
          <p14:tracePt t="13650" x="1490663" y="2276475"/>
          <p14:tracePt t="13726" x="1490663" y="2293938"/>
          <p14:tracePt t="13748" x="1490663" y="2320925"/>
          <p14:tracePt t="13764" x="1490663" y="2330450"/>
          <p14:tracePt t="13785" x="1490663" y="2339975"/>
          <p14:tracePt t="13838" x="1500188" y="2339975"/>
          <p14:tracePt t="13851" x="1508125" y="2330450"/>
          <p14:tracePt t="13864" x="1517650" y="2320925"/>
          <p14:tracePt t="13881" x="1527175" y="2312988"/>
          <p14:tracePt t="13897" x="1527175" y="2293938"/>
          <p14:tracePt t="13914" x="1527175" y="2276475"/>
          <p14:tracePt t="13939" x="1527175" y="2268538"/>
          <p14:tracePt t="13952" x="1527175" y="2259013"/>
          <p14:tracePt t="13964" x="1527175" y="2249488"/>
          <p14:tracePt t="13991" x="1517650" y="2249488"/>
          <p14:tracePt t="14028" x="1508125" y="2249488"/>
          <p14:tracePt t="14088" x="1508125" y="2259013"/>
          <p14:tracePt t="14100" x="1508125" y="2286000"/>
          <p14:tracePt t="14114" x="1535113" y="2312988"/>
          <p14:tracePt t="14131" x="1562100" y="2339975"/>
          <p14:tracePt t="14148" x="1589088" y="2357438"/>
          <p14:tracePt t="14164" x="1606550" y="2357438"/>
          <p14:tracePt t="14181" x="1633538" y="2365375"/>
          <p14:tracePt t="14198" x="1643063" y="2365375"/>
          <p14:tracePt t="14217" x="1651000" y="2365375"/>
          <p14:tracePt t="14747" x="1670050" y="2365375"/>
          <p14:tracePt t="14765" x="1714500" y="2401888"/>
          <p14:tracePt t="14782" x="1892300" y="2527300"/>
          <p14:tracePt t="14798" x="1963738" y="2562225"/>
          <p14:tracePt t="14814" x="1990725" y="2589213"/>
          <p14:tracePt t="14831" x="2027238" y="2598738"/>
          <p14:tracePt t="14848" x="2052638" y="2616200"/>
          <p14:tracePt t="14864" x="2062163" y="2624138"/>
          <p14:tracePt t="14881" x="2071688" y="2624138"/>
          <p14:tracePt t="14898" x="2079625" y="2633663"/>
          <p14:tracePt t="15299" x="2079625" y="2643188"/>
          <p14:tracePt t="16637" x="2079625" y="2670175"/>
          <p14:tracePt t="16649" x="2079625" y="2705100"/>
          <p14:tracePt t="16664" x="2079625" y="2759075"/>
          <p14:tracePt t="16681" x="2089150" y="2820988"/>
          <p14:tracePt t="16698" x="2098675" y="2865438"/>
          <p14:tracePt t="16715" x="2106613" y="2909888"/>
          <p14:tracePt t="16731" x="2143125" y="2981325"/>
          <p14:tracePt t="16748" x="2151063" y="3000375"/>
          <p14:tracePt t="16765" x="2170113" y="3035300"/>
          <p14:tracePt t="16781" x="2187575" y="3062288"/>
          <p14:tracePt t="16798" x="2195513" y="3071813"/>
          <p14:tracePt t="16815" x="2205038" y="3079750"/>
          <p14:tracePt t="16831" x="2214563" y="3079750"/>
          <p14:tracePt t="16927" x="2187575" y="3079750"/>
          <p14:tracePt t="16948" x="2116138" y="3044825"/>
          <p14:tracePt t="16965" x="2035175" y="3017838"/>
          <p14:tracePt t="16981" x="1884363" y="2955925"/>
          <p14:tracePt t="16998" x="1830388" y="2936875"/>
          <p14:tracePt t="17015" x="1785938" y="2919413"/>
          <p14:tracePt t="17031" x="1722438" y="2909888"/>
          <p14:tracePt t="17048" x="1704975" y="2909888"/>
          <p14:tracePt t="17065" x="1695450" y="2901950"/>
          <p14:tracePt t="17081" x="1687513" y="2901950"/>
          <p14:tracePt t="17098" x="1677988" y="2901950"/>
          <p14:tracePt t="17333" x="1677988" y="2892425"/>
          <p14:tracePt t="17348" x="1677988" y="2884488"/>
          <p14:tracePt t="17365" x="1677988" y="2865438"/>
          <p14:tracePt t="17381" x="1651000" y="2803525"/>
          <p14:tracePt t="17398" x="1598613" y="2749550"/>
          <p14:tracePt t="17415" x="1562100" y="2714625"/>
          <p14:tracePt t="17431" x="1508125" y="2678113"/>
          <p14:tracePt t="17448" x="1455738" y="2643188"/>
          <p14:tracePt t="17465" x="1436688" y="2643188"/>
          <p14:tracePt t="17481" x="1428750" y="2633663"/>
          <p14:tracePt t="17498" x="1411288" y="2624138"/>
          <p14:tracePt t="17585" x="1446213" y="2633663"/>
          <p14:tracePt t="17598" x="1508125" y="2643188"/>
          <p14:tracePt t="17615" x="1589088" y="2670175"/>
          <p14:tracePt t="17631" x="1677988" y="2695575"/>
          <p14:tracePt t="17648" x="1766888" y="2722563"/>
          <p14:tracePt t="17665" x="1793875" y="2732088"/>
          <p14:tracePt t="17682" x="1820863" y="2741613"/>
          <p14:tracePt t="17698" x="1847850" y="2741613"/>
          <p14:tracePt t="17724" x="1857375" y="2741613"/>
          <p14:tracePt t="18326" x="1857375" y="2732088"/>
          <p14:tracePt t="18353" x="1857375" y="2714625"/>
          <p14:tracePt t="18378" x="1857375" y="2705100"/>
          <p14:tracePt t="18399" x="1865313" y="2695575"/>
          <p14:tracePt t="18430" x="1865313" y="2687638"/>
          <p14:tracePt t="18782" x="1884363" y="2687638"/>
          <p14:tracePt t="18798" x="1901825" y="2678113"/>
          <p14:tracePt t="18815" x="1990725" y="2678113"/>
          <p14:tracePt t="18831" x="2106613" y="2678113"/>
          <p14:tracePt t="18849" x="2286000" y="2670175"/>
          <p14:tracePt t="18865" x="2330450" y="2670175"/>
          <p14:tracePt t="18882" x="2365375" y="2670175"/>
          <p14:tracePt t="18898" x="2382838" y="2670175"/>
          <p14:tracePt t="18915" x="2392363" y="2670175"/>
          <p14:tracePt t="18932" x="2401888" y="2670175"/>
          <p14:tracePt t="20362" x="2401888" y="2660650"/>
          <p14:tracePt t="20472" x="2401888" y="2670175"/>
          <p14:tracePt t="20511" x="2401888" y="2678113"/>
          <p14:tracePt t="20622" x="2401888" y="2687638"/>
          <p14:tracePt t="20789" x="2409825" y="2687638"/>
          <p14:tracePt t="20815" x="2481263" y="2714625"/>
          <p14:tracePt t="20832" x="2552700" y="2722563"/>
          <p14:tracePt t="20848" x="2616200" y="2741613"/>
          <p14:tracePt t="20865" x="2705100" y="2741613"/>
          <p14:tracePt t="20882" x="2732088" y="2741613"/>
          <p14:tracePt t="20899" x="2759075" y="2741613"/>
          <p14:tracePt t="20915" x="2767013" y="2741613"/>
          <p14:tracePt t="20932" x="2776538" y="2741613"/>
          <p14:tracePt t="20962" x="2786063" y="2741613"/>
          <p14:tracePt t="22769" x="2794000" y="2741613"/>
          <p14:tracePt t="22782" x="2811463" y="2741613"/>
          <p14:tracePt t="22799" x="2847975" y="2741613"/>
          <p14:tracePt t="22815" x="2892425" y="2741613"/>
          <p14:tracePt t="22832" x="2936875" y="2741613"/>
          <p14:tracePt t="22849" x="3000375" y="2741613"/>
          <p14:tracePt t="22865" x="3017838" y="2741613"/>
          <p14:tracePt t="22882" x="3044825" y="2741613"/>
          <p14:tracePt t="22899" x="3052763" y="2741613"/>
          <p14:tracePt t="22932" x="3071813" y="2741613"/>
          <p14:tracePt t="22949" x="3079750" y="2741613"/>
          <p14:tracePt t="22965" x="3089275" y="2741613"/>
          <p14:tracePt t="22982" x="3106738" y="2741613"/>
          <p14:tracePt t="22999" x="3124200" y="2741613"/>
          <p14:tracePt t="23015" x="3133725" y="2741613"/>
          <p14:tracePt t="23032" x="3141663" y="2741613"/>
          <p14:tracePt t="23049" x="3151188" y="2741613"/>
          <p14:tracePt t="23065" x="3160713" y="2741613"/>
          <p14:tracePt t="24687" x="3160713" y="2732088"/>
          <p14:tracePt t="24700" x="3178175" y="2732088"/>
          <p14:tracePt t="24716" x="3232150" y="2732088"/>
          <p14:tracePt t="24732" x="3355975" y="2732088"/>
          <p14:tracePt t="24749" x="3490913" y="2732088"/>
          <p14:tracePt t="24750" x="3606800" y="2732088"/>
          <p14:tracePt t="24766" x="3687763" y="2732088"/>
          <p14:tracePt t="24782" x="3732213" y="2749550"/>
          <p14:tracePt t="24799" x="3784600" y="2759075"/>
          <p14:tracePt t="24816" x="3794125" y="2767013"/>
          <p14:tracePt t="24832" x="3803650" y="2767013"/>
          <p14:tracePt t="24849" x="3811588" y="2767013"/>
          <p14:tracePt t="24875" x="3821113" y="2767013"/>
          <p14:tracePt t="24966" x="3821113" y="2776538"/>
          <p14:tracePt t="26086" x="3811588" y="2786063"/>
          <p14:tracePt t="26099" x="3803650" y="2786063"/>
          <p14:tracePt t="26116" x="3803650" y="2794000"/>
          <p14:tracePt t="26223" x="3803650" y="2803525"/>
          <p14:tracePt t="26404" x="3794125" y="2813050"/>
          <p14:tracePt t="26454" x="3784600" y="2813050"/>
          <p14:tracePt t="26501" x="3776663" y="2813050"/>
          <p14:tracePt t="26527" x="3767138" y="2813050"/>
          <p14:tracePt t="26549" x="3759200" y="2813050"/>
          <p14:tracePt t="26566" x="3749675" y="2813050"/>
          <p14:tracePt t="26583" x="3732213" y="2813050"/>
          <p14:tracePt t="26599" x="3722688" y="2813050"/>
          <p14:tracePt t="26616" x="3713163" y="2813050"/>
          <p14:tracePt t="26643" x="3705225" y="2813050"/>
          <p14:tracePt t="26870" x="3713163" y="2813050"/>
          <p14:tracePt t="26883" x="3722688" y="2813050"/>
          <p14:tracePt t="26907" x="3732213" y="2813050"/>
          <p14:tracePt t="27247" x="3740150" y="2813050"/>
          <p14:tracePt t="27266" x="3749675" y="2813050"/>
          <p14:tracePt t="27283" x="3784600" y="2813050"/>
          <p14:tracePt t="27299" x="3794125" y="2813050"/>
          <p14:tracePt t="27316" x="3803650" y="2813050"/>
          <p14:tracePt t="27332" x="3811588" y="2813050"/>
          <p14:tracePt t="27349" x="3830638" y="2813050"/>
          <p14:tracePt t="27373" x="3838575" y="2813050"/>
          <p14:tracePt t="27386" x="3838575" y="2803525"/>
          <p14:tracePt t="27399" x="3838575" y="2786063"/>
          <p14:tracePt t="27416" x="3848100" y="2749550"/>
          <p14:tracePt t="27433" x="3848100" y="2705100"/>
          <p14:tracePt t="27449" x="3848100" y="2660650"/>
          <p14:tracePt t="27466" x="3848100" y="2624138"/>
          <p14:tracePt t="27483" x="3848100" y="2606675"/>
          <p14:tracePt t="27499" x="3848100" y="2598738"/>
          <p14:tracePt t="27516" x="3838575" y="2598738"/>
          <p14:tracePt t="27532" x="3838575" y="2589213"/>
          <p14:tracePt t="27551" x="3830638" y="2589213"/>
          <p14:tracePt t="27577" x="3821113" y="2589213"/>
          <p14:tracePt t="27615" x="3811588" y="2589213"/>
          <p14:tracePt t="27652" x="3803650" y="2589213"/>
          <p14:tracePt t="28245" x="3830638" y="2589213"/>
          <p14:tracePt t="28266" x="3865563" y="2589213"/>
          <p14:tracePt t="28283" x="3998913" y="2633663"/>
          <p14:tracePt t="28299" x="4043363" y="2651125"/>
          <p14:tracePt t="28316" x="4079875" y="2670175"/>
          <p14:tracePt t="28333" x="4106863" y="2678113"/>
          <p14:tracePt t="28349" x="4114800" y="2678113"/>
          <p14:tracePt t="28366" x="4124325" y="2678113"/>
          <p14:tracePt t="28384" x="4133850" y="2678113"/>
          <p14:tracePt t="28561" x="4133850" y="2687638"/>
          <p14:tracePt t="28583" x="4141788" y="2695575"/>
          <p14:tracePt t="28599" x="4178300" y="2857500"/>
          <p14:tracePt t="28616" x="4232275" y="3017838"/>
          <p14:tracePt t="28633" x="4257675" y="3116263"/>
          <p14:tracePt t="28650" x="4294188" y="3214688"/>
          <p14:tracePt t="28666" x="4294188" y="3241675"/>
          <p14:tracePt t="28683" x="4303713" y="3259138"/>
          <p14:tracePt t="28700" x="4303713" y="3267075"/>
          <p14:tracePt t="28716" x="4303713" y="3276600"/>
          <p14:tracePt t="28734" x="4311650" y="3276600"/>
          <p14:tracePt t="28826" x="4321175" y="3276600"/>
          <p14:tracePt t="28851" x="4321175" y="3267075"/>
          <p14:tracePt t="28866" x="4321175" y="3222625"/>
          <p14:tracePt t="28883" x="4321175" y="3133725"/>
          <p14:tracePt t="28899" x="4321175" y="2936875"/>
          <p14:tracePt t="28916" x="4321175" y="2874963"/>
          <p14:tracePt t="28933" x="4321175" y="2830513"/>
          <p14:tracePt t="28949" x="4321175" y="2813050"/>
          <p14:tracePt t="28966" x="4321175" y="2786063"/>
          <p14:tracePt t="28983" x="4321175" y="2776538"/>
          <p14:tracePt t="29003" x="4311650" y="2767013"/>
          <p14:tracePt t="29062" x="4311650" y="2759075"/>
          <p14:tracePt t="29083" x="4303713" y="2759075"/>
          <p14:tracePt t="29099" x="4294188" y="2749550"/>
          <p14:tracePt t="29116" x="4294188" y="2741613"/>
          <p14:tracePt t="29133" x="4284663" y="2732088"/>
          <p14:tracePt t="29149" x="4284663" y="2722563"/>
          <p14:tracePt t="29166" x="4284663" y="2714625"/>
          <p14:tracePt t="29369" x="4276725" y="2714625"/>
          <p14:tracePt t="31804" x="4267200" y="2705100"/>
          <p14:tracePt t="31889" x="4276725" y="2705100"/>
          <p14:tracePt t="31915" x="4284663" y="2705100"/>
          <p14:tracePt t="31955" x="4294188" y="2705100"/>
          <p14:tracePt t="31968" x="4294188" y="2695575"/>
          <p14:tracePt t="31983" x="4294188" y="2678113"/>
          <p14:tracePt t="32000" x="4294188" y="2660650"/>
          <p14:tracePt t="32016" x="4294188" y="2643188"/>
          <p14:tracePt t="32033" x="4294188" y="2579688"/>
          <p14:tracePt t="32050" x="4294188" y="2544763"/>
          <p14:tracePt t="32066" x="4294188" y="2508250"/>
          <p14:tracePt t="32083" x="4294188" y="2500313"/>
          <p14:tracePt t="32100" x="4294188" y="2490788"/>
          <p14:tracePt t="32116" x="4294188" y="2481263"/>
          <p14:tracePt t="32133" x="4294188" y="2473325"/>
          <p14:tracePt t="32423" x="4303713" y="2473325"/>
          <p14:tracePt t="32450" x="4329113" y="2490788"/>
          <p14:tracePt t="32467" x="4356100" y="2544763"/>
          <p14:tracePt t="32483" x="4375150" y="2571750"/>
          <p14:tracePt t="32500" x="4400550" y="2616200"/>
          <p14:tracePt t="32517" x="4400550" y="2624138"/>
          <p14:tracePt t="32533" x="4400550" y="2633663"/>
          <p14:tracePt t="32558" x="4400550" y="2643188"/>
          <p14:tracePt t="32913" x="4410075" y="2643188"/>
          <p14:tracePt t="34945" x="4427538" y="2660650"/>
          <p14:tracePt t="34967" x="4464050" y="2678113"/>
          <p14:tracePt t="34983" x="4535488" y="2722563"/>
          <p14:tracePt t="35000" x="4552950" y="2732088"/>
          <p14:tracePt t="35018" x="4562475" y="2741613"/>
          <p14:tracePt t="35033" x="4570413" y="2741613"/>
          <p14:tracePt t="35050" x="4579938" y="2749550"/>
          <p14:tracePt t="35085" x="4589463" y="2749550"/>
          <p14:tracePt t="35967" x="4624388" y="2749550"/>
          <p14:tracePt t="35983" x="4651375" y="2749550"/>
          <p14:tracePt t="36000" x="4695825" y="2749550"/>
          <p14:tracePt t="36017" x="4713288" y="2741613"/>
          <p14:tracePt t="36034" x="4757738" y="2732088"/>
          <p14:tracePt t="36050" x="4757738" y="2722563"/>
          <p14:tracePt t="36067" x="4767263" y="2722563"/>
          <p14:tracePt t="36084" x="4776788" y="2722563"/>
          <p14:tracePt t="36100" x="4776788" y="2714625"/>
          <p14:tracePt t="36117" x="4776788" y="2705100"/>
          <p14:tracePt t="36134" x="4776788" y="2695575"/>
          <p14:tracePt t="36154" x="4776788" y="2687638"/>
          <p14:tracePt t="36167" x="4776788" y="2678113"/>
          <p14:tracePt t="36184" x="4776788" y="2670175"/>
          <p14:tracePt t="36200" x="4776788" y="2660650"/>
          <p14:tracePt t="36217" x="4776788" y="2651125"/>
          <p14:tracePt t="36234" x="4776788" y="2643188"/>
          <p14:tracePt t="36250" x="4767263" y="2633663"/>
          <p14:tracePt t="36271" x="4757738" y="2624138"/>
          <p14:tracePt t="36674" x="4767263" y="2624138"/>
          <p14:tracePt t="36699" x="4776788" y="2624138"/>
          <p14:tracePt t="36717" x="4784725" y="2624138"/>
          <p14:tracePt t="36734" x="4794250" y="2624138"/>
          <p14:tracePt t="36750" x="4811713" y="2624138"/>
          <p14:tracePt t="36767" x="4856163" y="2624138"/>
          <p14:tracePt t="36784" x="4873625" y="2624138"/>
          <p14:tracePt t="36800" x="4883150" y="2624138"/>
          <p14:tracePt t="36817" x="4892675" y="2624138"/>
          <p14:tracePt t="37218" x="4892675" y="2633663"/>
          <p14:tracePt t="37234" x="4883150" y="2643188"/>
          <p14:tracePt t="37251" x="4848225" y="2670175"/>
          <p14:tracePt t="37267" x="4713288" y="2741613"/>
          <p14:tracePt t="37284" x="4641850" y="2767013"/>
          <p14:tracePt t="37300" x="4597400" y="2776538"/>
          <p14:tracePt t="37317" x="4508500" y="2786063"/>
          <p14:tracePt t="37334" x="4491038" y="2786063"/>
          <p14:tracePt t="37350" x="4471988" y="2786063"/>
          <p14:tracePt t="37367" x="4464050" y="2786063"/>
          <p14:tracePt t="37384" x="4454525" y="2786063"/>
          <p14:tracePt t="37431" x="4464050" y="2759075"/>
          <p14:tracePt t="37450" x="4508500" y="2741613"/>
          <p14:tracePt t="37467" x="4579938" y="2695575"/>
          <p14:tracePt t="37484" x="4686300" y="2624138"/>
          <p14:tracePt t="37500" x="4730750" y="2579688"/>
          <p14:tracePt t="37517" x="4784725" y="2562225"/>
          <p14:tracePt t="37534" x="4883150" y="2481263"/>
          <p14:tracePt t="37550" x="4954588" y="2455863"/>
          <p14:tracePt t="37567" x="5035550" y="2428875"/>
          <p14:tracePt t="37584" x="5195888" y="2401888"/>
          <p14:tracePt t="37600" x="5294313" y="2401888"/>
          <p14:tracePt t="37617" x="5338763" y="2401888"/>
          <p14:tracePt t="37634" x="5392738" y="2401888"/>
          <p14:tracePt t="37650" x="5400675" y="2409825"/>
          <p14:tracePt t="37667" x="5410200" y="2419350"/>
          <p14:tracePt t="37685" x="5410200" y="2428875"/>
          <p14:tracePt t="37700" x="5410200" y="2436813"/>
          <p14:tracePt t="37723" x="5410200" y="2446338"/>
          <p14:tracePt t="37761" x="5410200" y="2455863"/>
          <p14:tracePt t="37833" x="5410200" y="2463800"/>
          <p14:tracePt t="37871" x="5410200" y="2473325"/>
          <p14:tracePt t="37897" x="5392738" y="2481263"/>
          <p14:tracePt t="37917" x="5356225" y="2490788"/>
          <p14:tracePt t="37934" x="5329238" y="2508250"/>
          <p14:tracePt t="37950" x="5276850" y="2517775"/>
          <p14:tracePt t="37967" x="5257800" y="2527300"/>
          <p14:tracePt t="37984" x="5249863" y="2527300"/>
          <p14:tracePt t="38001" x="5230813" y="2535238"/>
          <p14:tracePt t="38027" x="5230813" y="2544763"/>
          <p14:tracePt t="38050" x="5230813" y="2562225"/>
          <p14:tracePt t="38067" x="5230813" y="2571750"/>
          <p14:tracePt t="38084" x="5230813" y="2579688"/>
          <p14:tracePt t="38100" x="5230813" y="2589213"/>
          <p14:tracePt t="38117" x="5230813" y="2598738"/>
          <p14:tracePt t="39792" x="5249863" y="2598738"/>
          <p14:tracePt t="39818" x="5311775" y="2643188"/>
          <p14:tracePt t="39834" x="5348288" y="2651125"/>
          <p14:tracePt t="39851" x="5373688" y="2660650"/>
          <p14:tracePt t="39867" x="5400675" y="2660650"/>
          <p14:tracePt t="39884" x="5410200" y="2670175"/>
          <p14:tracePt t="39901" x="5427663" y="2678113"/>
          <p14:tracePt t="39917" x="5454650" y="2678113"/>
          <p14:tracePt t="39934" x="5472113" y="2678113"/>
          <p14:tracePt t="39951" x="5481638" y="2678113"/>
          <p14:tracePt t="39967" x="5508625" y="2660650"/>
          <p14:tracePt t="39984" x="5526088" y="2606675"/>
          <p14:tracePt t="40001" x="5526088" y="2589213"/>
          <p14:tracePt t="40017" x="5535613" y="2571750"/>
          <p14:tracePt t="40034" x="5543550" y="2544763"/>
          <p14:tracePt t="40051" x="5543550" y="2535238"/>
          <p14:tracePt t="40071" x="5553075" y="2535238"/>
          <p14:tracePt t="40084" x="5553075" y="2527300"/>
          <p14:tracePt t="40598" x="5543550" y="2535238"/>
          <p14:tracePt t="40650" x="5535613" y="2535238"/>
          <p14:tracePt t="40701" x="5535613" y="2544763"/>
          <p14:tracePt t="40736" x="5535613" y="2552700"/>
          <p14:tracePt t="40751" x="5535613" y="2562225"/>
          <p14:tracePt t="40768" x="5535613" y="2571750"/>
          <p14:tracePt t="40787" x="5535613" y="2579688"/>
          <p14:tracePt t="40801" x="5535613" y="2589213"/>
          <p14:tracePt t="40839" x="5535613" y="2598738"/>
          <p14:tracePt t="41228" x="5526088" y="2598738"/>
          <p14:tracePt t="41293" x="5526088" y="2616200"/>
          <p14:tracePt t="41319" x="5526088" y="2624138"/>
          <p14:tracePt t="41334" x="5526088" y="2633663"/>
          <p14:tracePt t="41370" x="5526088" y="2643188"/>
          <p14:tracePt t="41480" x="5535613" y="2643188"/>
          <p14:tracePt t="41501" x="5543550" y="2643188"/>
          <p14:tracePt t="41517" x="5570538" y="2643188"/>
          <p14:tracePt t="41534" x="5722938" y="2643188"/>
          <p14:tracePt t="41551" x="5784850" y="2643188"/>
          <p14:tracePt t="41568" x="5821363" y="2643188"/>
          <p14:tracePt t="41584" x="5829300" y="2643188"/>
          <p14:tracePt t="41601" x="5838825" y="2643188"/>
          <p14:tracePt t="41618" x="5846763" y="2643188"/>
          <p14:tracePt t="43149" x="5846763" y="2633663"/>
          <p14:tracePt t="43168" x="5865813" y="2633663"/>
          <p14:tracePt t="43185" x="5900738" y="2633663"/>
          <p14:tracePt t="43201" x="6061075" y="2624138"/>
          <p14:tracePt t="43218" x="6159500" y="2606675"/>
          <p14:tracePt t="43234" x="6240463" y="2598738"/>
          <p14:tracePt t="43251" x="6346825" y="2571750"/>
          <p14:tracePt t="43268" x="6365875" y="2571750"/>
          <p14:tracePt t="43284" x="6400800" y="2562225"/>
          <p14:tracePt t="43301" x="6410325" y="2552700"/>
          <p14:tracePt t="43322" x="6418263" y="2552700"/>
          <p14:tracePt t="45053" x="6410325" y="2552700"/>
          <p14:tracePt t="45068" x="6400800" y="2552700"/>
          <p14:tracePt t="45085" x="6391275" y="2552700"/>
          <p14:tracePt t="45102" x="6373813" y="2552700"/>
          <p14:tracePt t="45118" x="6338888" y="2552700"/>
          <p14:tracePt t="45135" x="6329363" y="2552700"/>
          <p14:tracePt t="45152" x="6319838" y="2552700"/>
          <p14:tracePt t="45168" x="6302375" y="2552700"/>
          <p14:tracePt t="45279" x="6302375" y="2544763"/>
          <p14:tracePt t="45635" x="6294438" y="2535238"/>
          <p14:tracePt t="45694" x="6284913" y="2535238"/>
          <p14:tracePt t="45718" x="6275388" y="2535238"/>
          <p14:tracePt t="45735" x="6240463" y="2544763"/>
          <p14:tracePt t="45752" x="6223000" y="2552700"/>
          <p14:tracePt t="45768" x="6213475" y="2552700"/>
          <p14:tracePt t="45785" x="6186488" y="2562225"/>
          <p14:tracePt t="45802" x="6178550" y="2562225"/>
          <p14:tracePt t="45818" x="6169025" y="2571750"/>
          <p14:tracePt t="45836" x="6159500" y="2571750"/>
          <p14:tracePt t="45861" x="6151563" y="2579688"/>
          <p14:tracePt t="46136" x="6132513" y="2579688"/>
          <p14:tracePt t="46152" x="6043613" y="2579688"/>
          <p14:tracePt t="46168" x="5730875" y="2535238"/>
          <p14:tracePt t="46185" x="5338763" y="2436813"/>
          <p14:tracePt t="46202" x="4651375" y="2330450"/>
          <p14:tracePt t="46218" x="4249738" y="2312988"/>
          <p14:tracePt t="46235" x="3875088" y="2286000"/>
          <p14:tracePt t="46252" x="3633788" y="2286000"/>
          <p14:tracePt t="46268" x="3151188" y="2286000"/>
          <p14:tracePt t="46285" x="2954338" y="2286000"/>
          <p14:tracePt t="46302" x="2759075" y="2286000"/>
          <p14:tracePt t="46318" x="2428875" y="2286000"/>
          <p14:tracePt t="46335" x="2276475" y="2286000"/>
          <p14:tracePt t="46351" x="1963738" y="2286000"/>
          <p14:tracePt t="46368" x="1830388" y="2286000"/>
          <p14:tracePt t="46385" x="1704975" y="2293938"/>
          <p14:tracePt t="46402" x="1589088" y="2293938"/>
          <p14:tracePt t="46418" x="1374775" y="2312988"/>
          <p14:tracePt t="46435" x="1285875" y="2320925"/>
          <p14:tracePt t="46452" x="1222375" y="2339975"/>
          <p14:tracePt t="46468" x="1169988" y="2357438"/>
          <p14:tracePt t="46485" x="1150938" y="2357438"/>
          <p14:tracePt t="46501" x="1143000" y="2365375"/>
          <p14:tracePt t="46518" x="1133475" y="2374900"/>
          <p14:tracePt t="46535" x="1133475" y="2392363"/>
          <p14:tracePt t="46551" x="1133475" y="2401888"/>
          <p14:tracePt t="46568" x="1133475" y="2436813"/>
          <p14:tracePt t="46585" x="1143000" y="2455863"/>
          <p14:tracePt t="46602" x="1160463" y="2473325"/>
          <p14:tracePt t="46618" x="1196975" y="2500313"/>
          <p14:tracePt t="46635" x="1320800" y="2535238"/>
          <p14:tracePt t="46652" x="1401763" y="2544763"/>
          <p14:tracePt t="46668" x="1714500" y="2544763"/>
          <p14:tracePt t="46685" x="1892300" y="2544763"/>
          <p14:tracePt t="46702" x="2116138" y="2508250"/>
          <p14:tracePt t="46719" x="2419350" y="2446338"/>
          <p14:tracePt t="46720" x="2732088" y="2384425"/>
          <p14:tracePt t="46735" x="3116263" y="2312988"/>
          <p14:tracePt t="46751" x="3463925" y="2249488"/>
          <p14:tracePt t="46768" x="3803650" y="2205038"/>
          <p14:tracePt t="46785" x="4481513" y="2125663"/>
          <p14:tracePt t="46801" x="4811713" y="2106613"/>
          <p14:tracePt t="46818" x="5141913" y="2079625"/>
          <p14:tracePt t="46835" x="5740400" y="2079625"/>
          <p14:tracePt t="46852" x="5937250" y="2079625"/>
          <p14:tracePt t="46868" x="6115050" y="2089150"/>
          <p14:tracePt t="46885" x="6338888" y="2151063"/>
          <p14:tracePt t="46902" x="6400800" y="2178050"/>
          <p14:tracePt t="46918" x="6445250" y="2205038"/>
          <p14:tracePt t="46935" x="6454775" y="2205038"/>
          <p14:tracePt t="46951" x="6454775" y="2214563"/>
          <p14:tracePt t="46968" x="6462713" y="2222500"/>
          <p14:tracePt t="46985" x="6462713" y="2241550"/>
          <p14:tracePt t="47008" x="6462713" y="2259013"/>
          <p14:tracePt t="47022" x="6462713" y="2276475"/>
          <p14:tracePt t="47035" x="6462713" y="2293938"/>
          <p14:tracePt t="47051" x="6462713" y="2312988"/>
          <p14:tracePt t="47068" x="6454775" y="2339975"/>
          <p14:tracePt t="47085" x="6410325" y="2374900"/>
          <p14:tracePt t="47102" x="6400800" y="2392363"/>
          <p14:tracePt t="47118" x="6365875" y="2419350"/>
          <p14:tracePt t="47135" x="6329363" y="2446338"/>
          <p14:tracePt t="47152" x="6302375" y="2455863"/>
          <p14:tracePt t="47168" x="6294438" y="2455863"/>
          <p14:tracePt t="47185" x="6284913" y="2463800"/>
          <p14:tracePt t="47202" x="6284913" y="2473325"/>
          <p14:tracePt t="47224" x="6275388" y="2473325"/>
          <p14:tracePt t="47299" x="6275388" y="2481263"/>
          <p14:tracePt t="47321" x="6267450" y="2490788"/>
          <p14:tracePt t="47335" x="6267450" y="2500313"/>
          <p14:tracePt t="47352" x="6257925" y="2517775"/>
          <p14:tracePt t="47368" x="6248400" y="2535238"/>
          <p14:tracePt t="47385" x="6240463" y="2552700"/>
          <p14:tracePt t="47402" x="6240463" y="2562225"/>
          <p14:tracePt t="47418" x="6230938" y="2571750"/>
          <p14:tracePt t="47435" x="6223000" y="2579688"/>
          <p14:tracePt t="47452" x="6196013" y="2606675"/>
          <p14:tracePt t="47468" x="6169025" y="2616200"/>
          <p14:tracePt t="47485" x="6142038" y="2624138"/>
          <p14:tracePt t="47502" x="6035675" y="2651125"/>
          <p14:tracePt t="47518" x="5989638" y="2651125"/>
          <p14:tracePt t="47535" x="5945188" y="2660650"/>
          <p14:tracePt t="47552" x="5910263" y="2660650"/>
          <p14:tracePt t="47568" x="5900738" y="2660650"/>
          <p14:tracePt t="47585" x="5892800" y="2660650"/>
          <p14:tracePt t="47602" x="5873750" y="2660650"/>
          <p14:tracePt t="47618" x="5856288" y="2660650"/>
          <p14:tracePt t="47635" x="5846763" y="2660650"/>
          <p14:tracePt t="47652" x="5829300" y="2660650"/>
          <p14:tracePt t="47668" x="5802313" y="2660650"/>
          <p14:tracePt t="47685" x="5794375" y="2660650"/>
          <p14:tracePt t="47702" x="5757863" y="2660650"/>
          <p14:tracePt t="47718" x="5740400" y="2660650"/>
          <p14:tracePt t="47735" x="5730875" y="2660650"/>
          <p14:tracePt t="47752" x="5703888" y="2660650"/>
          <p14:tracePt t="47768" x="5695950" y="2660650"/>
          <p14:tracePt t="47785" x="5686425" y="2660650"/>
          <p14:tracePt t="47802" x="5668963" y="2660650"/>
          <p14:tracePt t="47818" x="5632450" y="2678113"/>
          <p14:tracePt t="47835" x="5614988" y="2678113"/>
          <p14:tracePt t="47852" x="5597525" y="2678113"/>
          <p14:tracePt t="47868" x="5553075" y="2687638"/>
          <p14:tracePt t="47885" x="5535613" y="2695575"/>
          <p14:tracePt t="47902" x="5481638" y="2705100"/>
          <p14:tracePt t="47918" x="5464175" y="2714625"/>
          <p14:tracePt t="47935" x="5445125" y="2722563"/>
          <p14:tracePt t="47952" x="5427663" y="2722563"/>
          <p14:tracePt t="47968" x="5419725" y="2732088"/>
          <p14:tracePt t="47985" x="5410200" y="2732088"/>
          <p14:tracePt t="48019" x="5400675" y="2741613"/>
          <p14:tracePt t="48044" x="5392738" y="2741613"/>
          <p14:tracePt t="48057" x="5392738" y="2749550"/>
          <p14:tracePt t="48082" x="5392738" y="2759075"/>
          <p14:tracePt t="48102" x="5383213" y="2759075"/>
          <p14:tracePt t="48118" x="5383213" y="2767013"/>
          <p14:tracePt t="48135" x="5373688" y="2776538"/>
          <p14:tracePt t="48180" x="5373688" y="2786063"/>
          <p14:tracePt t="48309" x="5400675" y="2786063"/>
          <p14:tracePt t="48322" x="5464175" y="2767013"/>
          <p14:tracePt t="48335" x="5508625" y="2749550"/>
          <p14:tracePt t="48352" x="5543550" y="2749550"/>
          <p14:tracePt t="48368" x="5561013" y="2741613"/>
          <p14:tracePt t="48385" x="5580063" y="2732088"/>
          <p14:tracePt t="48402" x="5588000" y="2732088"/>
          <p14:tracePt t="48495" x="5588000" y="2722563"/>
          <p14:tracePt t="48535" x="5588000" y="2714625"/>
          <p14:tracePt t="48560" x="5588000" y="2705100"/>
          <p14:tracePt t="48587" x="5588000" y="2695575"/>
          <p14:tracePt t="48602" x="5588000" y="2687638"/>
          <p14:tracePt t="48618" x="5588000" y="2670175"/>
          <p14:tracePt t="48635" x="5588000" y="2651125"/>
          <p14:tracePt t="48652" x="5561013" y="2598738"/>
          <p14:tracePt t="48668" x="5553075" y="2562225"/>
          <p14:tracePt t="48685" x="5535613" y="2527300"/>
          <p14:tracePt t="48702" x="5535613" y="2517775"/>
          <p14:tracePt t="48718" x="5526088" y="2508250"/>
          <p14:tracePt t="48736" x="5516563" y="2500313"/>
          <p14:tracePt t="48776" x="5508625" y="2500313"/>
          <p14:tracePt t="49849" x="5499100" y="2490788"/>
          <p14:tracePt t="49868" x="5489575" y="2490788"/>
          <p14:tracePt t="49885" x="5427663" y="2490788"/>
          <p14:tracePt t="49902" x="4776788" y="2286000"/>
          <p14:tracePt t="49919" x="4419600" y="2197100"/>
          <p14:tracePt t="49935" x="3713163" y="2133600"/>
          <p14:tracePt t="49952" x="3392488" y="2133600"/>
          <p14:tracePt t="49968" x="3106738" y="2143125"/>
          <p14:tracePt t="49985" x="2678113" y="2214563"/>
          <p14:tracePt t="50002" x="2143125" y="2286000"/>
          <p14:tracePt t="50019" x="1946275" y="2320925"/>
          <p14:tracePt t="50035" x="1785938" y="2339975"/>
          <p14:tracePt t="50052" x="1554163" y="2347913"/>
          <p14:tracePt t="50069" x="1455738" y="2347913"/>
          <p14:tracePt t="50085" x="1374775" y="2347913"/>
          <p14:tracePt t="50102" x="1249363" y="2347913"/>
          <p14:tracePt t="50119" x="1214438" y="2339975"/>
          <p14:tracePt t="50135" x="1196975" y="2339975"/>
          <p14:tracePt t="50152" x="1177925" y="2320925"/>
          <p14:tracePt t="50180" x="1177925" y="2312988"/>
          <p14:tracePt t="50202" x="1204913" y="2268538"/>
          <p14:tracePt t="50717" x="1204913" y="2259013"/>
          <p14:tracePt t="50807" x="1214438" y="2259013"/>
          <p14:tracePt t="50836" x="1214438" y="2268538"/>
          <p14:tracePt t="50859" x="1214438" y="2276475"/>
          <p14:tracePt t="50880" x="1214438" y="2286000"/>
          <p14:tracePt t="50902" x="1196975" y="2293938"/>
          <p14:tracePt t="50919" x="1143000" y="2303463"/>
          <p14:tracePt t="50935" x="1125538" y="2320925"/>
          <p14:tracePt t="50952" x="1116013" y="2320925"/>
          <p14:tracePt t="50969" x="1106488" y="2320925"/>
          <p14:tracePt t="50985" x="1089025" y="2330450"/>
          <p14:tracePt t="51009" x="1089025" y="2339975"/>
          <p14:tracePt t="51022" x="1089025" y="2347913"/>
          <p14:tracePt t="51035" x="1089025" y="2357438"/>
          <p14:tracePt t="51052" x="1089025" y="2374900"/>
          <p14:tracePt t="51069" x="1089025" y="2384425"/>
          <p14:tracePt t="51086" x="1089025" y="2401888"/>
          <p14:tracePt t="51102" x="1089025" y="2409825"/>
          <p14:tracePt t="51119" x="1089025" y="2419350"/>
          <p14:tracePt t="51136" x="1098550" y="2436813"/>
          <p14:tracePt t="51152" x="1116013" y="2446338"/>
          <p14:tracePt t="51169" x="1133475" y="2455863"/>
          <p14:tracePt t="51185" x="1160463" y="2463800"/>
          <p14:tracePt t="51211" x="1169988" y="2473325"/>
          <p14:tracePt t="51250" x="1177925" y="2473325"/>
          <p14:tracePt t="51905" x="1187450" y="2473325"/>
          <p14:tracePt t="51919" x="1187450" y="2481263"/>
          <p14:tracePt t="51936" x="1204913" y="2490788"/>
          <p14:tracePt t="51952" x="1214438" y="2508250"/>
          <p14:tracePt t="51969" x="1241425" y="2527300"/>
          <p14:tracePt t="51985" x="1249363" y="2535238"/>
          <p14:tracePt t="52004" x="1258888" y="2544763"/>
          <p14:tracePt t="54858" x="1258888" y="2562225"/>
          <p14:tracePt t="54886" x="1303338" y="2705100"/>
          <p14:tracePt t="54903" x="1347788" y="2794000"/>
          <p14:tracePt t="54919" x="1374775" y="2857500"/>
          <p14:tracePt t="54936" x="1411288" y="2990850"/>
          <p14:tracePt t="54952" x="1428750" y="3017838"/>
          <p14:tracePt t="54969" x="1446213" y="3089275"/>
          <p14:tracePt t="54986" x="1446213" y="3106738"/>
          <p14:tracePt t="55002" x="1446213" y="3116263"/>
          <p14:tracePt t="55019" x="1455738" y="3124200"/>
          <p14:tracePt t="55036" x="1455738" y="3143250"/>
          <p14:tracePt t="55052" x="1455738" y="3151188"/>
          <p14:tracePt t="55069" x="1463675" y="3160713"/>
          <p14:tracePt t="55086" x="1482725" y="3160713"/>
          <p14:tracePt t="55102" x="1554163" y="3187700"/>
          <p14:tracePt t="55119" x="1579563" y="3195638"/>
          <p14:tracePt t="55136" x="1616075" y="3205163"/>
          <p14:tracePt t="55152" x="1670050" y="3214688"/>
          <p14:tracePt t="55169" x="1687513" y="3214688"/>
          <p14:tracePt t="55186" x="1704975" y="3222625"/>
          <p14:tracePt t="55202" x="1714500" y="3222625"/>
          <p14:tracePt t="55339" x="1722438" y="3222625"/>
          <p14:tracePt t="55352" x="1758950" y="3232150"/>
          <p14:tracePt t="55369" x="1830388" y="3259138"/>
          <p14:tracePt t="55386" x="2008188" y="3321050"/>
          <p14:tracePt t="55402" x="2357438" y="3436938"/>
          <p14:tracePt t="55419" x="2473325" y="3473450"/>
          <p14:tracePt t="55436" x="2579688" y="3500438"/>
          <p14:tracePt t="55453" x="2705100" y="3508375"/>
          <p14:tracePt t="55469" x="2749550" y="3508375"/>
          <p14:tracePt t="55486" x="2776538" y="3508375"/>
          <p14:tracePt t="55855" x="2786063" y="3508375"/>
          <p14:tracePt t="55881" x="2794000" y="3508375"/>
          <p14:tracePt t="55903" x="2803525" y="3508375"/>
          <p14:tracePt t="55919" x="2811463" y="3508375"/>
          <p14:tracePt t="55957" x="2820988" y="3508375"/>
          <p14:tracePt t="56134" x="2820988" y="3500438"/>
          <p14:tracePt t="56298" x="2820988" y="3490913"/>
          <p14:tracePt t="56436" x="2820988" y="3481388"/>
          <p14:tracePt t="56475" x="2820988" y="3473450"/>
          <p14:tracePt t="56526" x="2820988" y="3463925"/>
          <p14:tracePt t="56612" x="2820988" y="3455988"/>
          <p14:tracePt t="56636" x="2857500" y="3446463"/>
          <p14:tracePt t="56653" x="3017838" y="3392488"/>
          <p14:tracePt t="56669" x="3490913" y="3267075"/>
          <p14:tracePt t="56686" x="3633788" y="3222625"/>
          <p14:tracePt t="56703" x="3784600" y="3178175"/>
          <p14:tracePt t="56719" x="3811588" y="3160713"/>
          <p14:tracePt t="56736" x="3838575" y="3160713"/>
          <p14:tracePt t="56753" x="3848100" y="3151188"/>
          <p14:tracePt t="56815" x="3848100" y="3143250"/>
          <p14:tracePt t="56855" x="3848100" y="3133725"/>
          <p14:tracePt t="56869" x="3856038" y="3116263"/>
          <p14:tracePt t="57128" x="3865563" y="3116263"/>
          <p14:tracePt t="57142" x="3919538" y="3106738"/>
          <p14:tracePt t="57153" x="4097338" y="3052763"/>
          <p14:tracePt t="57169" x="4392613" y="2955925"/>
          <p14:tracePt t="57186" x="4633913" y="2884488"/>
          <p14:tracePt t="57203" x="4972050" y="2749550"/>
          <p14:tracePt t="57219" x="5437188" y="2562225"/>
          <p14:tracePt t="57236" x="5561013" y="2500313"/>
          <p14:tracePt t="57253" x="5651500" y="2446338"/>
          <p14:tracePt t="57269" x="5722938" y="2409825"/>
          <p14:tracePt t="57286" x="5730875" y="2401888"/>
          <p14:tracePt t="57308" x="5740400" y="2392363"/>
          <p14:tracePt t="57938" x="5740400" y="2384425"/>
          <p14:tracePt t="58290" x="5730875" y="2384425"/>
          <p14:tracePt t="58739" x="5722938" y="2384425"/>
          <p14:tracePt t="60323" x="5713413" y="2374900"/>
          <p14:tracePt t="60388" x="5695950" y="2392363"/>
          <p14:tracePt t="60404" x="5624513" y="2473325"/>
          <p14:tracePt t="60420" x="5489575" y="2624138"/>
          <p14:tracePt t="60437" x="5383213" y="2732088"/>
          <p14:tracePt t="60453" x="5195888" y="2946400"/>
          <p14:tracePt t="60470" x="5106988" y="3027363"/>
          <p14:tracePt t="60487" x="5053013" y="3098800"/>
          <p14:tracePt t="60503" x="4964113" y="3170238"/>
          <p14:tracePt t="60520" x="4919663" y="3187700"/>
          <p14:tracePt t="60537" x="4865688" y="3214688"/>
          <p14:tracePt t="60553" x="4794250" y="3241675"/>
          <p14:tracePt t="60570" x="4730750" y="3249613"/>
          <p14:tracePt t="60587" x="4641850" y="3267075"/>
          <p14:tracePt t="60603" x="4410075" y="3294063"/>
          <p14:tracePt t="60620" x="4249738" y="3313113"/>
          <p14:tracePt t="60637" x="4114800" y="3313113"/>
          <p14:tracePt t="60654" x="3954463" y="3321050"/>
          <p14:tracePt t="60654" x="3838575" y="3338513"/>
          <p14:tracePt t="60670" x="3740150" y="3338513"/>
          <p14:tracePt t="60687" x="3678238" y="3338513"/>
          <p14:tracePt t="60703" x="3616325" y="3338513"/>
          <p14:tracePt t="60720" x="3552825" y="3338513"/>
          <p14:tracePt t="61008" x="3544888" y="3338513"/>
          <p14:tracePt t="61037" x="3454400" y="3392488"/>
          <p14:tracePt t="61070" x="3330575" y="3508375"/>
          <p14:tracePt t="61087" x="3284538" y="3552825"/>
          <p14:tracePt t="61103" x="3276600" y="3571875"/>
          <p14:tracePt t="61122" x="3267075" y="3579813"/>
          <p14:tracePt t="61146" x="3267075" y="3589338"/>
          <p14:tracePt t="61655" x="3259138" y="3589338"/>
          <p14:tracePt t="61670" x="3232150" y="3589338"/>
          <p14:tracePt t="61688" x="3116263" y="3606800"/>
          <p14:tracePt t="61704" x="3008313" y="3616325"/>
          <p14:tracePt t="61720" x="2963863" y="3633788"/>
          <p14:tracePt t="61737" x="2892425" y="3643313"/>
          <p14:tracePt t="61754" x="2874963" y="3643313"/>
          <p14:tracePt t="61770" x="2847975" y="3651250"/>
          <p14:tracePt t="61787" x="2838450" y="3651250"/>
          <p14:tracePt t="61803" x="2803525" y="3668713"/>
          <p14:tracePt t="61820" x="2767013" y="3678238"/>
          <p14:tracePt t="61837" x="2749550" y="3687763"/>
          <p14:tracePt t="61853" x="2740025" y="3695700"/>
          <p14:tracePt t="61870" x="2722563" y="3705225"/>
          <p14:tracePt t="61887" x="2722563" y="3714750"/>
          <p14:tracePt t="61903" x="2714625" y="3714750"/>
          <p14:tracePt t="62104" x="2714625" y="3722688"/>
          <p14:tracePt t="62120" x="2714625" y="3732213"/>
          <p14:tracePt t="62137" x="2722563" y="3740150"/>
          <p14:tracePt t="62153" x="2732088" y="3740150"/>
          <p14:tracePt t="62170" x="2776538" y="3767138"/>
          <p14:tracePt t="62187" x="2794000" y="3776663"/>
          <p14:tracePt t="62203" x="2811463" y="3794125"/>
          <p14:tracePt t="62220" x="2820988" y="3803650"/>
          <p14:tracePt t="62237" x="2830513" y="3803650"/>
          <p14:tracePt t="62253" x="2838450" y="3803650"/>
          <p14:tracePt t="62737" x="2847975" y="3803650"/>
          <p14:tracePt t="62753" x="2857500" y="3803650"/>
          <p14:tracePt t="62770" x="2865438" y="3811588"/>
          <p14:tracePt t="62789" x="2874963" y="3821113"/>
          <p14:tracePt t="62814" x="2882900" y="3821113"/>
          <p14:tracePt t="63632" x="2901950" y="3821113"/>
          <p14:tracePt t="63644" x="2954338" y="3821113"/>
          <p14:tracePt t="63658" x="3097213" y="3857625"/>
          <p14:tracePt t="63671" x="3294063" y="3883025"/>
          <p14:tracePt t="63687" x="3473450" y="3919538"/>
          <p14:tracePt t="63703" x="3633788" y="3954463"/>
          <p14:tracePt t="63722" x="3784600" y="3981450"/>
          <p14:tracePt t="63737" x="3971925" y="4044950"/>
          <p14:tracePt t="63753" x="4017963" y="4052888"/>
          <p14:tracePt t="63770" x="4043363" y="4062413"/>
          <p14:tracePt t="63787" x="4062413" y="4071938"/>
          <p14:tracePt t="64911" x="4070350" y="4071938"/>
          <p14:tracePt t="64923" x="4133850" y="4071938"/>
          <p14:tracePt t="64937" x="4294188" y="4052888"/>
          <p14:tracePt t="64954" x="4464050" y="4035425"/>
          <p14:tracePt t="64971" x="4686300" y="4008438"/>
          <p14:tracePt t="64987" x="5026025" y="3954463"/>
          <p14:tracePt t="65004" x="5178425" y="3929063"/>
          <p14:tracePt t="65021" x="5276850" y="3929063"/>
          <p14:tracePt t="65038" x="5400675" y="3910013"/>
          <p14:tracePt t="65054" x="5437188" y="3910013"/>
          <p14:tracePt t="65071" x="5464175" y="3910013"/>
          <p14:tracePt t="65087" x="5508625" y="3910013"/>
          <p14:tracePt t="65104" x="5516563" y="3910013"/>
          <p14:tracePt t="65121" x="5535613" y="3910013"/>
          <p14:tracePt t="65137" x="5543550" y="3910013"/>
          <p14:tracePt t="65163" x="5553075" y="3910013"/>
          <p14:tracePt t="65202" x="5561013" y="3910013"/>
          <p14:tracePt t="65515" x="5588000" y="3910013"/>
          <p14:tracePt t="65538" x="5668963" y="3902075"/>
          <p14:tracePt t="65554" x="6016625" y="3902075"/>
          <p14:tracePt t="65571" x="6178550" y="3902075"/>
          <p14:tracePt t="65587" x="6346825" y="3910013"/>
          <p14:tracePt t="65604" x="6462713" y="3910013"/>
          <p14:tracePt t="65621" x="6605588" y="3919538"/>
          <p14:tracePt t="65637" x="6642100" y="3929063"/>
          <p14:tracePt t="65654" x="6651625" y="3929063"/>
          <p14:tracePt t="65671" x="6669088" y="3929063"/>
          <p14:tracePt t="65687" x="6669088" y="3937000"/>
          <p14:tracePt t="66197" x="6686550" y="3937000"/>
          <p14:tracePt t="66208" x="6740525" y="3937000"/>
          <p14:tracePt t="66221" x="6846888" y="3937000"/>
          <p14:tracePt t="66237" x="6981825" y="3910013"/>
          <p14:tracePt t="66254" x="7105650" y="3892550"/>
          <p14:tracePt t="66271" x="7204075" y="3865563"/>
          <p14:tracePt t="66287" x="7329488" y="3857625"/>
          <p14:tracePt t="66304" x="7364413" y="3838575"/>
          <p14:tracePt t="66321" x="7383463" y="3838575"/>
          <p14:tracePt t="66337" x="7391400" y="3838575"/>
          <p14:tracePt t="67791" x="7391400" y="3830638"/>
          <p14:tracePt t="68309" x="7383463" y="3830638"/>
          <p14:tracePt t="68839" x="7373938" y="3830638"/>
          <p14:tracePt t="68854" x="7356475" y="3830638"/>
          <p14:tracePt t="68871" x="7329488" y="3830638"/>
          <p14:tracePt t="68888" x="7248525" y="3830638"/>
          <p14:tracePt t="68904" x="7016750" y="3838575"/>
          <p14:tracePt t="68921" x="6937375" y="3838575"/>
          <p14:tracePt t="68938" x="6811963" y="3838575"/>
          <p14:tracePt t="68954" x="6767513" y="3838575"/>
          <p14:tracePt t="68971" x="6748463" y="3838575"/>
          <p14:tracePt t="68994" x="6723063" y="3838575"/>
          <p14:tracePt t="69004" x="6713538" y="3838575"/>
          <p14:tracePt t="69021" x="6704013" y="3838575"/>
          <p14:tracePt t="69041" x="6696075" y="3838575"/>
          <p14:tracePt t="131393" x="6686550" y="3830638"/>
          <p14:tracePt t="131412" x="6651625" y="3767138"/>
          <p14:tracePt t="131429" x="6437313" y="3490913"/>
          <p14:tracePt t="131462" x="6284913" y="3276600"/>
          <p14:tracePt t="131478" x="6178550" y="3151188"/>
          <p14:tracePt t="131495" x="6124575" y="3106738"/>
          <p14:tracePt t="131512" x="6097588" y="3079750"/>
          <p14:tracePt t="131529" x="6080125" y="3062288"/>
          <p14:tracePt t="131545" x="6070600" y="3035300"/>
          <p14:tracePt t="131562" x="6070600" y="3027363"/>
          <p14:tracePt t="131579" x="6061075" y="3027363"/>
          <p14:tracePt t="131595" x="6061075" y="3017838"/>
          <p14:tracePt t="131645" x="6061075" y="3008313"/>
          <p14:tracePt t="131682" x="6061075" y="3000375"/>
          <p14:tracePt t="131705" x="6061075" y="2990850"/>
          <p14:tracePt t="131729" x="6061075" y="2981325"/>
          <p14:tracePt t="131745" x="6070600" y="2973388"/>
          <p14:tracePt t="131762" x="6080125" y="2973388"/>
          <p14:tracePt t="131783" x="6088063" y="2973388"/>
          <p14:tracePt t="131796" x="6115050" y="2963863"/>
          <p14:tracePt t="131812" x="6159500" y="2963863"/>
          <p14:tracePt t="131829" x="6230938" y="2963863"/>
          <p14:tracePt t="131845" x="6311900" y="2973388"/>
          <p14:tracePt t="131862" x="6437313" y="3035300"/>
          <p14:tracePt t="131878" x="6462713" y="3052763"/>
          <p14:tracePt t="131895" x="6489700" y="3062288"/>
          <p14:tracePt t="131912" x="6508750" y="3079750"/>
          <p14:tracePt t="131928" x="6508750" y="3089275"/>
          <p14:tracePt t="131945" x="6508750" y="3116263"/>
          <p14:tracePt t="131962" x="6508750" y="3151188"/>
          <p14:tracePt t="131978" x="6508750" y="3205163"/>
          <p14:tracePt t="131995" x="6508750" y="3463925"/>
          <p14:tracePt t="132012" x="6508750" y="3597275"/>
          <p14:tracePt t="132028" x="6508750" y="3732213"/>
          <p14:tracePt t="132045" x="6516688" y="3857625"/>
          <p14:tracePt t="132062" x="6597650" y="4079875"/>
          <p14:tracePt t="132079" x="6632575" y="4151313"/>
          <p14:tracePt t="132095" x="6677025" y="4205288"/>
          <p14:tracePt t="132112" x="6713538" y="4232275"/>
          <p14:tracePt t="132129" x="6723063" y="4240213"/>
          <p14:tracePt t="132145" x="6740525" y="4240213"/>
          <p14:tracePt t="132162" x="6757988" y="4205288"/>
          <p14:tracePt t="132179" x="6784975" y="4143375"/>
          <p14:tracePt t="132195" x="6784975" y="4025900"/>
          <p14:tracePt t="132212" x="6802438" y="3749675"/>
          <p14:tracePt t="132228" x="6802438" y="3616325"/>
          <p14:tracePt t="132245" x="6802438" y="3473450"/>
          <p14:tracePt t="132262" x="6748463" y="3178175"/>
          <p14:tracePt t="132278" x="6669088" y="3052763"/>
          <p14:tracePt t="132295" x="6588125" y="2946400"/>
          <p14:tracePt t="132312" x="6462713" y="2803525"/>
          <p14:tracePt t="132329" x="6427788" y="2767013"/>
          <p14:tracePt t="132345" x="6391275" y="2741613"/>
          <p14:tracePt t="132362" x="6373813" y="2722563"/>
          <p14:tracePt t="132379" x="6356350" y="2714625"/>
          <p14:tracePt t="132395" x="6346825" y="2705100"/>
          <p14:tracePt t="132477" x="6346825" y="2732088"/>
          <p14:tracePt t="132495" x="6373813" y="2786063"/>
          <p14:tracePt t="132512" x="6445250" y="2936875"/>
          <p14:tracePt t="132529" x="6472238" y="3017838"/>
          <p14:tracePt t="132545" x="6489700" y="3124200"/>
          <p14:tracePt t="132562" x="6516688" y="3205163"/>
          <p14:tracePt t="132578" x="6534150" y="3313113"/>
          <p14:tracePt t="132595" x="6534150" y="3330575"/>
          <p14:tracePt t="132612" x="6553200" y="3357563"/>
          <p14:tracePt t="133850" x="6561138" y="3402013"/>
          <p14:tracePt t="133864" x="6615113" y="3508375"/>
          <p14:tracePt t="133879" x="6723063" y="3668713"/>
          <p14:tracePt t="133895" x="6775450" y="3794125"/>
          <p14:tracePt t="133912" x="6846888" y="3937000"/>
          <p14:tracePt t="133929" x="6937375" y="4151313"/>
          <p14:tracePt t="133945" x="6972300" y="4214813"/>
          <p14:tracePt t="133962" x="6999288" y="4267200"/>
          <p14:tracePt t="133979" x="7043738" y="4348163"/>
          <p14:tracePt t="133995" x="7053263" y="4365625"/>
          <p14:tracePt t="134012" x="7061200" y="4383088"/>
          <p14:tracePt t="134029" x="7088188" y="4402138"/>
          <p14:tracePt t="134045" x="7115175" y="4402138"/>
          <p14:tracePt t="134065" x="7142163" y="4419600"/>
          <p14:tracePt t="134079" x="7159625" y="4419600"/>
          <p14:tracePt t="134104" x="7169150" y="4419600"/>
          <p14:tracePt t="134189" x="7177088" y="4419600"/>
          <p14:tracePt t="134202" x="7186613" y="4419600"/>
          <p14:tracePt t="134216" x="7221538" y="4437063"/>
          <p14:tracePt t="134229" x="7285038" y="4464050"/>
          <p14:tracePt t="134245" x="7383463" y="4508500"/>
          <p14:tracePt t="134262" x="7454900" y="4552950"/>
          <p14:tracePt t="134279" x="7499350" y="4572000"/>
          <p14:tracePt t="134295" x="7553325" y="4597400"/>
          <p14:tracePt t="134312" x="7561263" y="4597400"/>
          <p14:tracePt t="134329" x="7570788" y="4606925"/>
          <p14:tracePt t="134353" x="7578725" y="4606925"/>
          <p14:tracePt t="136674" x="7570788" y="4606925"/>
          <p14:tracePt t="136688" x="7561263" y="4606925"/>
          <p14:tracePt t="136699" x="7553325" y="4606925"/>
          <p14:tracePt t="136713" x="7543800" y="4606925"/>
          <p14:tracePt t="136738" x="7534275" y="4606925"/>
          <p14:tracePt t="136893" x="7526338" y="4606925"/>
          <p14:tracePt t="137042" x="7516813" y="4606925"/>
          <p14:tracePt t="137157" x="7507288" y="4606925"/>
          <p14:tracePt t="137267" x="7499350" y="4606925"/>
          <p14:tracePt t="137280" x="7489825" y="4606925"/>
          <p14:tracePt t="137296" x="7418388" y="4616450"/>
          <p14:tracePt t="137313" x="7105650" y="4714875"/>
          <p14:tracePt t="137329" x="6704013" y="4838700"/>
          <p14:tracePt t="137346" x="5794375" y="5053013"/>
          <p14:tracePt t="137363" x="5365750" y="5151438"/>
          <p14:tracePt t="137379" x="4900613" y="5222875"/>
          <p14:tracePt t="137396" x="4570413" y="5249863"/>
          <p14:tracePt t="137413" x="3981450" y="5303838"/>
          <p14:tracePt t="137429" x="3821113" y="5321300"/>
          <p14:tracePt t="137446" x="3641725" y="5330825"/>
          <p14:tracePt t="137462" x="3597275" y="5330825"/>
          <p14:tracePt t="137479" x="3570288" y="5330825"/>
          <p14:tracePt t="137496" x="3525838" y="5330825"/>
          <p14:tracePt t="137512" x="3517900" y="5330825"/>
          <p14:tracePt t="137529" x="3508375" y="5330825"/>
          <p14:tracePt t="137749" x="3498850" y="5330825"/>
          <p14:tracePt t="137787" x="3463925" y="5348288"/>
          <p14:tracePt t="137800" x="3402013" y="5383213"/>
          <p14:tracePt t="137813" x="3276600" y="5464175"/>
          <p14:tracePt t="137829" x="3168650" y="5526088"/>
          <p14:tracePt t="137846" x="3116263" y="5562600"/>
          <p14:tracePt t="137862" x="3052763" y="5589588"/>
          <p14:tracePt t="137881" x="3044825" y="5589588"/>
          <p14:tracePt t="137896" x="3035300" y="5597525"/>
          <p14:tracePt t="138924" x="3071813" y="5597525"/>
          <p14:tracePt t="138946" x="3232150" y="5597525"/>
          <p14:tracePt t="138963" x="3811588" y="5597525"/>
          <p14:tracePt t="138979" x="4213225" y="5597525"/>
          <p14:tracePt t="138998" x="4892675" y="5597525"/>
          <p14:tracePt t="139013" x="5186363" y="5580063"/>
          <p14:tracePt t="139029" x="5383213" y="5580063"/>
          <p14:tracePt t="139046" x="5561013" y="5562600"/>
          <p14:tracePt t="139063" x="5821363" y="5518150"/>
          <p14:tracePt t="139079" x="5918200" y="5508625"/>
          <p14:tracePt t="139096" x="6026150" y="5473700"/>
          <p14:tracePt t="139113" x="6178550" y="5410200"/>
          <p14:tracePt t="139129" x="6240463" y="5383213"/>
          <p14:tracePt t="139146" x="6275388" y="5356225"/>
          <p14:tracePt t="139163" x="6329363" y="5330825"/>
          <p14:tracePt t="139179" x="6338888" y="5321300"/>
          <p14:tracePt t="139196" x="6338888" y="5311775"/>
          <p14:tracePt t="139213" x="6346825" y="5303838"/>
          <p14:tracePt t="139235" x="6346825" y="5294313"/>
          <p14:tracePt t="139260" x="6346825" y="5284788"/>
          <p14:tracePt t="139274" x="6346825" y="5276850"/>
          <p14:tracePt t="139287" x="6346825" y="5267325"/>
          <p14:tracePt t="139313" x="6346825" y="5259388"/>
          <p14:tracePt t="139329" x="6338888" y="5249863"/>
          <p14:tracePt t="139346" x="6338888" y="5240338"/>
          <p14:tracePt t="139363" x="6338888" y="5232400"/>
          <p14:tracePt t="139379" x="6391275" y="5195888"/>
          <p14:tracePt t="139396" x="6437313" y="5168900"/>
          <p14:tracePt t="139413" x="6516688" y="5160963"/>
          <p14:tracePt t="139429" x="6553200" y="5141913"/>
          <p14:tracePt t="139446" x="6570663" y="5141913"/>
          <p14:tracePt t="139463" x="6580188" y="5141913"/>
          <p14:tracePt t="139479" x="6588125" y="5141913"/>
          <p14:tracePt t="139502" x="6597650" y="5141913"/>
          <p14:tracePt t="140471" x="6597650" y="5133975"/>
          <p14:tracePt t="141268" x="6588125" y="5133975"/>
          <p14:tracePt t="141459" x="6588125" y="5141913"/>
          <p14:tracePt t="141481" x="6588125" y="5151438"/>
          <p14:tracePt t="141497" x="6597650" y="5151438"/>
          <p14:tracePt t="141513" x="6605588" y="5160963"/>
          <p14:tracePt t="141544" x="6615113" y="5160963"/>
          <p14:tracePt t="141572" x="6624638" y="5160963"/>
          <p14:tracePt t="141801" x="6632575" y="5160963"/>
          <p14:tracePt t="141813" x="6642100" y="5160963"/>
          <p14:tracePt t="141863" x="6651625" y="5160963"/>
          <p14:tracePt t="142406" x="6659563" y="5160963"/>
          <p14:tracePt t="143048" x="6651625" y="5160963"/>
          <p14:tracePt t="143063" x="6632575" y="5160963"/>
          <p14:tracePt t="143080" x="6553200" y="5205413"/>
          <p14:tracePt t="143097" x="6373813" y="5284788"/>
          <p14:tracePt t="143113" x="5722938" y="5518150"/>
          <p14:tracePt t="143130" x="5373688" y="5607050"/>
          <p14:tracePt t="143147" x="5016500" y="5695950"/>
          <p14:tracePt t="143163" x="4329113" y="5803900"/>
          <p14:tracePt t="143180" x="4035425" y="5821363"/>
          <p14:tracePt t="143197" x="3668713" y="5848350"/>
          <p14:tracePt t="143213" x="3544888" y="5865813"/>
          <p14:tracePt t="143230" x="3446463" y="5865813"/>
          <p14:tracePt t="143247" x="3382963" y="5865813"/>
          <p14:tracePt t="143263" x="3294063" y="5865813"/>
          <p14:tracePt t="143280" x="3276600" y="5865813"/>
          <p14:tracePt t="143297" x="3259138" y="5865813"/>
          <p14:tracePt t="143315" x="3249613" y="5865813"/>
          <p14:tracePt t="143330" x="3240088" y="5865813"/>
          <p14:tracePt t="143656" x="3240088" y="5856288"/>
          <p14:tracePt t="143879" x="3240088" y="5848350"/>
          <p14:tracePt t="143957" x="3240088" y="5838825"/>
          <p14:tracePt t="144008" x="3240088" y="5830888"/>
          <p14:tracePt t="144261" x="3240088" y="5821363"/>
          <p14:tracePt t="144638" x="3240088" y="5811838"/>
          <p14:tracePt t="144679" x="3240088" y="5803900"/>
          <p14:tracePt t="144728" x="3240088" y="5794375"/>
          <p14:tracePt t="144762" x="3240088" y="5784850"/>
          <p14:tracePt t="144787" x="3240088" y="5776913"/>
          <p14:tracePt t="144814" x="3240088" y="5767388"/>
          <p14:tracePt t="144852" x="3232150" y="5759450"/>
          <p14:tracePt t="145472" x="3232150" y="5749925"/>
          <p14:tracePt t="145481" x="3240088" y="5749925"/>
          <p14:tracePt t="145497" x="3284538" y="5749925"/>
          <p14:tracePt t="145513" x="3355975" y="5749925"/>
          <p14:tracePt t="145530" x="3498850" y="5759450"/>
          <p14:tracePt t="145547" x="3830638" y="5784850"/>
          <p14:tracePt t="145563" x="4025900" y="5784850"/>
          <p14:tracePt t="145580" x="4222750" y="5784850"/>
          <p14:tracePt t="145597" x="4410075" y="5784850"/>
          <p14:tracePt t="145614" x="4784725" y="5784850"/>
          <p14:tracePt t="145630" x="4954588" y="5784850"/>
          <p14:tracePt t="145647" x="5114925" y="5784850"/>
          <p14:tracePt t="145663" x="5338763" y="5767388"/>
          <p14:tracePt t="145680" x="5437188" y="5749925"/>
          <p14:tracePt t="145697" x="5535613" y="5732463"/>
          <p14:tracePt t="145713" x="5553075" y="5732463"/>
          <p14:tracePt t="145730" x="5570538" y="5722938"/>
          <p14:tracePt t="145747" x="5580063" y="5722938"/>
          <p14:tracePt t="145763" x="5588000" y="5722938"/>
          <p14:tracePt t="146115" x="5588000" y="5713413"/>
          <p14:tracePt t="146130" x="5597525" y="5713413"/>
          <p14:tracePt t="146147" x="5597525" y="5695950"/>
          <p14:tracePt t="146163" x="5597525" y="5607050"/>
          <p14:tracePt t="146180" x="5597525" y="5526088"/>
          <p14:tracePt t="146197" x="5597525" y="5464175"/>
          <p14:tracePt t="146213" x="5597525" y="5419725"/>
          <p14:tracePt t="146230" x="5597525" y="5365750"/>
          <p14:tracePt t="146247" x="5580063" y="5348288"/>
          <p14:tracePt t="146263" x="5580063" y="5338763"/>
          <p14:tracePt t="146280" x="5580063" y="5330825"/>
          <p14:tracePt t="146297" x="5570538" y="5330825"/>
          <p14:tracePt t="146367" x="5597525" y="5338763"/>
          <p14:tracePt t="146381" x="5641975" y="5365750"/>
          <p14:tracePt t="146397" x="5703888" y="5392738"/>
          <p14:tracePt t="146413" x="5775325" y="5402263"/>
          <p14:tracePt t="146430" x="5821363" y="5419725"/>
          <p14:tracePt t="146447" x="5981700" y="5410200"/>
          <p14:tracePt t="146464" x="6169025" y="5294313"/>
          <p14:tracePt t="146480" x="6319838" y="5160963"/>
          <p14:tracePt t="146708" x="6319838" y="5151438"/>
          <p14:tracePt t="146761" x="6338888" y="5151438"/>
          <p14:tracePt t="146768" x="6346825" y="5151438"/>
          <p14:tracePt t="146780" x="6356350" y="5151438"/>
          <p14:tracePt t="146797" x="6365875" y="5151438"/>
          <p14:tracePt t="146819" x="6373813" y="5141913"/>
          <p14:tracePt t="146859" x="6373813" y="5133975"/>
          <p14:tracePt t="146873" x="6373813" y="5116513"/>
          <p14:tracePt t="146885" x="6373813" y="5097463"/>
          <p14:tracePt t="146898" x="6373813" y="5062538"/>
          <p14:tracePt t="146913" x="6373813" y="5026025"/>
          <p14:tracePt t="146930" x="6373813" y="4981575"/>
          <p14:tracePt t="146947" x="6373813" y="4910138"/>
          <p14:tracePt t="146963" x="6373813" y="4892675"/>
          <p14:tracePt t="146980" x="6365875" y="4875213"/>
          <p14:tracePt t="146997" x="6365875" y="4865688"/>
          <p14:tracePt t="147013" x="6365875" y="4856163"/>
          <p14:tracePt t="147100" x="6356350" y="4856163"/>
          <p14:tracePt t="147114" x="6356350" y="4848225"/>
          <p14:tracePt t="147163" x="6356350" y="4838700"/>
          <p14:tracePt t="147180" x="6356350" y="4830763"/>
          <p14:tracePt t="147197" x="6346825" y="4830763"/>
          <p14:tracePt t="147214" x="6329363" y="4784725"/>
          <p14:tracePt t="147518" x="6319838" y="4776788"/>
          <p14:tracePt t="147538" x="6319838" y="4767263"/>
          <p14:tracePt t="147551" x="6319838" y="4759325"/>
          <p14:tracePt t="147564" x="6319838" y="4740275"/>
          <p14:tracePt t="147581" x="6319838" y="4722813"/>
          <p14:tracePt t="147597" x="6319838" y="4705350"/>
          <p14:tracePt t="147614" x="6319838" y="4687888"/>
          <p14:tracePt t="147631" x="6302375" y="4660900"/>
          <p14:tracePt t="147647" x="6302375" y="4651375"/>
          <p14:tracePt t="147664" x="6302375" y="4643438"/>
          <p14:tracePt t="147680" x="6294438" y="4633913"/>
          <p14:tracePt t="150078" x="6275388" y="4633913"/>
          <p14:tracePt t="150097" x="6186488" y="4643438"/>
          <p14:tracePt t="150114" x="5964238" y="4668838"/>
          <p14:tracePt t="150131" x="5276850" y="4892675"/>
          <p14:tracePt t="150147" x="4900613" y="5035550"/>
          <p14:tracePt t="150164" x="4525963" y="5195888"/>
          <p14:tracePt t="150181" x="3875088" y="5437188"/>
          <p14:tracePt t="150197" x="3579813" y="5545138"/>
          <p14:tracePt t="150215" x="3276600" y="5651500"/>
          <p14:tracePt t="150232" x="3195638" y="5668963"/>
          <p14:tracePt t="150247" x="3151188" y="5688013"/>
          <p14:tracePt t="150264" x="3124200" y="5688013"/>
          <p14:tracePt t="150281" x="3097213" y="5705475"/>
          <p14:tracePt t="150297" x="3089275" y="5705475"/>
          <p14:tracePt t="150416" x="3079750" y="5705475"/>
          <p14:tracePt t="150431" x="3071813" y="5705475"/>
          <p14:tracePt t="150454" x="3052763" y="5695950"/>
          <p14:tracePt t="150468" x="3035300" y="5678488"/>
          <p14:tracePt t="150481" x="3025775" y="5668963"/>
          <p14:tracePt t="150498" x="3008313" y="5661025"/>
          <p14:tracePt t="150514" x="3000375" y="5661025"/>
          <p14:tracePt t="150531" x="3000375" y="5651500"/>
          <p14:tracePt t="150547" x="2990850" y="5651500"/>
          <p14:tracePt t="150564" x="2981325" y="5651500"/>
          <p14:tracePt t="151668" x="2981325" y="5641975"/>
          <p14:tracePt t="151707" x="2973388" y="5641975"/>
          <p14:tracePt t="151720" x="2954338" y="5641975"/>
          <p14:tracePt t="151732" x="2928938" y="5641975"/>
          <p14:tracePt t="151748" x="2909888" y="5641975"/>
          <p14:tracePt t="151764" x="2901950" y="5634038"/>
          <p14:tracePt t="151781" x="2882900" y="5634038"/>
          <p14:tracePt t="151798" x="2882900" y="5624513"/>
          <p14:tracePt t="151858" x="2901950" y="5624513"/>
          <p14:tracePt t="151881" x="2973388" y="5624513"/>
          <p14:tracePt t="151898" x="3365500" y="5607050"/>
          <p14:tracePt t="151914" x="3633788" y="5589588"/>
          <p14:tracePt t="151931" x="3998913" y="5570538"/>
          <p14:tracePt t="151948" x="4740275" y="5526088"/>
          <p14:tracePt t="151964" x="5141913" y="5526088"/>
          <p14:tracePt t="151981" x="5784850" y="5526088"/>
          <p14:tracePt t="151997" x="6107113" y="5526088"/>
          <p14:tracePt t="152014" x="6356350" y="5508625"/>
          <p14:tracePt t="152031" x="6588125" y="5446713"/>
          <p14:tracePt t="152048" x="6819900" y="5330825"/>
          <p14:tracePt t="152064" x="6829425" y="5294313"/>
          <p14:tracePt t="152274" x="6829425" y="5284788"/>
          <p14:tracePt t="152313" x="6865938" y="5284788"/>
          <p14:tracePt t="152331" x="6972300" y="5294313"/>
          <p14:tracePt t="152348" x="7142163" y="5330825"/>
          <p14:tracePt t="152365" x="7462838" y="5392738"/>
          <p14:tracePt t="152381" x="7588250" y="5419725"/>
          <p14:tracePt t="152398" x="7669213" y="5437188"/>
          <p14:tracePt t="152414" x="7758113" y="5446713"/>
          <p14:tracePt t="152431" x="7775575" y="5446713"/>
          <p14:tracePt t="152448" x="7785100" y="5446713"/>
          <p14:tracePt t="152464" x="7793038" y="5446713"/>
          <p14:tracePt t="152654" x="7793038" y="5454650"/>
          <p14:tracePt t="152840" x="7775575" y="5454650"/>
          <p14:tracePt t="152854" x="7588250" y="5454650"/>
          <p14:tracePt t="152865" x="7292975" y="5454650"/>
          <p14:tracePt t="152881" x="6972300" y="5454650"/>
          <p14:tracePt t="152898" x="6651625" y="5454650"/>
          <p14:tracePt t="152915" x="6294438" y="5454650"/>
          <p14:tracePt t="152931" x="5614988" y="5454650"/>
          <p14:tracePt t="152948" x="5373688" y="5454650"/>
          <p14:tracePt t="152965" x="5159375" y="5454650"/>
          <p14:tracePt t="152981" x="4999038" y="5454650"/>
          <p14:tracePt t="152998" x="4821238" y="5419725"/>
          <p14:tracePt t="153014" x="4749800" y="5392738"/>
          <p14:tracePt t="153031" x="4713288" y="5356225"/>
          <p14:tracePt t="153269" x="4705350" y="5356225"/>
          <p14:tracePt t="153282" x="4686300" y="5356225"/>
          <p14:tracePt t="153297" x="4614863" y="5375275"/>
          <p14:tracePt t="153314" x="4471988" y="5392738"/>
          <p14:tracePt t="153331" x="4321175" y="5410200"/>
          <p14:tracePt t="153348" x="4079875" y="5419725"/>
          <p14:tracePt t="153364" x="3981450" y="5419725"/>
          <p14:tracePt t="153381" x="3919538" y="5419725"/>
          <p14:tracePt t="153398" x="3892550" y="5419725"/>
          <p14:tracePt t="153415" x="3848100" y="5419725"/>
          <p14:tracePt t="153431" x="3838575" y="5419725"/>
          <p14:tracePt t="153448" x="3830638" y="5419725"/>
          <p14:tracePt t="153464" x="3821113" y="5419725"/>
          <p14:tracePt t="153496" x="3821113" y="5427663"/>
          <p14:tracePt t="154859" x="3811588" y="5427663"/>
          <p14:tracePt t="154885" x="3784600" y="5437188"/>
          <p14:tracePt t="154898" x="3740150" y="5473700"/>
          <p14:tracePt t="154914" x="3668713" y="5499100"/>
          <p14:tracePt t="154931" x="3570288" y="5545138"/>
          <p14:tracePt t="154948" x="3463925" y="5589588"/>
          <p14:tracePt t="154964" x="3259138" y="5651500"/>
          <p14:tracePt t="154981" x="3178175" y="5668963"/>
          <p14:tracePt t="154998" x="3097213" y="5678488"/>
          <p14:tracePt t="155015" x="2990850" y="5678488"/>
          <p14:tracePt t="155031" x="2973388" y="5678488"/>
          <p14:tracePt t="155048" x="2954338" y="5678488"/>
          <p14:tracePt t="155065" x="2946400" y="5678488"/>
          <p14:tracePt t="155081" x="2936875" y="5678488"/>
          <p14:tracePt t="155098" x="2928938" y="5678488"/>
          <p14:tracePt t="155203" x="2936875" y="5678488"/>
          <p14:tracePt t="155217" x="2954338" y="5678488"/>
          <p14:tracePt t="155231" x="2963863" y="5678488"/>
          <p14:tracePt t="155248" x="2973388" y="5678488"/>
          <p14:tracePt t="155302" x="2981325" y="5678488"/>
          <p14:tracePt t="155455" x="2973388" y="5678488"/>
          <p14:tracePt t="155468" x="2963863" y="5678488"/>
          <p14:tracePt t="155481" x="2954338" y="5678488"/>
          <p14:tracePt t="155504" x="2946400" y="5678488"/>
          <p14:tracePt t="155544" x="2936875" y="5678488"/>
          <p14:tracePt t="161302" x="2963863" y="5678488"/>
          <p14:tracePt t="161315" x="3089275" y="5678488"/>
          <p14:tracePt t="161332" x="3348038" y="5678488"/>
          <p14:tracePt t="161349" x="3544888" y="5661025"/>
          <p14:tracePt t="161365" x="3830638" y="5607050"/>
          <p14:tracePt t="161382" x="4518025" y="5267325"/>
          <p14:tracePt t="161399" x="4873625" y="5026025"/>
          <p14:tracePt t="161415" x="5614988" y="4286250"/>
          <p14:tracePt t="161432" x="5964238" y="3803650"/>
          <p14:tracePt t="161449" x="6124575" y="3429000"/>
          <p14:tracePt t="161465" x="6230938" y="2963863"/>
          <p14:tracePt t="161482" x="6142038" y="2838450"/>
          <p14:tracePt t="161499" x="6016625" y="2759075"/>
          <p14:tracePt t="161515" x="5856288" y="2722563"/>
          <p14:tracePt t="161532" x="5597525" y="2695575"/>
          <p14:tracePt t="161549" x="5499100" y="2695575"/>
          <p14:tracePt t="161565" x="5437188" y="2695575"/>
          <p14:tracePt t="161582" x="5392738" y="2695575"/>
          <p14:tracePt t="161795" x="5383213" y="2687638"/>
          <p14:tracePt t="161821" x="5365750" y="2687638"/>
          <p14:tracePt t="161834" x="5311775" y="2687638"/>
          <p14:tracePt t="161849" x="5133975" y="2687638"/>
          <p14:tracePt t="161865" x="4927600" y="2687638"/>
          <p14:tracePt t="161882" x="4767263" y="2687638"/>
          <p14:tracePt t="161899" x="4570413" y="2687638"/>
          <p14:tracePt t="161915" x="4508500" y="2687638"/>
          <p14:tracePt t="161932" x="4446588" y="2695575"/>
          <p14:tracePt t="161949" x="4427538" y="2695575"/>
          <p14:tracePt t="161966" x="4419600" y="2705100"/>
          <p14:tracePt t="161983" x="4410075" y="2722563"/>
          <p14:tracePt t="161999" x="4410075" y="2749550"/>
          <p14:tracePt t="162015" x="4410075" y="2767013"/>
          <p14:tracePt t="162032" x="4410075" y="2786063"/>
          <p14:tracePt t="162049" x="4508500" y="2820988"/>
          <p14:tracePt t="162065" x="4651375" y="2830513"/>
          <p14:tracePt t="162082" x="4821238" y="2830513"/>
          <p14:tracePt t="162099" x="5087938" y="2732088"/>
          <p14:tracePt t="162115" x="5195888" y="2670175"/>
          <p14:tracePt t="162132" x="5267325" y="2616200"/>
          <p14:tracePt t="162149" x="5321300" y="2552700"/>
          <p14:tracePt t="162165" x="5329238" y="2500313"/>
          <p14:tracePt t="162182" x="5329238" y="2473325"/>
          <p14:tracePt t="162199" x="5257800" y="2401888"/>
          <p14:tracePt t="162215" x="5151438" y="2374900"/>
          <p14:tracePt t="162232" x="5035550" y="2339975"/>
          <p14:tracePt t="162249" x="4910138" y="2339975"/>
          <p14:tracePt t="162265" x="4730750" y="2330450"/>
          <p14:tracePt t="162282" x="4668838" y="2330450"/>
          <p14:tracePt t="162299" x="4579938" y="2339975"/>
          <p14:tracePt t="162315" x="4543425" y="2365375"/>
          <p14:tracePt t="162332" x="4525963" y="2384425"/>
          <p14:tracePt t="162349" x="4498975" y="2473325"/>
          <p14:tracePt t="162365" x="4498975" y="2552700"/>
          <p14:tracePt t="162382" x="4498975" y="2651125"/>
          <p14:tracePt t="162399" x="4525963" y="2695575"/>
          <p14:tracePt t="162415" x="4705350" y="2803525"/>
          <p14:tracePt t="162432" x="4821238" y="2813050"/>
          <p14:tracePt t="162449" x="4945063" y="2830513"/>
          <p14:tracePt t="162465" x="5106988" y="2830513"/>
          <p14:tracePt t="162482" x="5133975" y="2830513"/>
          <p14:tracePt t="162499" x="5151438" y="2820988"/>
          <p14:tracePt t="162515" x="5159375" y="2794000"/>
          <p14:tracePt t="162532" x="5159375" y="2759075"/>
          <p14:tracePt t="162549" x="5141913" y="2732088"/>
          <p14:tracePt t="162565" x="5035550" y="2651125"/>
          <p14:tracePt t="162582" x="4972050" y="2624138"/>
          <p14:tracePt t="162599" x="4937125" y="2598738"/>
          <p14:tracePt t="162615" x="4892675" y="2598738"/>
          <p14:tracePt t="162632" x="4856163" y="2589213"/>
          <p14:tracePt t="162649" x="4848225" y="2589213"/>
          <p14:tracePt t="162665" x="4838700" y="2598738"/>
          <p14:tracePt t="162682" x="4811713" y="2695575"/>
          <p14:tracePt t="162699" x="4811713" y="2759075"/>
          <p14:tracePt t="162715" x="4811713" y="2794000"/>
          <p14:tracePt t="162732" x="4829175" y="2847975"/>
          <p14:tracePt t="162749" x="4856163" y="2865438"/>
          <p14:tracePt t="162765" x="4900613" y="2874963"/>
          <p14:tracePt t="162782" x="5008563" y="2874963"/>
          <p14:tracePt t="162799" x="5035550" y="2874963"/>
          <p14:tracePt t="162815" x="5080000" y="2874963"/>
          <p14:tracePt t="162832" x="5087938" y="2865438"/>
          <p14:tracePt t="162849" x="5087938" y="2857500"/>
          <p14:tracePt t="162880" x="5087938" y="2847975"/>
          <p14:tracePt t="163335" x="5035550" y="2884488"/>
          <p14:tracePt t="163349" x="4848225" y="3089275"/>
          <p14:tracePt t="163365" x="4740275" y="3276600"/>
          <p14:tracePt t="163382" x="4660900" y="3589338"/>
          <p14:tracePt t="163399" x="4543425" y="4357688"/>
          <p14:tracePt t="163416" x="4543425" y="4633913"/>
          <p14:tracePt t="163432" x="4570413" y="4830763"/>
          <p14:tracePt t="163449" x="4651375" y="4999038"/>
          <p14:tracePt t="163465" x="4794250" y="5284788"/>
          <p14:tracePt t="163482" x="4865688" y="5375275"/>
          <p14:tracePt t="163499" x="4954588" y="5526088"/>
          <p14:tracePt t="163517" x="4972050" y="5562600"/>
          <p14:tracePt t="163532" x="4999038" y="5589588"/>
          <p14:tracePt t="163549" x="5008563" y="5624513"/>
          <p14:tracePt t="163566" x="5016500" y="5634038"/>
          <p14:tracePt t="163588" x="5016500" y="5641975"/>
          <p14:tracePt t="164044" x="5008563" y="5641975"/>
          <p14:tracePt t="164082" x="5026025" y="5668963"/>
          <p14:tracePt t="164099" x="5087938" y="5740400"/>
          <p14:tracePt t="164116" x="5159375" y="5811838"/>
          <p14:tracePt t="164132" x="5329238" y="5927725"/>
          <p14:tracePt t="164149" x="5419725" y="5991225"/>
          <p14:tracePt t="164166" x="5489575" y="6018213"/>
          <p14:tracePt t="164166" x="5553075" y="6026150"/>
          <p14:tracePt t="164182" x="5597525" y="6035675"/>
          <p14:tracePt t="164199" x="5614988" y="6043613"/>
          <p14:tracePt t="164216" x="5632450" y="6043613"/>
          <p14:tracePt t="164232" x="5659438" y="6043613"/>
          <p14:tracePt t="164249" x="5668963" y="6043613"/>
          <p14:tracePt t="164269" x="5678488" y="6043613"/>
          <p14:tracePt t="164307" x="5686425" y="6043613"/>
          <p14:tracePt t="164585" x="5695950" y="6043613"/>
          <p14:tracePt t="164599" x="5703888" y="6026150"/>
          <p14:tracePt t="164617" x="5713413" y="5981700"/>
          <p14:tracePt t="164633" x="5730875" y="5883275"/>
          <p14:tracePt t="164651" x="5713413" y="5695950"/>
          <p14:tracePt t="164666" x="5659438" y="5641975"/>
          <p14:tracePt t="164683" x="5607050" y="5607050"/>
          <p14:tracePt t="164699" x="5561013" y="5597525"/>
          <p14:tracePt t="164716" x="5489575" y="5589588"/>
          <p14:tracePt t="164733" x="5472113" y="5589588"/>
          <p14:tracePt t="164749" x="5437188" y="5589588"/>
          <p14:tracePt t="164752" x="5419725" y="5589588"/>
          <p14:tracePt t="164766" x="5392738" y="5607050"/>
          <p14:tracePt t="164783" x="5383213" y="5624513"/>
          <p14:tracePt t="164799" x="5365750" y="5661025"/>
          <p14:tracePt t="164816" x="5365750" y="5713413"/>
          <p14:tracePt t="164832" x="5356225" y="5740400"/>
          <p14:tracePt t="164849" x="5356225" y="5776913"/>
          <p14:tracePt t="164866" x="5356225" y="5803900"/>
          <p14:tracePt t="164886" x="5356225" y="5811838"/>
          <p14:tracePt t="164899" x="5356225" y="5821363"/>
          <p14:tracePt t="164916" x="5365750" y="5821363"/>
          <p14:tracePt t="164965" x="5373688" y="5821363"/>
          <p14:tracePt t="166494" x="5365750" y="5821363"/>
          <p14:tracePt t="166516" x="5257800" y="5856288"/>
          <p14:tracePt t="166533" x="5097463" y="5883275"/>
          <p14:tracePt t="166549" x="4937125" y="5902325"/>
          <p14:tracePt t="166566" x="4668838" y="5919788"/>
          <p14:tracePt t="166584" x="4589463" y="5919788"/>
          <p14:tracePt t="166599" x="4525963" y="5919788"/>
          <p14:tracePt t="166616" x="4481513" y="5919788"/>
          <p14:tracePt t="166633" x="4446588" y="5919788"/>
          <p14:tracePt t="166649" x="4437063" y="5919788"/>
          <p14:tracePt t="166666" x="4427538" y="5919788"/>
          <p14:tracePt t="166684" x="4419600" y="5919788"/>
          <p14:tracePt t="166898" x="4410075" y="5919788"/>
          <p14:tracePt t="167188" x="4410075" y="5927725"/>
          <p14:tracePt t="167200" x="4419600" y="5954713"/>
          <p14:tracePt t="167216" x="4454525" y="6008688"/>
          <p14:tracePt t="167233" x="4481513" y="6089650"/>
          <p14:tracePt t="167249" x="4535488" y="6223000"/>
          <p14:tracePt t="167266" x="4562475" y="6267450"/>
          <p14:tracePt t="167283" x="4589463" y="6321425"/>
          <p14:tracePt t="167299" x="4597400" y="6365875"/>
          <p14:tracePt t="167316" x="4633913" y="6427788"/>
          <p14:tracePt t="167333" x="4651375" y="6446838"/>
          <p14:tracePt t="167349" x="4660900" y="6454775"/>
          <p14:tracePt t="167366" x="4695825" y="6491288"/>
          <p14:tracePt t="167383" x="4730750" y="6491288"/>
          <p14:tracePt t="167399" x="4776788" y="6491288"/>
          <p14:tracePt t="167416" x="4848225" y="6491288"/>
          <p14:tracePt t="167433" x="4865688" y="6481763"/>
          <p14:tracePt t="167449" x="4883150" y="6472238"/>
          <p14:tracePt t="167466" x="4892675" y="6472238"/>
          <p14:tracePt t="167488" x="4900613" y="6472238"/>
          <p14:tracePt t="167567" x="4865688" y="6472238"/>
          <p14:tracePt t="168094" x="4856163" y="6464300"/>
          <p14:tracePt t="168160" x="4873625" y="6464300"/>
          <p14:tracePt t="168173" x="4919663" y="6464300"/>
          <p14:tracePt t="168185" x="5008563" y="6464300"/>
          <p14:tracePt t="168199" x="5124450" y="6464300"/>
          <p14:tracePt t="168216" x="5222875" y="6464300"/>
          <p14:tracePt t="168233" x="5284788" y="6464300"/>
          <p14:tracePt t="168249" x="5383213" y="6481763"/>
          <p14:tracePt t="168266" x="5427663" y="6481763"/>
          <p14:tracePt t="168283" x="5472113" y="6481763"/>
          <p14:tracePt t="168300" x="5499100" y="6464300"/>
          <p14:tracePt t="168316" x="5508625" y="6454775"/>
          <p14:tracePt t="168333" x="5516563" y="6454775"/>
          <p14:tracePt t="168349" x="5516563" y="6427788"/>
          <p14:tracePt t="168366" x="5516563" y="6410325"/>
          <p14:tracePt t="168383" x="5499100" y="6375400"/>
          <p14:tracePt t="168399" x="5454650" y="6338888"/>
          <p14:tracePt t="168416" x="5373688" y="6294438"/>
          <p14:tracePt t="168433" x="5338763" y="6276975"/>
          <p14:tracePt t="168449" x="5311775" y="6267450"/>
          <p14:tracePt t="168466" x="5302250" y="6267450"/>
          <p14:tracePt t="168483" x="5294313" y="6267450"/>
          <p14:tracePt t="168526" x="5311775" y="6303963"/>
          <p14:tracePt t="168538" x="5383213" y="6356350"/>
          <p14:tracePt t="168551" x="5454650" y="6410325"/>
          <p14:tracePt t="168566" x="5543550" y="6437313"/>
          <p14:tracePt t="168583" x="5624513" y="6472238"/>
          <p14:tracePt t="168599" x="5811838" y="6499225"/>
          <p14:tracePt t="168616" x="5910263" y="6508750"/>
          <p14:tracePt t="168633" x="6026150" y="6508750"/>
          <p14:tracePt t="168649" x="6240463" y="6508750"/>
          <p14:tracePt t="168666" x="6338888" y="6508750"/>
          <p14:tracePt t="168683" x="6383338" y="6508750"/>
          <p14:tracePt t="168699" x="6418263" y="6508750"/>
          <p14:tracePt t="168716" x="6437313" y="6508750"/>
          <p14:tracePt t="168733" x="6445250" y="6508750"/>
          <p14:tracePt t="168839" x="6437313" y="6518275"/>
          <p14:tracePt t="168866" x="6427788" y="6518275"/>
          <p14:tracePt t="168883" x="6427788" y="6526213"/>
          <p14:tracePt t="168904" x="6418263" y="6526213"/>
          <p14:tracePt t="168930" x="6418263" y="6535738"/>
          <p14:tracePt t="168968" x="6418263" y="6543675"/>
          <p14:tracePt t="168990" x="6410325" y="6543675"/>
          <p14:tracePt t="169015" x="6410325" y="6553200"/>
          <p14:tracePt t="169033" x="6400800" y="6553200"/>
          <p14:tracePt t="169055" x="6391275" y="6562725"/>
          <p14:tracePt t="169081" x="6383338" y="6562725"/>
          <p14:tracePt t="169100" x="6373813" y="6562725"/>
          <p14:tracePt t="169116" x="6356350" y="6562725"/>
          <p14:tracePt t="169133" x="6267450" y="6589713"/>
          <p14:tracePt t="169149" x="6186488" y="6589713"/>
          <p14:tracePt t="169166" x="6124575" y="6597650"/>
          <p14:tracePt t="169184" x="6061075" y="6597650"/>
          <p14:tracePt t="169200" x="6043613" y="6607175"/>
          <p14:tracePt t="169216" x="6035675" y="6607175"/>
          <p14:tracePt t="169233" x="6026150" y="6607175"/>
          <p14:tracePt t="169255" x="6016625" y="6607175"/>
          <p14:tracePt t="169280" x="6016625" y="6615113"/>
          <p14:tracePt t="170322" x="6035675" y="6615113"/>
          <p14:tracePt t="170335" x="6107113" y="6615113"/>
          <p14:tracePt t="170350" x="6267450" y="6615113"/>
          <p14:tracePt t="170367" x="6632575" y="6615113"/>
          <p14:tracePt t="170383" x="6794500" y="6597650"/>
          <p14:tracePt t="170400" x="6945313" y="6597650"/>
          <p14:tracePt t="170417" x="7204075" y="6597650"/>
          <p14:tracePt t="170433" x="7258050" y="6597650"/>
          <p14:tracePt t="170450" x="7302500" y="6597650"/>
          <p14:tracePt t="170467" x="7346950" y="6597650"/>
          <p14:tracePt t="170483" x="7356475" y="6597650"/>
          <p14:tracePt t="170507" x="7364413" y="6597650"/>
          <p14:tracePt t="170533" x="7373938" y="6597650"/>
          <p14:tracePt t="170761" x="7356475" y="6597650"/>
          <p14:tracePt t="170773" x="7292975" y="6597650"/>
          <p14:tracePt t="170786" x="7213600" y="6597650"/>
          <p14:tracePt t="170800" x="7097713" y="6597650"/>
          <p14:tracePt t="170817" x="6999288" y="6597650"/>
          <p14:tracePt t="170833" x="6918325" y="6597650"/>
          <p14:tracePt t="170836" x="6838950" y="6597650"/>
          <p14:tracePt t="170850" x="6775450" y="6597650"/>
          <p14:tracePt t="170867" x="6731000" y="6597650"/>
          <p14:tracePt t="170883" x="6651625" y="6597650"/>
          <p14:tracePt t="170900" x="6615113" y="6597650"/>
          <p14:tracePt t="170917" x="6580188" y="6589713"/>
          <p14:tracePt t="170934" x="6543675" y="6589713"/>
          <p14:tracePt t="170950" x="6534150" y="6589713"/>
          <p14:tracePt t="170967" x="6526213" y="6589713"/>
          <p14:tracePt t="170983" x="6516688" y="6589713"/>
          <p14:tracePt t="171012" x="6508750" y="6580188"/>
          <p14:tracePt t="171037" x="6508750" y="6562725"/>
          <p14:tracePt t="171400" x="6489700" y="6562725"/>
          <p14:tracePt t="171417" x="6427788" y="6553200"/>
          <p14:tracePt t="171433" x="6230938" y="6562725"/>
          <p14:tracePt t="171450" x="5775325" y="6597650"/>
          <p14:tracePt t="171467" x="5597525" y="6624638"/>
          <p14:tracePt t="171483" x="5419725" y="6642100"/>
          <p14:tracePt t="171500" x="5257800" y="6661150"/>
          <p14:tracePt t="171516" x="4991100" y="6661150"/>
          <p14:tracePt t="171533" x="4910138" y="6661150"/>
          <p14:tracePt t="171550" x="4829175" y="6669088"/>
          <p14:tracePt t="171567" x="4767263" y="6669088"/>
          <p14:tracePt t="171583" x="4686300" y="6669088"/>
          <p14:tracePt t="171600" x="4660900" y="6669088"/>
          <p14:tracePt t="171617" x="4624388" y="6669088"/>
          <p14:tracePt t="171633" x="4597400" y="6678613"/>
          <p14:tracePt t="171650" x="4589463" y="6678613"/>
          <p14:tracePt t="171666" x="4570413" y="6678613"/>
          <p14:tracePt t="171690" x="4562475" y="6686550"/>
          <p14:tracePt t="171717" x="4552950" y="6686550"/>
          <p14:tracePt t="171854" x="4535488" y="6686550"/>
          <p14:tracePt t="171868" x="4525963" y="6686550"/>
          <p14:tracePt t="171883" x="4498975" y="6686550"/>
          <p14:tracePt t="171900" x="4464050" y="6686550"/>
          <p14:tracePt t="171917" x="4419600" y="6686550"/>
          <p14:tracePt t="171933" x="4321175" y="6686550"/>
          <p14:tracePt t="171950" x="4276725" y="6686550"/>
          <p14:tracePt t="171967" x="4232275" y="6686550"/>
          <p14:tracePt t="171983" x="4195763" y="6686550"/>
          <p14:tracePt t="172000" x="4124325" y="6686550"/>
          <p14:tracePt t="172017" x="4106863" y="6686550"/>
          <p14:tracePt t="172033" x="4089400" y="6686550"/>
          <p14:tracePt t="172050" x="4062413" y="6678613"/>
          <p14:tracePt t="172067" x="4052888" y="6669088"/>
          <p14:tracePt t="172083" x="4052888" y="6651625"/>
          <p14:tracePt t="172514" x="4043363" y="6642100"/>
          <p14:tracePt t="172565" x="4062413" y="6642100"/>
          <p14:tracePt t="172583" x="4089400" y="6651625"/>
          <p14:tracePt t="172600" x="4141788" y="6678613"/>
          <p14:tracePt t="172617" x="4151313" y="6686550"/>
          <p14:tracePt t="172633" x="4168775" y="6696075"/>
          <p14:tracePt t="172650" x="4178300" y="6696075"/>
          <p14:tracePt t="172677" x="4186238" y="6705600"/>
          <p14:tracePt t="173397" x="4195763" y="6705600"/>
          <p14:tracePt t="173417" x="4205288" y="6705600"/>
          <p14:tracePt t="173433" x="4267200" y="6705600"/>
          <p14:tracePt t="173450" x="4356100" y="6705600"/>
          <p14:tracePt t="173467" x="4471988" y="6705600"/>
          <p14:tracePt t="173483" x="4633913" y="6705600"/>
          <p14:tracePt t="173500" x="4678363" y="6705600"/>
          <p14:tracePt t="173517" x="4705350" y="6705600"/>
          <p14:tracePt t="173533" x="4740275" y="6705600"/>
          <p14:tracePt t="173550" x="4784725" y="6705600"/>
          <p14:tracePt t="173567" x="4811713" y="6705600"/>
          <p14:tracePt t="173586" x="4821238" y="6705600"/>
          <p14:tracePt t="173600" x="4829175" y="6705600"/>
          <p14:tracePt t="173637" x="4838700" y="6705600"/>
          <p14:tracePt t="173976" x="4848225" y="6705600"/>
          <p14:tracePt t="173989" x="4892675" y="6705600"/>
          <p14:tracePt t="174002" x="4981575" y="6705600"/>
          <p14:tracePt t="174017" x="5114925" y="6705600"/>
          <p14:tracePt t="174033" x="5249863" y="6705600"/>
          <p14:tracePt t="174050" x="5356225" y="6705600"/>
          <p14:tracePt t="174067" x="5499100" y="6723063"/>
          <p14:tracePt t="174083" x="5526088" y="6723063"/>
          <p14:tracePt t="174100" x="5561013" y="6723063"/>
          <p14:tracePt t="174117" x="5570538" y="6723063"/>
          <p14:tracePt t="174133" x="5580063" y="6723063"/>
          <p14:tracePt t="174150" x="5588000" y="6723063"/>
          <p14:tracePt t="174520" x="5607050" y="6723063"/>
          <p14:tracePt t="174533" x="5668963" y="6723063"/>
          <p14:tracePt t="174550" x="5784850" y="6723063"/>
          <p14:tracePt t="174567" x="5900738" y="6723063"/>
          <p14:tracePt t="174583" x="6097588" y="6723063"/>
          <p14:tracePt t="174600" x="6159500" y="6723063"/>
          <p14:tracePt t="174617" x="6213475" y="6723063"/>
          <p14:tracePt t="174633" x="6230938" y="6723063"/>
          <p14:tracePt t="174650" x="6240463" y="6723063"/>
          <p14:tracePt t="174682" x="6248400" y="6723063"/>
          <p14:tracePt t="175872" x="6240463" y="6713538"/>
          <p14:tracePt t="176122" x="6240463" y="6705600"/>
          <p14:tracePt t="176236" x="6248400" y="6705600"/>
          <p14:tracePt t="176250" x="6257925" y="6705600"/>
          <p14:tracePt t="176267" x="6275388" y="6705600"/>
          <p14:tracePt t="176284" x="6302375" y="6705600"/>
          <p14:tracePt t="176323" x="6311900" y="6705600"/>
          <p14:tracePt t="176360" x="6319838" y="6705600"/>
          <p14:tracePt t="176476" x="6329363" y="6705600"/>
          <p14:tracePt t="176488" x="6365875" y="6705600"/>
          <p14:tracePt t="176501" x="6437313" y="6661150"/>
          <p14:tracePt t="176518" x="6561138" y="6615113"/>
          <p14:tracePt t="176534" x="6669088" y="6589713"/>
          <p14:tracePt t="176551" x="6748463" y="6580188"/>
          <p14:tracePt t="176567" x="6767513" y="6562725"/>
          <p14:tracePt t="176584" x="6775450" y="6562725"/>
          <p14:tracePt t="176601" x="6784975" y="6562725"/>
          <p14:tracePt t="176618" x="6794500" y="6562725"/>
          <p14:tracePt t="178241" x="6794500" y="6553200"/>
          <p14:tracePt t="178254" x="6819900" y="6553200"/>
          <p14:tracePt t="178267" x="6945313" y="6553200"/>
          <p14:tracePt t="178284" x="7213600" y="6553200"/>
          <p14:tracePt t="178301" x="7383463" y="6553200"/>
          <p14:tracePt t="178317" x="7578725" y="6553200"/>
          <p14:tracePt t="178334" x="7989888" y="6553200"/>
          <p14:tracePt t="178351" x="8150225" y="6553200"/>
          <p14:tracePt t="178367" x="8302625" y="6553200"/>
          <p14:tracePt t="178384" x="8337550" y="6553200"/>
          <p14:tracePt t="178401" x="8356600" y="6553200"/>
          <p14:tracePt t="178417" x="8374063" y="6553200"/>
          <p14:tracePt t="178521" x="8374063" y="6562725"/>
          <p14:tracePt t="178567" x="8374063" y="6570663"/>
          <p14:tracePt t="178608" x="8374063" y="6580188"/>
          <p14:tracePt t="178659" x="8374063" y="6589713"/>
          <p14:tracePt t="178723" x="8374063" y="6597650"/>
          <p14:tracePt t="178735" x="8383588" y="6597650"/>
          <p14:tracePt t="178751" x="8401050" y="6597650"/>
          <p14:tracePt t="178768" x="8445500" y="6607175"/>
          <p14:tracePt t="178785" x="8667750" y="6642100"/>
          <p14:tracePt t="178802" x="8820150" y="6642100"/>
          <p14:tracePt t="178818" x="8980488" y="6651625"/>
          <p14:tracePt t="178835" x="9293225" y="6651625"/>
          <p14:tracePt t="178851" x="9391650" y="6651625"/>
          <p14:tracePt t="178868" x="9507538" y="6651625"/>
          <p14:tracePt t="178885" x="9667875" y="6651625"/>
          <p14:tracePt t="178901" x="9721850" y="6651625"/>
          <p14:tracePt t="178917" x="9766300" y="6651625"/>
          <p14:tracePt t="178934" x="9810750" y="6651625"/>
          <p14:tracePt t="178951" x="9874250" y="6651625"/>
          <p14:tracePt t="178968" x="9909175" y="6651625"/>
          <p14:tracePt t="178985" x="9936163" y="6651625"/>
          <p14:tracePt t="179001" x="9998075" y="6651625"/>
          <p14:tracePt t="179018" x="10044113" y="6642100"/>
          <p14:tracePt t="179034" x="10079038" y="6634163"/>
          <p14:tracePt t="179051" x="10096500" y="6615113"/>
          <p14:tracePt t="179068" x="10025063" y="6597650"/>
          <p14:tracePt t="179215" x="10017125" y="6589713"/>
          <p14:tracePt t="179253" x="10025063" y="6589713"/>
          <p14:tracePt t="179267" x="10052050" y="6589713"/>
          <p14:tracePt t="179285" x="10079038" y="6589713"/>
          <p14:tracePt t="179301" x="10115550" y="6589713"/>
          <p14:tracePt t="179318" x="10150475" y="6589713"/>
          <p14:tracePt t="179334" x="10167938" y="6589713"/>
          <p14:tracePt t="179351" x="10185400" y="6589713"/>
          <p14:tracePt t="179377" x="10194925" y="6589713"/>
          <p14:tracePt t="179390" x="10204450" y="6597650"/>
          <p14:tracePt t="179404" x="10212388" y="6607175"/>
          <p14:tracePt t="179428" x="10212388" y="6615113"/>
          <p14:tracePt t="179442" x="10221913" y="6615113"/>
          <p14:tracePt t="179467" x="10231438" y="6624638"/>
          <p14:tracePt t="179694" x="10239375" y="6624638"/>
          <p14:tracePt t="180276" x="10248900" y="6624638"/>
          <p14:tracePt t="180310" x="10256838" y="6624638"/>
          <p14:tracePt t="180361" x="10266363" y="6624638"/>
          <p14:tracePt t="180400" x="10275888" y="6624638"/>
          <p14:tracePt t="180418" x="10275888" y="6615113"/>
          <p14:tracePt t="180453" x="10283825" y="6607175"/>
          <p14:tracePt t="180503" x="10283825" y="6597650"/>
          <p14:tracePt t="180666" x="10248900" y="6597650"/>
          <p14:tracePt t="180685" x="10096500" y="6597650"/>
          <p14:tracePt t="180701" x="9445625" y="6597650"/>
          <p14:tracePt t="180718" x="9123363" y="6597650"/>
          <p14:tracePt t="180735" x="8802688" y="6597650"/>
          <p14:tracePt t="180751" x="8480425" y="6597650"/>
          <p14:tracePt t="180768" x="7962900" y="6597650"/>
          <p14:tracePt t="180785" x="7767638" y="6597650"/>
          <p14:tracePt t="180801" x="7615238" y="6597650"/>
          <p14:tracePt t="180818" x="7373938" y="6597650"/>
          <p14:tracePt t="180835" x="7292975" y="6597650"/>
          <p14:tracePt t="180851" x="7248525" y="6597650"/>
          <p14:tracePt t="180869" x="7186613" y="6589713"/>
          <p14:tracePt t="180884" x="7177088" y="6570663"/>
          <p14:tracePt t="180901" x="7177088" y="6553200"/>
          <p14:tracePt t="180918" x="7177088" y="6535738"/>
          <p14:tracePt t="181196" x="7159625" y="6543675"/>
          <p14:tracePt t="181209" x="7115175" y="6553200"/>
          <p14:tracePt t="181222" x="7053263" y="6553200"/>
          <p14:tracePt t="181234" x="6937375" y="6553200"/>
          <p14:tracePt t="181251" x="6838950" y="6553200"/>
          <p14:tracePt t="181268" x="6740525" y="6543675"/>
          <p14:tracePt t="181285" x="6561138" y="6535738"/>
          <p14:tracePt t="181301" x="6481763" y="6535738"/>
          <p14:tracePt t="181318" x="6418263" y="6535738"/>
          <p14:tracePt t="181335" x="6338888" y="6535738"/>
          <p14:tracePt t="181351" x="6248400" y="6535738"/>
          <p14:tracePt t="181368" x="6203950" y="6535738"/>
          <p14:tracePt t="181384" x="6142038" y="6535738"/>
          <p14:tracePt t="181401" x="6132513" y="6535738"/>
          <p14:tracePt t="181418" x="6115050" y="6535738"/>
          <p14:tracePt t="181435" x="6107113" y="6535738"/>
          <p14:tracePt t="181451" x="6097588" y="6535738"/>
          <p14:tracePt t="181468" x="6088063" y="6535738"/>
          <p14:tracePt t="181484" x="6088063" y="6543675"/>
          <p14:tracePt t="181501" x="6080125" y="6543675"/>
          <p14:tracePt t="181534" x="6080125" y="6553200"/>
          <p14:tracePt t="181559" x="6080125" y="6562725"/>
          <p14:tracePt t="181571" x="6080125" y="6570663"/>
          <p14:tracePt t="181585" x="6088063" y="6580188"/>
          <p14:tracePt t="181601" x="6132513" y="6607175"/>
          <p14:tracePt t="181618" x="6230938" y="6624638"/>
          <p14:tracePt t="181634" x="6356350" y="6651625"/>
          <p14:tracePt t="181651" x="6615113" y="6669088"/>
          <p14:tracePt t="181677" x="6811963" y="6678613"/>
          <p14:tracePt t="181689" x="6873875" y="6678613"/>
          <p14:tracePt t="181701" x="6937375" y="6678613"/>
          <p14:tracePt t="181718" x="6989763" y="6678613"/>
          <p14:tracePt t="181734" x="7026275" y="6678613"/>
          <p14:tracePt t="181751" x="7070725" y="6678613"/>
          <p14:tracePt t="181768" x="7132638" y="6678613"/>
          <p14:tracePt t="181784" x="7159625" y="6678613"/>
          <p14:tracePt t="181801" x="7196138" y="6678613"/>
          <p14:tracePt t="181818" x="7258050" y="6678613"/>
          <p14:tracePt t="181834" x="7275513" y="6678613"/>
          <p14:tracePt t="181851" x="7346950" y="6678613"/>
          <p14:tracePt t="181868" x="7373938" y="6669088"/>
          <p14:tracePt t="181884" x="7391400" y="6661150"/>
          <p14:tracePt t="181901" x="7410450" y="6642100"/>
          <p14:tracePt t="181918" x="7418388" y="6615113"/>
          <p14:tracePt t="181934" x="7418388" y="6580188"/>
          <p14:tracePt t="181951" x="7418388" y="6526213"/>
          <p14:tracePt t="181968" x="7400925" y="6392863"/>
          <p14:tracePt t="181984" x="7364413" y="6348413"/>
          <p14:tracePt t="182001" x="7329488" y="6321425"/>
          <p14:tracePt t="182018" x="7267575" y="6267450"/>
          <p14:tracePt t="182034" x="7231063" y="6257925"/>
          <p14:tracePt t="182051" x="7186613" y="6240463"/>
          <p14:tracePt t="182068" x="7097713" y="6240463"/>
          <p14:tracePt t="182084" x="7026275" y="6240463"/>
          <p14:tracePt t="182101" x="6945313" y="6240463"/>
          <p14:tracePt t="182118" x="6838950" y="6249988"/>
          <p14:tracePt t="182134" x="6775450" y="6257925"/>
          <p14:tracePt t="182151" x="6748463" y="6267450"/>
          <p14:tracePt t="182168" x="6713538" y="6284913"/>
          <p14:tracePt t="182184" x="6686550" y="6284913"/>
          <p14:tracePt t="182201" x="6677025" y="6294438"/>
          <p14:tracePt t="182218" x="6669088" y="6294438"/>
          <p14:tracePt t="182234" x="6651625" y="6294438"/>
          <p14:tracePt t="182251" x="6642100" y="6303963"/>
          <p14:tracePt t="182268" x="6624638" y="6303963"/>
          <p14:tracePt t="182443" x="6632575" y="6303963"/>
          <p14:tracePt t="182455" x="6642100" y="6294438"/>
          <p14:tracePt t="182468" x="6651625" y="6294438"/>
          <p14:tracePt t="182484" x="6659563" y="6294438"/>
          <p14:tracePt t="182501" x="6669088" y="6284913"/>
          <p14:tracePt t="182518" x="6669088" y="6276975"/>
          <p14:tracePt t="182534" x="6677025" y="6267450"/>
          <p14:tracePt t="182560" x="6677025" y="6257925"/>
          <p14:tracePt t="182572" x="6686550" y="6257925"/>
          <p14:tracePt t="182585" x="6696075" y="6240463"/>
          <p14:tracePt t="187940" x="6696075" y="6232525"/>
          <p14:tracePt t="187966" x="6696075" y="6223000"/>
          <p14:tracePt t="187974" x="6696075" y="6205538"/>
          <p14:tracePt t="187987" x="6696075" y="6161088"/>
          <p14:tracePt t="188002" x="6696075" y="6097588"/>
          <p14:tracePt t="188018" x="6696075" y="6043613"/>
          <p14:tracePt t="188035" x="6696075" y="5981700"/>
          <p14:tracePt t="188052" x="6669088" y="5875338"/>
          <p14:tracePt t="188068" x="6669088" y="5838825"/>
          <p14:tracePt t="188085" x="6659563" y="5811838"/>
          <p14:tracePt t="188102" x="6651625" y="5776913"/>
          <p14:tracePt t="188118" x="6642100" y="5759450"/>
          <p14:tracePt t="188135" x="6632575" y="5749925"/>
          <p14:tracePt t="188152" x="6632575" y="5740400"/>
          <p14:tracePt t="188168" x="6632575" y="5722938"/>
          <p14:tracePt t="188193" x="6632575" y="5713413"/>
          <p14:tracePt t="188202" x="6632575" y="5695950"/>
          <p14:tracePt t="188228" x="6632575" y="5678488"/>
          <p14:tracePt t="188240" x="6632575" y="5641975"/>
          <p14:tracePt t="188253" x="6632575" y="5624513"/>
          <p14:tracePt t="188268" x="6632575" y="5607050"/>
          <p14:tracePt t="188285" x="6632575" y="5589588"/>
          <p14:tracePt t="188302" x="6632575" y="5570538"/>
          <p14:tracePt t="188318" x="6632575" y="5562600"/>
          <p14:tracePt t="188335" x="6632575" y="5545138"/>
          <p14:tracePt t="188370" x="6632575" y="5535613"/>
          <p14:tracePt t="188469" x="6632575" y="5526088"/>
          <p14:tracePt t="188495" x="6624638" y="5508625"/>
          <p14:tracePt t="188507" x="6615113" y="5499100"/>
          <p14:tracePt t="188521" x="6605588" y="5473700"/>
          <p14:tracePt t="188535" x="6570663" y="5392738"/>
          <p14:tracePt t="188552" x="6462713" y="5178425"/>
          <p14:tracePt t="188569" x="6365875" y="4927600"/>
          <p14:tracePt t="188585" x="6132513" y="4437063"/>
          <p14:tracePt t="188602" x="5972175" y="4195763"/>
          <p14:tracePt t="188618" x="5856288" y="3973513"/>
          <p14:tracePt t="188635" x="5632450" y="3589338"/>
          <p14:tracePt t="188652" x="5535613" y="3419475"/>
          <p14:tracePt t="188669" x="5437188" y="3259138"/>
          <p14:tracePt t="188685" x="5284788" y="3062288"/>
          <p14:tracePt t="188702" x="5222875" y="2990850"/>
          <p14:tracePt t="188718" x="5195888" y="2955925"/>
          <p14:tracePt t="188735" x="5159375" y="2919413"/>
          <p14:tracePt t="188752" x="5114925" y="2892425"/>
          <p14:tracePt t="188768" x="5097463" y="2884488"/>
          <p14:tracePt t="188976" x="5087938" y="2874963"/>
          <p14:tracePt t="189074" x="5087938" y="2865438"/>
          <p14:tracePt t="189102" x="5087938" y="2838450"/>
          <p14:tracePt t="189136" x="5087938" y="2820988"/>
          <p14:tracePt t="189153" x="5087938" y="2813050"/>
          <p14:tracePt t="189169" x="5087938" y="2803525"/>
          <p14:tracePt t="189204" x="5087938" y="2794000"/>
          <p14:tracePt t="189305" x="5087938" y="2786063"/>
          <p14:tracePt t="189339" x="5087938" y="2776538"/>
          <p14:tracePt t="189431" x="5087938" y="2767013"/>
          <p14:tracePt t="190013" x="5087938" y="2759075"/>
          <p14:tracePt t="190125" x="5087938" y="2749550"/>
          <p14:tracePt t="190152" x="5087938" y="2741613"/>
          <p14:tracePt t="190177" x="5087938" y="2732088"/>
          <p14:tracePt t="190202" x="5087938" y="2722563"/>
          <p14:tracePt t="190615" x="5087938" y="2714625"/>
          <p14:tracePt t="190666" x="5087938" y="2705100"/>
          <p14:tracePt t="191562" x="5080000" y="2695575"/>
          <p14:tracePt t="194645" x="5080000" y="2687638"/>
          <p14:tracePt t="197762" x="5080000" y="2678113"/>
          <p14:tracePt t="197787" x="5080000" y="2670175"/>
          <p14:tracePt t="197803" x="5080000" y="2660650"/>
          <p14:tracePt t="197827" x="5080000" y="2651125"/>
          <p14:tracePt t="197853" x="5087938" y="2651125"/>
          <p14:tracePt t="197870" x="5087938" y="2643188"/>
          <p14:tracePt t="197904" x="5097463" y="2633663"/>
          <p14:tracePt t="197939" x="5106988" y="2633663"/>
          <p14:tracePt t="198004" x="5114925" y="2633663"/>
          <p14:tracePt t="198042" x="5124450" y="2633663"/>
          <p14:tracePt t="198070" x="5133975" y="2633663"/>
          <p14:tracePt t="198091" x="5141913" y="2633663"/>
          <p14:tracePt t="198103" x="5151438" y="2633663"/>
          <p14:tracePt t="198141" x="5159375" y="2633663"/>
          <p14:tracePt t="198154" x="5168900" y="2633663"/>
          <p14:tracePt t="198170" x="5178425" y="2633663"/>
          <p14:tracePt t="198186" x="5195888" y="2633663"/>
          <p14:tracePt t="198203" x="5205413" y="2633663"/>
          <p14:tracePt t="198220" x="5222875" y="2633663"/>
          <p14:tracePt t="198236" x="5230813" y="2633663"/>
          <p14:tracePt t="198253" x="5249863" y="2633663"/>
          <p14:tracePt t="198270" x="5267325" y="2633663"/>
          <p14:tracePt t="198286" x="5284788" y="2633663"/>
          <p14:tracePt t="198303" x="5294313" y="2633663"/>
          <p14:tracePt t="198320" x="5302250" y="2633663"/>
          <p14:tracePt t="198712" x="5302250" y="2624138"/>
          <p14:tracePt t="198750" x="5302250" y="2616200"/>
          <p14:tracePt t="198912" x="5302250" y="2606675"/>
          <p14:tracePt t="198964" x="5302250" y="2598738"/>
          <p14:tracePt t="199002" x="5294313" y="2598738"/>
          <p14:tracePt t="199020" x="5294313" y="2589213"/>
          <p14:tracePt t="199040" x="5284788" y="2589213"/>
          <p14:tracePt t="199102" x="5276850" y="2589213"/>
          <p14:tracePt t="199120" x="5276850" y="2579688"/>
          <p14:tracePt t="199138" x="5267325" y="2579688"/>
          <p14:tracePt t="199153" x="5257800" y="2579688"/>
          <p14:tracePt t="199170" x="5249863" y="2579688"/>
          <p14:tracePt t="199186" x="5240338" y="2579688"/>
          <p14:tracePt t="199203" x="5213350" y="2579688"/>
          <p14:tracePt t="199220" x="5080000" y="2579688"/>
          <p14:tracePt t="199236" x="4991100" y="2579688"/>
          <p14:tracePt t="199253" x="4937125" y="2579688"/>
          <p14:tracePt t="199270" x="4794250" y="2598738"/>
          <p14:tracePt t="199286" x="4730750" y="2598738"/>
          <p14:tracePt t="199303" x="4651375" y="2606675"/>
          <p14:tracePt t="199320" x="4624388" y="2606675"/>
          <p14:tracePt t="199337" x="4606925" y="2606675"/>
          <p14:tracePt t="199353" x="4589463" y="2606675"/>
          <p14:tracePt t="199370" x="4570413" y="2606675"/>
          <p14:tracePt t="199394" x="4562475" y="2606675"/>
          <p14:tracePt t="199631" x="4552950" y="2606675"/>
          <p14:tracePt t="199760" x="4535488" y="2606675"/>
          <p14:tracePt t="199789" x="4471988" y="2606675"/>
          <p14:tracePt t="199803" x="4383088" y="2606675"/>
          <p14:tracePt t="199820" x="4284663" y="2606675"/>
          <p14:tracePt t="199837" x="4141788" y="2606675"/>
          <p14:tracePt t="199853" x="4114800" y="2606675"/>
          <p14:tracePt t="199870" x="4079875" y="2606675"/>
          <p14:tracePt t="199886" x="4062413" y="2606675"/>
          <p14:tracePt t="199903" x="4052888" y="2606675"/>
          <p14:tracePt t="199923" x="4043363" y="2606675"/>
          <p14:tracePt t="199962" x="4043363" y="2616200"/>
          <p14:tracePt t="200014" x="4043363" y="2624138"/>
          <p14:tracePt t="200188" x="4043363" y="2616200"/>
          <p14:tracePt t="200227" x="4043363" y="2606675"/>
          <p14:tracePt t="200568" x="4062413" y="2606675"/>
          <p14:tracePt t="200587" x="4089400" y="2616200"/>
          <p14:tracePt t="200604" x="4106863" y="2643188"/>
          <p14:tracePt t="200620" x="4133850" y="2660650"/>
          <p14:tracePt t="200637" x="4141788" y="2660650"/>
          <p14:tracePt t="200653" x="4151313" y="2670175"/>
          <p14:tracePt t="200670" x="4160838" y="2670175"/>
          <p14:tracePt t="200935" x="4151313" y="2660650"/>
          <p14:tracePt t="201675" x="4141788" y="2651125"/>
          <p14:tracePt t="201727" x="4160838" y="2651125"/>
          <p14:tracePt t="201740" x="4195763" y="2651125"/>
          <p14:tracePt t="201754" x="4222750" y="2651125"/>
          <p14:tracePt t="201775" x="4257675" y="2651125"/>
          <p14:tracePt t="201787" x="4284663" y="2651125"/>
          <p14:tracePt t="201803" x="4303713" y="2651125"/>
          <p14:tracePt t="201820" x="4329113" y="2651125"/>
          <p14:tracePt t="201843" x="4338638" y="2651125"/>
          <p14:tracePt t="201856" x="4348163" y="2651125"/>
          <p14:tracePt t="201890" x="4356100" y="2651125"/>
          <p14:tracePt t="201929" x="4356100" y="2643188"/>
          <p14:tracePt t="201982" x="4356100" y="2633663"/>
          <p14:tracePt t="205796" x="4356100" y="2624138"/>
          <p14:tracePt t="205848" x="4348163" y="2624138"/>
          <p14:tracePt t="205873" x="4338638" y="2624138"/>
          <p14:tracePt t="205904" x="4329113" y="2624138"/>
          <p14:tracePt t="205921" x="4321175" y="2624138"/>
          <p14:tracePt t="206286" x="4321175" y="2633663"/>
          <p14:tracePt t="206304" x="4311650" y="2633663"/>
          <p14:tracePt t="206338" x="4303713" y="2643188"/>
          <p14:tracePt t="206364" x="4294188" y="2643188"/>
          <p14:tracePt t="206388" x="4284663" y="2651125"/>
          <p14:tracePt t="206405" x="4267200" y="2660650"/>
          <p14:tracePt t="206421" x="4257675" y="2660650"/>
          <p14:tracePt t="206438" x="4240213" y="2670175"/>
          <p14:tracePt t="206454" x="4213225" y="2687638"/>
          <p14:tracePt t="206471" x="4168775" y="2722563"/>
          <p14:tracePt t="206488" x="4151313" y="2741613"/>
          <p14:tracePt t="206504" x="4133850" y="2786063"/>
          <p14:tracePt t="206521" x="4124325" y="2794000"/>
          <p14:tracePt t="206537" x="4124325" y="2813050"/>
          <p14:tracePt t="206554" x="4114800" y="2820988"/>
          <p14:tracePt t="206592" x="4114800" y="2830513"/>
          <p14:tracePt t="206678" x="4106863" y="2830513"/>
          <p14:tracePt t="210935" x="4097338" y="2847975"/>
          <p14:tracePt t="210954" x="4097338" y="2928938"/>
          <p14:tracePt t="210971" x="4141788" y="3205163"/>
          <p14:tracePt t="210988" x="4321175" y="3740150"/>
          <p14:tracePt t="211004" x="4419600" y="4025900"/>
          <p14:tracePt t="211022" x="4660900" y="4518025"/>
          <p14:tracePt t="211038" x="4776788" y="4776788"/>
          <p14:tracePt t="211055" x="4892675" y="4999038"/>
          <p14:tracePt t="211072" x="5053013" y="5330825"/>
          <p14:tracePt t="211088" x="5133975" y="5437188"/>
          <p14:tracePt t="211105" x="5186363" y="5545138"/>
          <p14:tracePt t="211122" x="5213350" y="5589588"/>
          <p14:tracePt t="211139" x="5249863" y="5641975"/>
          <p14:tracePt t="211155" x="5249863" y="5651500"/>
          <p14:tracePt t="211171" x="5257800" y="5651500"/>
          <p14:tracePt t="211188" x="5257800" y="5661025"/>
          <p14:tracePt t="211631" x="5257800" y="5678488"/>
          <p14:tracePt t="211644" x="5294313" y="5722938"/>
          <p14:tracePt t="211657" x="5321300" y="5830888"/>
          <p14:tracePt t="211672" x="5373688" y="5902325"/>
          <p14:tracePt t="211688" x="5410200" y="5946775"/>
          <p14:tracePt t="211705" x="5437188" y="5981700"/>
          <p14:tracePt t="211721" x="5454650" y="6008688"/>
          <p14:tracePt t="211738" x="5464175" y="6018213"/>
          <p14:tracePt t="211755" x="5464175" y="6026150"/>
          <p14:tracePt t="211772" x="5472113" y="6026150"/>
          <p14:tracePt t="212172" x="5481638" y="6026150"/>
          <p14:tracePt t="212188" x="5481638" y="6035675"/>
          <p14:tracePt t="212205" x="5489575" y="6043613"/>
          <p14:tracePt t="212221" x="5489575" y="6053138"/>
          <p14:tracePt t="212238" x="5499100" y="6062663"/>
          <p14:tracePt t="213750" x="5508625" y="6062663"/>
          <p14:tracePt t="213772" x="5526088" y="6062663"/>
          <p14:tracePt t="213789" x="5543550" y="6062663"/>
          <p14:tracePt t="213805" x="5580063" y="6062663"/>
          <p14:tracePt t="213822" x="5588000" y="6062663"/>
          <p14:tracePt t="213839" x="5597525" y="6062663"/>
          <p14:tracePt t="213855" x="5614988" y="6062663"/>
          <p14:tracePt t="216074" x="5614988" y="6053138"/>
          <p14:tracePt t="216124" x="5597525" y="6053138"/>
          <p14:tracePt t="216138" x="5570538" y="6053138"/>
          <p14:tracePt t="216155" x="5543550" y="6053138"/>
          <p14:tracePt t="216172" x="5526088" y="6062663"/>
          <p14:tracePt t="216188" x="5508625" y="6062663"/>
          <p14:tracePt t="216205" x="5464175" y="6070600"/>
          <p14:tracePt t="216222" x="5454650" y="6070600"/>
          <p14:tracePt t="216238" x="5445125" y="6080125"/>
          <p14:tracePt t="216255" x="5437188" y="6080125"/>
          <p14:tracePt t="216272" x="5437188" y="6089650"/>
          <p14:tracePt t="216314" x="5437188" y="6097588"/>
          <p14:tracePt t="216340" x="5427663" y="6097588"/>
          <p14:tracePt t="216355" x="5427663" y="6107113"/>
          <p14:tracePt t="216481" x="5419725" y="6107113"/>
          <p14:tracePt t="216505" x="5410200" y="6115050"/>
          <p14:tracePt t="216522" x="5392738" y="6124575"/>
          <p14:tracePt t="216539" x="5329238" y="6151563"/>
          <p14:tracePt t="216555" x="4784725" y="6303963"/>
          <p14:tracePt t="216572" x="4589463" y="6338888"/>
          <p14:tracePt t="216589" x="4419600" y="6356350"/>
          <p14:tracePt t="216605" x="4079875" y="6365875"/>
          <p14:tracePt t="216622" x="3927475" y="6365875"/>
          <p14:tracePt t="216639" x="3811588" y="6365875"/>
          <p14:tracePt t="216655" x="3633788" y="6365875"/>
          <p14:tracePt t="216672" x="3570288" y="6365875"/>
          <p14:tracePt t="216689" x="3552825" y="6365875"/>
          <p14:tracePt t="216705" x="3535363" y="6365875"/>
          <p14:tracePt t="216722" x="3517900" y="6365875"/>
          <p14:tracePt t="216738" x="3508375" y="6365875"/>
          <p14:tracePt t="217701" x="3508375" y="6356350"/>
          <p14:tracePt t="217726" x="3517900" y="6356350"/>
          <p14:tracePt t="217740" x="3562350" y="6356350"/>
          <p14:tracePt t="217755" x="3624263" y="6356350"/>
          <p14:tracePt t="217772" x="3668713" y="6365875"/>
          <p14:tracePt t="217789" x="3713163" y="6375400"/>
          <p14:tracePt t="217805" x="3740150" y="6392863"/>
          <p14:tracePt t="217822" x="3749675" y="6392863"/>
          <p14:tracePt t="217839" x="3759200" y="6400800"/>
          <p14:tracePt t="217857" x="3767138" y="6400800"/>
          <p14:tracePt t="218324" x="3759200" y="6400800"/>
          <p14:tracePt t="218339" x="3749675" y="6400800"/>
          <p14:tracePt t="218361" x="3740150" y="6400800"/>
          <p14:tracePt t="218374" x="3732213" y="6400800"/>
          <p14:tracePt t="218803" x="3794125" y="6392863"/>
          <p14:tracePt t="218823" x="3990975" y="6392863"/>
          <p14:tracePt t="218839" x="4205288" y="6392863"/>
          <p14:tracePt t="218856" x="4730750" y="6356350"/>
          <p14:tracePt t="218872" x="4945063" y="6338888"/>
          <p14:tracePt t="218889" x="5338763" y="6294438"/>
          <p14:tracePt t="218906" x="5454650" y="6276975"/>
          <p14:tracePt t="218922" x="5553075" y="6267450"/>
          <p14:tracePt t="218939" x="5597525" y="6267450"/>
          <p14:tracePt t="218955" x="5624513" y="6267450"/>
          <p14:tracePt t="218972" x="5632450" y="6267450"/>
          <p14:tracePt t="218993" x="5641975" y="6267450"/>
          <p14:tracePt t="219258" x="5651500" y="6267450"/>
          <p14:tracePt t="219272" x="5668963" y="6267450"/>
          <p14:tracePt t="219289" x="5713413" y="6267450"/>
          <p14:tracePt t="219306" x="5811838" y="6267450"/>
          <p14:tracePt t="219323" x="5846763" y="6267450"/>
          <p14:tracePt t="219339" x="5865813" y="6267450"/>
          <p14:tracePt t="219356" x="5873750" y="6267450"/>
          <p14:tracePt t="219372" x="5883275" y="6267450"/>
          <p14:tracePt t="219389" x="5892800" y="6267450"/>
          <p14:tracePt t="219459" x="5910263" y="6257925"/>
          <p14:tracePt t="219472" x="5954713" y="6223000"/>
          <p14:tracePt t="219489" x="6035675" y="6089650"/>
          <p14:tracePt t="219506" x="6142038" y="5910263"/>
          <p14:tracePt t="219522" x="6267450" y="5580063"/>
          <p14:tracePt t="219539" x="6311900" y="5464175"/>
          <p14:tracePt t="219556" x="6373813" y="5356225"/>
          <p14:tracePt t="219573" x="6418263" y="5249863"/>
          <p14:tracePt t="219589" x="6481763" y="5133975"/>
          <p14:tracePt t="219606" x="6508750" y="5080000"/>
          <p14:tracePt t="219622" x="6543675" y="5045075"/>
          <p14:tracePt t="219639" x="6561138" y="5018088"/>
          <p14:tracePt t="219656" x="6570663" y="5018088"/>
          <p14:tracePt t="219673" x="6580188" y="4973638"/>
          <p14:tracePt t="219689" x="6588125" y="4964113"/>
          <p14:tracePt t="219706" x="6597650" y="4964113"/>
          <p14:tracePt t="219723" x="6597650" y="4954588"/>
          <p14:tracePt t="219739" x="6605588" y="4946650"/>
          <p14:tracePt t="219763" x="6605588" y="4937125"/>
          <p14:tracePt t="219987" x="6605588" y="4946650"/>
          <p14:tracePt t="220000" x="6605588" y="4954588"/>
          <p14:tracePt t="220013" x="6605588" y="4973638"/>
          <p14:tracePt t="220025" x="6605588" y="4981575"/>
          <p14:tracePt t="220039" x="6605588" y="4999038"/>
          <p14:tracePt t="220064" x="6605588" y="5018088"/>
          <p14:tracePt t="220078" x="6615113" y="5026025"/>
          <p14:tracePt t="220091" x="6615113" y="5035550"/>
          <p14:tracePt t="220106" x="6624638" y="5045075"/>
          <p14:tracePt t="220123" x="6624638" y="5053013"/>
          <p14:tracePt t="220155" x="6624638" y="5062538"/>
          <p14:tracePt t="220176" x="6632575" y="5062538"/>
          <p14:tracePt t="220747" x="6642100" y="5053013"/>
          <p14:tracePt t="220760" x="6651625" y="5045075"/>
          <p14:tracePt t="220773" x="6651625" y="5035550"/>
          <p14:tracePt t="220789" x="6659563" y="5026025"/>
          <p14:tracePt t="220811" x="6659563" y="5018088"/>
          <p14:tracePt t="220824" x="6669088" y="5008563"/>
          <p14:tracePt t="220839" x="6669088" y="4999038"/>
          <p14:tracePt t="220884" x="6605588" y="5026025"/>
          <p14:tracePt t="220896" x="6391275" y="5284788"/>
          <p14:tracePt t="220909" x="6169025" y="5668963"/>
          <p14:tracePt t="220923" x="5981700" y="6053138"/>
          <p14:tracePt t="220939" x="5846763" y="6383338"/>
          <p14:tracePt t="220956" x="5749925" y="6678613"/>
          <p14:tracePt t="220973" x="5695950" y="6848475"/>
          <p14:tracePt t="220989" x="5614988" y="6848475"/>
          <p14:tracePt t="221006" x="5607050" y="6848475"/>
          <p14:tracePt t="221024" x="5597525" y="6848475"/>
          <p14:tracePt t="221039" x="5588000" y="6848475"/>
          <p14:tracePt t="221237" x="5597525" y="6848475"/>
          <p14:tracePt t="221263" x="5607050" y="6821488"/>
          <p14:tracePt t="221276" x="5607050" y="6804025"/>
          <p14:tracePt t="221289" x="5624513" y="6777038"/>
          <p14:tracePt t="221306" x="5659438" y="6723063"/>
          <p14:tracePt t="221323" x="5686425" y="6696075"/>
          <p14:tracePt t="221339" x="5703888" y="6661150"/>
          <p14:tracePt t="221356" x="5749925" y="6624638"/>
          <p14:tracePt t="221373" x="5767388" y="6615113"/>
          <p14:tracePt t="221389" x="5775325" y="6615113"/>
          <p14:tracePt t="221406" x="5784850" y="6607175"/>
          <p14:tracePt t="221439" x="5794375" y="6607175"/>
          <p14:tracePt t="221831" x="5794375" y="6615113"/>
          <p14:tracePt t="221845" x="5794375" y="6624638"/>
          <p14:tracePt t="221859" x="5794375" y="6642100"/>
          <p14:tracePt t="221873" x="5794375" y="6678613"/>
          <p14:tracePt t="221889" x="5794375" y="6696075"/>
          <p14:tracePt t="221906" x="5794375" y="6723063"/>
          <p14:tracePt t="221925" x="5794375" y="6767513"/>
          <p14:tracePt t="221941" x="5794375" y="6777038"/>
          <p14:tracePt t="221956" x="5794375" y="6784975"/>
          <p14:tracePt t="221973" x="5794375" y="6794500"/>
          <p14:tracePt t="222061" x="5802313" y="6794500"/>
          <p14:tracePt t="222112" x="5811838" y="6794500"/>
          <p14:tracePt t="222125" x="5821363" y="6794500"/>
          <p14:tracePt t="222139" x="5821363" y="6784975"/>
          <p14:tracePt t="222156" x="5829300" y="6784975"/>
          <p14:tracePt t="222173" x="5829300" y="6777038"/>
          <p14:tracePt t="222189" x="5846763" y="6767513"/>
          <p14:tracePt t="222210" x="5856288" y="6757988"/>
          <p14:tracePt t="222235" x="5865813" y="6750050"/>
          <p14:tracePt t="222248" x="5873750" y="6750050"/>
          <p14:tracePt t="222288" x="5883275" y="6750050"/>
          <p14:tracePt t="222328" x="5892800" y="6750050"/>
          <p14:tracePt t="222833" x="5900738" y="6750050"/>
          <p14:tracePt t="222918" x="5910263" y="6750050"/>
          <p14:tracePt t="223047" x="5918200" y="6750050"/>
          <p14:tracePt t="223097" x="5927725" y="6750050"/>
          <p14:tracePt t="223131" x="5937250" y="6750050"/>
          <p14:tracePt t="223182" x="5945188" y="6750050"/>
          <p14:tracePt t="223195" x="5954713" y="6750050"/>
          <p14:tracePt t="223223" x="5964238" y="6750050"/>
          <p14:tracePt t="223274" x="5972175" y="6750050"/>
          <p14:tracePt t="223289" x="5981700" y="6750050"/>
          <p14:tracePt t="223325" x="5989638" y="6750050"/>
          <p14:tracePt t="223903" x="5972175" y="6740525"/>
          <p14:tracePt t="223918" x="5900738" y="6740525"/>
          <p14:tracePt t="224168" x="5910263" y="6740525"/>
          <p14:tracePt t="224182" x="5972175" y="6732588"/>
          <p14:tracePt t="224195" x="6124575" y="6713538"/>
          <p14:tracePt t="224208" x="6294438" y="6651625"/>
          <p14:tracePt t="224223" x="6472238" y="6580188"/>
          <p14:tracePt t="224239" x="6615113" y="6535738"/>
          <p14:tracePt t="224256" x="6757988" y="6472238"/>
          <p14:tracePt t="224273" x="6962775" y="6383338"/>
          <p14:tracePt t="224289" x="7034213" y="6338888"/>
          <p14:tracePt t="224306" x="7097713" y="6311900"/>
          <p14:tracePt t="224323" x="7150100" y="6284913"/>
          <p14:tracePt t="224339" x="7231063" y="6205538"/>
          <p14:tracePt t="224356" x="7275513" y="6151563"/>
          <p14:tracePt t="224373" x="7373938" y="6008688"/>
          <p14:tracePt t="224389" x="7410450" y="5946775"/>
          <p14:tracePt t="224406" x="7454900" y="5856288"/>
          <p14:tracePt t="224423" x="7507288" y="5740400"/>
          <p14:tracePt t="224440" x="7534275" y="5695950"/>
          <p14:tracePt t="224456" x="7534275" y="5651500"/>
          <p14:tracePt t="224473" x="7534275" y="5607050"/>
          <p14:tracePt t="224489" x="7543800" y="5491163"/>
          <p14:tracePt t="224506" x="7543800" y="5446713"/>
          <p14:tracePt t="224523" x="7543800" y="5410200"/>
          <p14:tracePt t="224539" x="7534275" y="5356225"/>
          <p14:tracePt t="224556" x="7534275" y="5338763"/>
          <p14:tracePt t="224573" x="7516813" y="5321300"/>
          <p14:tracePt t="224589" x="7507288" y="5311775"/>
          <p14:tracePt t="224606" x="7499350" y="5311775"/>
          <p14:tracePt t="224623" x="7481888" y="5303838"/>
          <p14:tracePt t="224649" x="7472363" y="5303838"/>
          <p14:tracePt t="224675" x="7462838" y="5303838"/>
          <p14:tracePt t="224702" x="7454900" y="5303838"/>
          <p14:tracePt t="225030" x="7454900" y="5294313"/>
          <p14:tracePt t="225141" x="7454900" y="5284788"/>
          <p14:tracePt t="225343" x="7445375" y="5284788"/>
          <p14:tracePt t="225356" x="7435850" y="5284788"/>
          <p14:tracePt t="225373" x="7427913" y="5294313"/>
          <p14:tracePt t="225390" x="7400925" y="5419725"/>
          <p14:tracePt t="225406" x="7319963" y="5732463"/>
          <p14:tracePt t="225423" x="7240588" y="6089650"/>
          <p14:tracePt t="225440" x="7213600" y="6249988"/>
          <p14:tracePt t="225456" x="7196138" y="6383338"/>
          <p14:tracePt t="225473" x="7150100" y="6570663"/>
          <p14:tracePt t="225490" x="7142163" y="6615113"/>
          <p14:tracePt t="225507" x="7132638" y="6686550"/>
          <p14:tracePt t="225523" x="7124700" y="6713538"/>
          <p14:tracePt t="225540" x="7115175" y="6732588"/>
          <p14:tracePt t="225556" x="7105650" y="6740525"/>
          <p14:tracePt t="225573" x="7061200" y="6777038"/>
          <p14:tracePt t="225590" x="7043738" y="6804025"/>
          <p14:tracePt t="225606" x="7008813" y="6821488"/>
          <p14:tracePt t="225623" x="6972300" y="6848475"/>
          <p14:tracePt t="225625" x="6945313" y="6848475"/>
          <p14:tracePt t="225640" x="6900863" y="6848475"/>
          <p14:tracePt t="225657" x="6865938" y="6848475"/>
          <p14:tracePt t="225673" x="6829425" y="6848475"/>
          <p14:tracePt t="225690" x="6819900" y="6848475"/>
          <p14:tracePt t="225706" x="6811963" y="6848475"/>
          <p14:tracePt t="225723" x="6802438" y="6848475"/>
          <p14:tracePt t="225839" x="6802438" y="6838950"/>
          <p14:tracePt t="225864" x="6802438" y="6829425"/>
          <p14:tracePt t="225873" x="6811963" y="6829425"/>
          <p14:tracePt t="225890" x="6819900" y="6821488"/>
          <p14:tracePt t="225907" x="6838950" y="6821488"/>
          <p14:tracePt t="225924" x="6873875" y="6804025"/>
          <p14:tracePt t="225940" x="6883400" y="6804025"/>
          <p14:tracePt t="225956" x="6900863" y="6794500"/>
          <p14:tracePt t="225973" x="6910388" y="6794500"/>
          <p14:tracePt t="225990" x="6918325" y="6794500"/>
          <p14:tracePt t="226007" x="6927850" y="6784975"/>
          <p14:tracePt t="226029" x="6937375" y="6784975"/>
          <p14:tracePt t="226088" x="6937375" y="6777038"/>
          <p14:tracePt t="226139" x="6937375" y="6767513"/>
          <p14:tracePt t="226230" x="6954838" y="6767513"/>
          <p14:tracePt t="226243" x="6962775" y="6767513"/>
          <p14:tracePt t="226257" x="6989763" y="6767513"/>
          <p14:tracePt t="226273" x="7034213" y="6767513"/>
          <p14:tracePt t="226290" x="7061200" y="6767513"/>
          <p14:tracePt t="226307" x="7124700" y="6767513"/>
          <p14:tracePt t="226323" x="7132638" y="6767513"/>
          <p14:tracePt t="226340" x="7142163" y="6767513"/>
          <p14:tracePt t="226357" x="7150100" y="6767513"/>
          <p14:tracePt t="226373" x="7159625" y="6767513"/>
          <p14:tracePt t="226530" x="7177088" y="6757988"/>
          <p14:tracePt t="226543" x="7213600" y="6757988"/>
          <p14:tracePt t="226557" x="7275513" y="6740525"/>
          <p14:tracePt t="226573" x="7391400" y="6732588"/>
          <p14:tracePt t="226590" x="7507288" y="6713538"/>
          <p14:tracePt t="226607" x="7615238" y="6686550"/>
          <p14:tracePt t="226623" x="7713663" y="6661150"/>
          <p14:tracePt t="226640" x="7731125" y="6651625"/>
          <p14:tracePt t="226657" x="7748588" y="6651625"/>
          <p14:tracePt t="226673" x="7758113" y="6642100"/>
          <p14:tracePt t="226690" x="7767638" y="6642100"/>
          <p14:tracePt t="226863" x="7758113" y="6642100"/>
          <p14:tracePt t="226897" x="7748588" y="6642100"/>
          <p14:tracePt t="227001" x="7740650" y="6642100"/>
          <p14:tracePt t="227151" x="7731125" y="6642100"/>
          <p14:tracePt t="227191" x="7721600" y="6642100"/>
          <p14:tracePt t="227241" x="7713663" y="6642100"/>
          <p14:tracePt t="227557" x="7704138" y="6642100"/>
          <p14:tracePt t="227654" x="7704138" y="6651625"/>
          <p14:tracePt t="227680" x="7696200" y="6651625"/>
          <p14:tracePt t="228049" x="7686675" y="6651625"/>
          <p14:tracePt t="228061" x="7650163" y="6607175"/>
          <p14:tracePt t="228074" x="7462838" y="6400800"/>
          <p14:tracePt t="228090" x="7267575" y="6178550"/>
          <p14:tracePt t="228107" x="7132638" y="6035675"/>
          <p14:tracePt t="228123" x="7008813" y="5919788"/>
          <p14:tracePt t="228140" x="6811963" y="5767388"/>
          <p14:tracePt t="228157" x="6723063" y="5713413"/>
          <p14:tracePt t="228173" x="6651625" y="5688013"/>
          <p14:tracePt t="228190" x="6570663" y="5651500"/>
          <p14:tracePt t="228207" x="6553200" y="5641975"/>
          <p14:tracePt t="228223" x="6526213" y="5624513"/>
          <p14:tracePt t="228243" x="6516688" y="5624513"/>
          <p14:tracePt t="228257" x="6508750" y="5624513"/>
          <p14:tracePt t="228274" x="6499225" y="5624513"/>
          <p14:tracePt t="229401" x="6489700" y="5616575"/>
          <p14:tracePt t="229424" x="6472238" y="5597525"/>
          <p14:tracePt t="229440" x="6196013" y="5232400"/>
          <p14:tracePt t="229457" x="5937250" y="4803775"/>
          <p14:tracePt t="229474" x="5400675" y="3902075"/>
          <p14:tracePt t="229490" x="5168900" y="3436938"/>
          <p14:tracePt t="229507" x="4972050" y="3017838"/>
          <p14:tracePt t="229540" x="4570413" y="2214563"/>
          <p14:tracePt t="229557" x="4471988" y="2089150"/>
          <p14:tracePt t="229573" x="4383088" y="2000250"/>
          <p14:tracePt t="229590" x="4276725" y="1911350"/>
          <p14:tracePt t="229607" x="4232275" y="1865313"/>
          <p14:tracePt t="229623" x="4195763" y="1857375"/>
          <p14:tracePt t="229640" x="4160838" y="1839913"/>
          <p14:tracePt t="229657" x="4114800" y="1830388"/>
          <p14:tracePt t="229674" x="4070350" y="1803400"/>
          <p14:tracePt t="229690" x="4025900" y="1803400"/>
          <p14:tracePt t="229707" x="3971925" y="1793875"/>
          <p14:tracePt t="229724" x="3954463" y="1793875"/>
          <p14:tracePt t="229740" x="3927475" y="1793875"/>
          <p14:tracePt t="229757" x="3919538" y="1793875"/>
          <p14:tracePt t="229774" x="3910013" y="1785938"/>
          <p14:tracePt t="237651" x="3910013" y="1776413"/>
          <p14:tracePt t="237665" x="3919538" y="1776413"/>
          <p14:tracePt t="237677" x="3954463" y="1776413"/>
          <p14:tracePt t="237691" x="3998913" y="1776413"/>
          <p14:tracePt t="237708" x="4052888" y="1776413"/>
          <p14:tracePt t="237724" x="4114800" y="1776413"/>
          <p14:tracePt t="237741" x="4267200" y="1847850"/>
          <p14:tracePt t="237758" x="4338638" y="1901825"/>
          <p14:tracePt t="237774" x="4427538" y="1982788"/>
          <p14:tracePt t="237791" x="4552950" y="2106613"/>
          <p14:tracePt t="237808" x="4633913" y="2178050"/>
          <p14:tracePt t="237824" x="4678363" y="2232025"/>
          <p14:tracePt t="237841" x="4757738" y="2312988"/>
          <p14:tracePt t="237858" x="4776788" y="2347913"/>
          <p14:tracePt t="237874" x="4811713" y="2384425"/>
          <p14:tracePt t="237891" x="4829175" y="2401888"/>
          <p14:tracePt t="237908" x="4856163" y="2428875"/>
          <p14:tracePt t="237924" x="4865688" y="2436813"/>
          <p14:tracePt t="237941" x="4873625" y="2446338"/>
          <p14:tracePt t="237958" x="4883150" y="2446338"/>
          <p14:tracePt t="238381" x="4919663" y="2517775"/>
          <p14:tracePt t="238395" x="5080000" y="2813050"/>
          <p14:tracePt t="238408" x="5321300" y="3214688"/>
          <p14:tracePt t="238424" x="5561013" y="3571875"/>
          <p14:tracePt t="238441" x="5794375" y="3892550"/>
          <p14:tracePt t="238458" x="5964238" y="4168775"/>
          <p14:tracePt t="238474" x="6178550" y="4597400"/>
          <p14:tracePt t="238491" x="6240463" y="4722813"/>
          <p14:tracePt t="238508" x="6267450" y="4830763"/>
          <p14:tracePt t="238524" x="6319838" y="4954588"/>
          <p14:tracePt t="238541" x="6329363" y="4991100"/>
          <p14:tracePt t="238558" x="6338888" y="5008563"/>
          <p14:tracePt t="238574" x="6338888" y="5026025"/>
          <p14:tracePt t="238591" x="6338888" y="5035550"/>
          <p14:tracePt t="238622" x="6338888" y="5045075"/>
          <p14:tracePt t="238925" x="6356350" y="5045075"/>
          <p14:tracePt t="238941" x="6437313" y="5080000"/>
          <p14:tracePt t="238958" x="6580188" y="5160963"/>
          <p14:tracePt t="238974" x="6704013" y="5240338"/>
          <p14:tracePt t="238991" x="6972300" y="5338763"/>
          <p14:tracePt t="239008" x="7070725" y="5348288"/>
          <p14:tracePt t="239026" x="7150100" y="5365750"/>
          <p14:tracePt t="239041" x="7213600" y="5365750"/>
          <p14:tracePt t="239058" x="7292975" y="5375275"/>
          <p14:tracePt t="239074" x="7312025" y="5375275"/>
          <p14:tracePt t="239091" x="7364413" y="5330825"/>
          <p14:tracePt t="239108" x="7373938" y="5259388"/>
          <p14:tracePt t="239125" x="7391400" y="5195888"/>
          <p14:tracePt t="239142" x="7329488" y="5062538"/>
          <p14:tracePt t="239158" x="7240588" y="5008563"/>
          <p14:tracePt t="239175" x="7142163" y="4973638"/>
          <p14:tracePt t="239191" x="7034213" y="4964113"/>
          <p14:tracePt t="239208" x="6927850" y="4946650"/>
          <p14:tracePt t="239225" x="6883400" y="4946650"/>
          <p14:tracePt t="239241" x="6865938" y="4946650"/>
          <p14:tracePt t="239258" x="6819900" y="4981575"/>
          <p14:tracePt t="239275" x="6811963" y="5008563"/>
          <p14:tracePt t="239291" x="6794500" y="5124450"/>
          <p14:tracePt t="239308" x="6794500" y="5178425"/>
          <p14:tracePt t="239325" x="6794500" y="5240338"/>
          <p14:tracePt t="239341" x="6819900" y="5294313"/>
          <p14:tracePt t="239358" x="6972300" y="5365750"/>
          <p14:tracePt t="239375" x="7070725" y="5375275"/>
          <p14:tracePt t="239391" x="7177088" y="5392738"/>
          <p14:tracePt t="239408" x="7275513" y="5383213"/>
          <p14:tracePt t="239425" x="7373938" y="5365750"/>
          <p14:tracePt t="239441" x="7383463" y="5365750"/>
          <p14:tracePt t="239458" x="7391400" y="5356225"/>
          <p14:tracePt t="239481" x="7346950" y="5356225"/>
          <p14:tracePt t="239494" x="7231063" y="5356225"/>
          <p14:tracePt t="239508" x="7132638" y="5356225"/>
          <p14:tracePt t="239525" x="7026275" y="5356225"/>
          <p14:tracePt t="239541" x="6945313" y="5383213"/>
          <p14:tracePt t="239558" x="6873875" y="5446713"/>
          <p14:tracePt t="239575" x="6757988" y="5624513"/>
          <p14:tracePt t="239592" x="6723063" y="5740400"/>
          <p14:tracePt t="239608" x="6713538" y="5865813"/>
          <p14:tracePt t="239625" x="6713538" y="6151563"/>
          <p14:tracePt t="239642" x="6713538" y="6294438"/>
          <p14:tracePt t="239658" x="6811963" y="6518275"/>
          <p14:tracePt t="239675" x="6856413" y="6624638"/>
          <p14:tracePt t="239691" x="6891338" y="6696075"/>
          <p14:tracePt t="239708" x="6927850" y="6757988"/>
          <p14:tracePt t="239725" x="6937375" y="6784975"/>
          <p14:tracePt t="239742" x="6945313" y="6794500"/>
          <p14:tracePt t="239761" x="6945313" y="6804025"/>
          <p14:tracePt t="239899" x="6954838" y="6804025"/>
          <p14:tracePt t="239951" x="6962775" y="6804025"/>
          <p14:tracePt t="239990" x="6972300" y="6804025"/>
          <p14:tracePt t="240067" x="6954838" y="6804025"/>
          <p14:tracePt t="240075" x="6891338" y="6804025"/>
          <p14:tracePt t="240092" x="6775450" y="6804025"/>
          <p14:tracePt t="240108" x="6659563" y="6804025"/>
          <p14:tracePt t="240125" x="6561138" y="6794500"/>
          <p14:tracePt t="240142" x="6437313" y="6784975"/>
          <p14:tracePt t="240158" x="6400800" y="6767513"/>
          <p14:tracePt t="240175" x="6383338" y="6767513"/>
          <p14:tracePt t="240192" x="6365875" y="6757988"/>
          <p14:tracePt t="240208" x="6356350" y="6757988"/>
          <p14:tracePt t="240837" x="6365875" y="6757988"/>
          <p14:tracePt t="240849" x="6383338" y="6757988"/>
          <p14:tracePt t="240863" x="6400800" y="6757988"/>
          <p14:tracePt t="240876" x="6445250" y="6757988"/>
          <p14:tracePt t="240892" x="6472238" y="6750050"/>
          <p14:tracePt t="240908" x="6499225" y="6750050"/>
          <p14:tracePt t="240925" x="6534150" y="6732588"/>
          <p14:tracePt t="240941" x="6553200" y="6732588"/>
          <p14:tracePt t="240958" x="6553200" y="6723063"/>
          <p14:tracePt t="240975" x="6561138" y="6713538"/>
          <p14:tracePt t="240992" x="6570663" y="6705600"/>
          <p14:tracePt t="244640" x="6570663" y="6696075"/>
          <p14:tracePt t="244659" x="6570663" y="6686550"/>
          <p14:tracePt t="244675" x="6588125" y="6597650"/>
          <p14:tracePt t="244692" x="6615113" y="6499225"/>
          <p14:tracePt t="244709" x="6659563" y="6392863"/>
          <p14:tracePt t="244725" x="6723063" y="6205538"/>
          <p14:tracePt t="244742" x="6731000" y="6124575"/>
          <p14:tracePt t="244759" x="6748463" y="6062663"/>
          <p14:tracePt t="244775" x="6757988" y="5991225"/>
          <p14:tracePt t="244792" x="6757988" y="5856288"/>
          <p14:tracePt t="244809" x="6757988" y="5776913"/>
          <p14:tracePt t="244825" x="6757988" y="5695950"/>
          <p14:tracePt t="244842" x="6757988" y="5589588"/>
          <p14:tracePt t="244859" x="6757988" y="5562600"/>
          <p14:tracePt t="244875" x="6767513" y="5535613"/>
          <p14:tracePt t="244896" x="6767513" y="5526088"/>
          <p14:tracePt t="244909" x="6767513" y="5518150"/>
          <p14:tracePt t="244930" x="6767513" y="5508625"/>
          <p14:tracePt t="245184" x="6775450" y="5499100"/>
          <p14:tracePt t="245195" x="6775450" y="5481638"/>
          <p14:tracePt t="245209" x="6784975" y="5473700"/>
          <p14:tracePt t="245225" x="6794500" y="5464175"/>
          <p14:tracePt t="245244" x="6802438" y="5446713"/>
          <p14:tracePt t="245259" x="6811963" y="5437188"/>
          <p14:tracePt t="245281" x="6819900" y="5427663"/>
          <p14:tracePt t="245828" x="6819900" y="5419725"/>
          <p14:tracePt t="245882" x="6819900" y="5410200"/>
          <p14:tracePt t="245901" x="6819900" y="5402263"/>
          <p14:tracePt t="245914" x="6811963" y="5402263"/>
          <p14:tracePt t="245927" x="6767513" y="5392738"/>
          <p14:tracePt t="245942" x="6723063" y="5383213"/>
          <p14:tracePt t="245959" x="6677025" y="5375275"/>
          <p14:tracePt t="245975" x="6624638" y="5356225"/>
          <p14:tracePt t="245992" x="6580188" y="5356225"/>
          <p14:tracePt t="246009" x="6561138" y="5356225"/>
          <p14:tracePt t="246026" x="6553200" y="5356225"/>
          <p14:tracePt t="246042" x="6543675" y="5356225"/>
          <p14:tracePt t="246059" x="6534150" y="5356225"/>
          <p14:tracePt t="246169" x="6534150" y="5348288"/>
          <p14:tracePt t="246208" x="6534150" y="5338763"/>
          <p14:tracePt t="246383" x="6534150" y="5330825"/>
          <p14:tracePt t="246411" x="6516688" y="5356225"/>
          <p14:tracePt t="246426" x="6418263" y="5481638"/>
          <p14:tracePt t="246442" x="6230938" y="5811838"/>
          <p14:tracePt t="246459" x="6080125" y="6142038"/>
          <p14:tracePt t="246476" x="6053138" y="6257925"/>
          <p14:tracePt t="246492" x="6026150" y="6365875"/>
          <p14:tracePt t="246509" x="6026150" y="6427788"/>
          <p14:tracePt t="246526" x="6008688" y="6491288"/>
          <p14:tracePt t="246542" x="6008688" y="6508750"/>
          <p14:tracePt t="246559" x="6008688" y="6543675"/>
          <p14:tracePt t="246576" x="6008688" y="6553200"/>
          <p14:tracePt t="246592" x="6008688" y="6562725"/>
          <p14:tracePt t="246609" x="6008688" y="6570663"/>
          <p14:tracePt t="246633" x="6016625" y="6570663"/>
          <p14:tracePt t="246673" x="6026150" y="6570663"/>
          <p14:tracePt t="246725" x="6035675" y="6570663"/>
          <p14:tracePt t="246974" x="6043613" y="6570663"/>
          <p14:tracePt t="247065" x="6053138" y="6570663"/>
          <p14:tracePt t="247078" x="6061075" y="6570663"/>
          <p14:tracePt t="247092" x="6080125" y="6570663"/>
          <p14:tracePt t="247109" x="6107113" y="6570663"/>
          <p14:tracePt t="247126" x="6142038" y="6570663"/>
          <p14:tracePt t="247142" x="6178550" y="6570663"/>
          <p14:tracePt t="247161" x="6196013" y="6570663"/>
          <p14:tracePt t="247176" x="6203950" y="6570663"/>
          <p14:tracePt t="247201" x="6213475" y="6570663"/>
          <p14:tracePt t="247331" x="6223000" y="6570663"/>
          <p14:tracePt t="247344" x="6248400" y="6570663"/>
          <p14:tracePt t="247360" x="6356350" y="6570663"/>
          <p14:tracePt t="247376" x="6570663" y="6570663"/>
          <p14:tracePt t="247392" x="6819900" y="6570663"/>
          <p14:tracePt t="247409" x="6883400" y="6570663"/>
          <p14:tracePt t="247426" x="6918325" y="6570663"/>
          <p14:tracePt t="247443" x="6927850" y="6570663"/>
          <p14:tracePt t="247459" x="6945313" y="6570663"/>
          <p14:tracePt t="247476" x="6954838" y="6570663"/>
          <p14:tracePt t="248960" x="6838950" y="6348413"/>
          <p14:tracePt t="248976" x="6605588" y="5991225"/>
          <p14:tracePt t="248993" x="6365875" y="5624513"/>
          <p14:tracePt t="249011" x="5910263" y="5018088"/>
          <p14:tracePt t="249026" x="5695950" y="4759325"/>
          <p14:tracePt t="249043" x="5472113" y="4535488"/>
          <p14:tracePt t="249059" x="5195888" y="4294188"/>
          <p14:tracePt t="249076" x="5106988" y="4214813"/>
          <p14:tracePt t="249093" x="5035550" y="4160838"/>
          <p14:tracePt t="249109" x="4981575" y="4124325"/>
          <p14:tracePt t="249126" x="4927600" y="4079875"/>
          <p14:tracePt t="249143" x="4927600" y="4071938"/>
          <p14:tracePt t="249364" x="4919663" y="4062413"/>
          <p14:tracePt t="249377" x="4919663" y="4044950"/>
          <p14:tracePt t="249393" x="4919663" y="3910013"/>
          <p14:tracePt t="249409" x="4829175" y="3616325"/>
          <p14:tracePt t="249426" x="4749800" y="3375025"/>
          <p14:tracePt t="249443" x="4597400" y="2963863"/>
          <p14:tracePt t="249459" x="4535488" y="2838450"/>
          <p14:tracePt t="249476" x="4471988" y="2732088"/>
          <p14:tracePt t="249493" x="4410075" y="2651125"/>
          <p14:tracePt t="249509" x="4392613" y="2633663"/>
          <p14:tracePt t="249526" x="4383088" y="2616200"/>
          <p14:tracePt t="249543" x="4375150" y="2616200"/>
          <p14:tracePt t="249614" x="4365625" y="2616200"/>
          <p14:tracePt t="249770" x="4365625" y="2624138"/>
          <p14:tracePt t="249793" x="4365625" y="2651125"/>
          <p14:tracePt t="249817" x="4365625" y="2660650"/>
          <p14:tracePt t="249844" x="4365625" y="2670175"/>
          <p14:tracePt t="249868" x="4365625" y="2678113"/>
          <p14:tracePt t="250843" x="4356100" y="2678113"/>
          <p14:tracePt t="250887" x="4356100" y="2687638"/>
          <p14:tracePt t="250909" x="4356100" y="2705100"/>
          <p14:tracePt t="250926" x="4356100" y="2714625"/>
          <p14:tracePt t="250943" x="4356100" y="2732088"/>
          <p14:tracePt t="250968" x="4356100" y="2741613"/>
          <p14:tracePt t="250994" x="4356100" y="2749550"/>
          <p14:tracePt t="251195" x="4356100" y="2741613"/>
          <p14:tracePt t="251209" x="4356100" y="2732088"/>
          <p14:tracePt t="251226" x="4356100" y="2722563"/>
          <p14:tracePt t="251243" x="4356100" y="2714625"/>
          <p14:tracePt t="251259" x="4356100" y="2705100"/>
          <p14:tracePt t="251283" x="4356100" y="2695575"/>
          <p14:tracePt t="252156" x="4356100" y="2687638"/>
          <p14:tracePt t="252176" x="4383088" y="2687638"/>
          <p14:tracePt t="252193" x="4427538" y="2695575"/>
          <p14:tracePt t="252209" x="4606925" y="2776538"/>
          <p14:tracePt t="252226" x="4651375" y="2803525"/>
          <p14:tracePt t="252243" x="4695825" y="2830513"/>
          <p14:tracePt t="252259" x="4776788" y="2865438"/>
          <p14:tracePt t="252277" x="4811713" y="2874963"/>
          <p14:tracePt t="252293" x="4829175" y="2874963"/>
          <p14:tracePt t="252309" x="4883150" y="2884488"/>
          <p14:tracePt t="252326" x="4900613" y="2884488"/>
          <p14:tracePt t="252343" x="5016500" y="2874963"/>
          <p14:tracePt t="252359" x="5087938" y="2847975"/>
          <p14:tracePt t="252376" x="5151438" y="2838450"/>
          <p14:tracePt t="252393" x="5186363" y="2830513"/>
          <p14:tracePt t="252409" x="5222875" y="2813050"/>
          <p14:tracePt t="252426" x="5230813" y="2803525"/>
          <p14:tracePt t="252458" x="5240338" y="2803525"/>
          <p14:tracePt t="252558" x="5240338" y="2794000"/>
          <p14:tracePt t="252623" x="5240338" y="2786063"/>
          <p14:tracePt t="252750" x="5240338" y="2776538"/>
          <p14:tracePt t="252799" x="5240338" y="2767013"/>
          <p14:tracePt t="252850" x="5240338" y="2759075"/>
          <p14:tracePt t="252923" x="5240338" y="2749550"/>
          <p14:tracePt t="252963" x="5230813" y="2741613"/>
          <p14:tracePt t="252976" x="5230813" y="2732088"/>
          <p14:tracePt t="252993" x="5222875" y="2732088"/>
          <p14:tracePt t="253009" x="5213350" y="2722563"/>
          <p14:tracePt t="253026" x="5205413" y="2714625"/>
          <p14:tracePt t="253043" x="5186363" y="2695575"/>
          <p14:tracePt t="253060" x="5178425" y="2695575"/>
          <p14:tracePt t="253076" x="5168900" y="2695575"/>
          <p14:tracePt t="253785" x="5178425" y="2695575"/>
          <p14:tracePt t="255349" x="5186363" y="2687638"/>
          <p14:tracePt t="255377" x="5222875" y="2687638"/>
          <p14:tracePt t="255394" x="5257800" y="2687638"/>
          <p14:tracePt t="255410" x="5276850" y="2687638"/>
          <p14:tracePt t="255427" x="5311775" y="2687638"/>
          <p14:tracePt t="255443" x="5329238" y="2687638"/>
          <p14:tracePt t="255460" x="5356225" y="2670175"/>
          <p14:tracePt t="255477" x="5373688" y="2670175"/>
          <p14:tracePt t="255493" x="5410200" y="2670175"/>
          <p14:tracePt t="255510" x="5427663" y="2660650"/>
          <p14:tracePt t="255527" x="5445125" y="2660650"/>
          <p14:tracePt t="255543" x="5472113" y="2651125"/>
          <p14:tracePt t="255564" x="5481638" y="2651125"/>
          <p14:tracePt t="255577" x="5489575" y="2651125"/>
          <p14:tracePt t="255602" x="5499100" y="2651125"/>
          <p14:tracePt t="255627" x="5499100" y="2643188"/>
          <p14:tracePt t="255667" x="5499100" y="2633663"/>
          <p14:tracePt t="256300" x="5499100" y="2624138"/>
          <p14:tracePt t="256588" x="5499100" y="2616200"/>
          <p14:tracePt t="256627" x="5499100" y="2606675"/>
          <p14:tracePt t="256679" x="5499100" y="2598738"/>
          <p14:tracePt t="256704" x="5499100" y="2589213"/>
          <p14:tracePt t="256727" x="5481638" y="2589213"/>
          <p14:tracePt t="256743" x="5400675" y="2562225"/>
          <p14:tracePt t="256760" x="5356225" y="2552700"/>
          <p14:tracePt t="256777" x="5311775" y="2544763"/>
          <p14:tracePt t="256793" x="5302250" y="2535238"/>
          <p14:tracePt t="256810" x="5284788" y="2535238"/>
          <p14:tracePt t="256827" x="5240338" y="2527300"/>
          <p14:tracePt t="256843" x="4964113" y="2473325"/>
          <p14:tracePt t="256860" x="4784725" y="2463800"/>
          <p14:tracePt t="256877" x="4624388" y="2446338"/>
          <p14:tracePt t="256893" x="4276725" y="2446338"/>
          <p14:tracePt t="256911" x="4124325" y="2446338"/>
          <p14:tracePt t="256927" x="3981450" y="2446338"/>
          <p14:tracePt t="256943" x="3713163" y="2446338"/>
          <p14:tracePt t="256960" x="3616325" y="2446338"/>
          <p14:tracePt t="256977" x="3544888" y="2446338"/>
          <p14:tracePt t="256994" x="3481388" y="2463800"/>
          <p14:tracePt t="257010" x="3392488" y="2481263"/>
          <p14:tracePt t="257027" x="3355975" y="2508250"/>
          <p14:tracePt t="257043" x="3330575" y="2517775"/>
          <p14:tracePt t="257060" x="3249613" y="2562225"/>
          <p14:tracePt t="257077" x="3213100" y="2589213"/>
          <p14:tracePt t="257093" x="3106738" y="2633663"/>
          <p14:tracePt t="257110" x="3052763" y="2660650"/>
          <p14:tracePt t="257127" x="2990850" y="2687638"/>
          <p14:tracePt t="257143" x="2892425" y="2732088"/>
          <p14:tracePt t="257160" x="2857500" y="2741613"/>
          <p14:tracePt t="257177" x="2830513" y="2767013"/>
          <p14:tracePt t="257424" x="2794000" y="2767013"/>
          <p14:tracePt t="257444" x="2722563" y="2767013"/>
          <p14:tracePt t="257460" x="2544763" y="2767013"/>
          <p14:tracePt t="257477" x="2266950" y="2732088"/>
          <p14:tracePt t="257494" x="2187575" y="2705100"/>
          <p14:tracePt t="257511" x="2133600" y="2695575"/>
          <p14:tracePt t="257527" x="2071688" y="2670175"/>
          <p14:tracePt t="257544" x="2052638" y="2660650"/>
          <p14:tracePt t="257560" x="2035175" y="2651125"/>
          <p14:tracePt t="257577" x="2017713" y="2643188"/>
          <p14:tracePt t="257594" x="2008188" y="2643188"/>
          <p14:tracePt t="257610" x="2000250" y="2643188"/>
          <p14:tracePt t="257635" x="1990725" y="2643188"/>
          <p14:tracePt t="261074" x="1981200" y="2633663"/>
          <p14:tracePt t="261111" x="2000250" y="2643188"/>
          <p14:tracePt t="261127" x="2079625" y="2741613"/>
          <p14:tracePt t="261144" x="2293938" y="2973388"/>
          <p14:tracePt t="261161" x="2535238" y="3232150"/>
          <p14:tracePt t="261177" x="3025775" y="3794125"/>
          <p14:tracePt t="261194" x="3222625" y="4008438"/>
          <p14:tracePt t="261211" x="3473450" y="4303713"/>
          <p14:tracePt t="261227" x="3767138" y="4668838"/>
          <p14:tracePt t="261245" x="3838575" y="4759325"/>
          <p14:tracePt t="261261" x="3910013" y="4838700"/>
          <p14:tracePt t="261277" x="3919538" y="4865688"/>
          <p14:tracePt t="261294" x="3927475" y="4865688"/>
          <p14:tracePt t="261311" x="3937000" y="4865688"/>
          <p14:tracePt t="261327" x="3937000" y="4875213"/>
          <p14:tracePt t="261702" x="3946525" y="4892675"/>
          <p14:tracePt t="261717" x="4035425" y="5008563"/>
          <p14:tracePt t="261731" x="4232275" y="5267325"/>
          <p14:tracePt t="261744" x="4464050" y="5526088"/>
          <p14:tracePt t="261761" x="4730750" y="5794375"/>
          <p14:tracePt t="261778" x="4945063" y="5964238"/>
          <p14:tracePt t="261794" x="5321300" y="6213475"/>
          <p14:tracePt t="261811" x="5535613" y="6321425"/>
          <p14:tracePt t="261828" x="5695950" y="6383338"/>
          <p14:tracePt t="261844" x="5972175" y="6481763"/>
          <p14:tracePt t="261861" x="6061075" y="6508750"/>
          <p14:tracePt t="261877" x="6124575" y="6518275"/>
          <p14:tracePt t="261894" x="6169025" y="6535738"/>
          <p14:tracePt t="261911" x="6169025" y="6543675"/>
          <p14:tracePt t="261927" x="6178550" y="6543675"/>
          <p14:tracePt t="261956" x="6088063" y="6464300"/>
          <p14:tracePt t="262880" x="5999163" y="6284913"/>
          <p14:tracePt t="262895" x="5829300" y="5902325"/>
          <p14:tracePt t="262911" x="5588000" y="5365750"/>
          <p14:tracePt t="262928" x="5348288" y="4794250"/>
          <p14:tracePt t="262944" x="4873625" y="3794125"/>
          <p14:tracePt t="262961" x="4705350" y="3419475"/>
          <p14:tracePt t="262978" x="4552950" y="3062288"/>
          <p14:tracePt t="262994" x="4491038" y="2936875"/>
          <p14:tracePt t="263011" x="4454525" y="2865438"/>
          <p14:tracePt t="263028" x="4427538" y="2803525"/>
          <p14:tracePt t="263044" x="4392613" y="2732088"/>
          <p14:tracePt t="263061" x="4375150" y="2722563"/>
          <p14:tracePt t="263078" x="4365625" y="2705100"/>
          <p14:tracePt t="263094" x="4321175" y="2695575"/>
          <p14:tracePt t="263111" x="4303713" y="2687638"/>
          <p14:tracePt t="263128" x="4284663" y="2678113"/>
          <p14:tracePt t="263144" x="4240213" y="2660650"/>
          <p14:tracePt t="263161" x="4222750" y="2643188"/>
          <p14:tracePt t="263178" x="4213225" y="2633663"/>
          <p14:tracePt t="263194" x="4205288" y="2633663"/>
          <p14:tracePt t="263211" x="4205288" y="2624138"/>
          <p14:tracePt t="263228" x="4205288" y="2616200"/>
          <p14:tracePt t="263245" x="4257675" y="2598738"/>
          <p14:tracePt t="263261" x="4338638" y="2589213"/>
          <p14:tracePt t="263278" x="4437063" y="2589213"/>
          <p14:tracePt t="263294" x="4543425" y="2571750"/>
          <p14:tracePt t="263311" x="4705350" y="2562225"/>
          <p14:tracePt t="263328" x="4749800" y="2562225"/>
          <p14:tracePt t="263344" x="4794250" y="2562225"/>
          <p14:tracePt t="263361" x="4811713" y="2562225"/>
          <p14:tracePt t="263378" x="4821238" y="2562225"/>
          <p14:tracePt t="263394" x="4821238" y="2552700"/>
          <p14:tracePt t="263411" x="4829175" y="2544763"/>
          <p14:tracePt t="263428" x="4829175" y="2535238"/>
          <p14:tracePt t="263444" x="4821238" y="2527300"/>
          <p14:tracePt t="263461" x="4678363" y="2490788"/>
          <p14:tracePt t="263478" x="4614863" y="2473325"/>
          <p14:tracePt t="263495" x="4552950" y="2473325"/>
          <p14:tracePt t="263511" x="4518025" y="2473325"/>
          <p14:tracePt t="263528" x="4498975" y="2473325"/>
          <p14:tracePt t="263546" x="4491038" y="2490788"/>
          <p14:tracePt t="263561" x="4491038" y="2535238"/>
          <p14:tracePt t="263578" x="4471988" y="2624138"/>
          <p14:tracePt t="263594" x="4508500" y="2714625"/>
          <p14:tracePt t="263611" x="4722813" y="2838450"/>
          <p14:tracePt t="263628" x="4900613" y="2857500"/>
          <p14:tracePt t="263644" x="5080000" y="2865438"/>
          <p14:tracePt t="263661" x="5213350" y="2865438"/>
          <p14:tracePt t="263678" x="5437188" y="2847975"/>
          <p14:tracePt t="263694" x="5481638" y="2820988"/>
          <p14:tracePt t="263711" x="5526088" y="2803525"/>
          <p14:tracePt t="263728" x="5526088" y="2786063"/>
          <p14:tracePt t="263744" x="5516563" y="2759075"/>
          <p14:tracePt t="263761" x="5499100" y="2732088"/>
          <p14:tracePt t="263778" x="5472113" y="2714625"/>
          <p14:tracePt t="263801" x="5464175" y="2749550"/>
          <p14:tracePt t="263814" x="5508625" y="3089275"/>
          <p14:tracePt t="263828" x="5597525" y="3446463"/>
          <p14:tracePt t="263844" x="5740400" y="3857625"/>
          <p14:tracePt t="263861" x="5900738" y="4195763"/>
          <p14:tracePt t="263878" x="6142038" y="4856163"/>
          <p14:tracePt t="263894" x="6213475" y="5035550"/>
          <p14:tracePt t="263911" x="6257925" y="5178425"/>
          <p14:tracePt t="263928" x="6302375" y="5375275"/>
          <p14:tracePt t="263944" x="6311900" y="5410200"/>
          <p14:tracePt t="263961" x="6319838" y="5427663"/>
          <p14:tracePt t="264183" x="6319838" y="5437188"/>
          <p14:tracePt t="264195" x="6319838" y="5464175"/>
          <p14:tracePt t="264211" x="6365875" y="5580063"/>
          <p14:tracePt t="264228" x="6713538" y="6018213"/>
          <p14:tracePt t="264245" x="6856413" y="6151563"/>
          <p14:tracePt t="264263" x="7008813" y="6257925"/>
          <p14:tracePt t="264278" x="7275513" y="6383338"/>
          <p14:tracePt t="264295" x="7339013" y="6400800"/>
          <p14:tracePt t="264311" x="7364413" y="6410325"/>
          <p14:tracePt t="264328" x="7391400" y="6410325"/>
          <p14:tracePt t="264345" x="7400925" y="6410325"/>
          <p14:tracePt t="264417" x="7391400" y="6410325"/>
          <p14:tracePt t="264430" x="7364413" y="6410325"/>
          <p14:tracePt t="264444" x="7319963" y="6410325"/>
          <p14:tracePt t="264461" x="7275513" y="6400800"/>
          <p14:tracePt t="264478" x="7231063" y="6375400"/>
          <p14:tracePt t="264494" x="7169150" y="6365875"/>
          <p14:tracePt t="264513" x="7150100" y="6356350"/>
          <p14:tracePt t="264528" x="7124700" y="6356350"/>
          <p14:tracePt t="264546" x="7115175" y="6356350"/>
          <p14:tracePt t="264561" x="7105650" y="6356350"/>
          <p14:tracePt t="264578" x="7097713" y="6356350"/>
          <p14:tracePt t="264597" x="7088188" y="6356350"/>
          <p14:tracePt t="264635" x="7088188" y="6365875"/>
          <p14:tracePt t="264648" x="7088188" y="6392863"/>
          <p14:tracePt t="264661" x="7097713" y="6437313"/>
          <p14:tracePt t="264678" x="7142163" y="6508750"/>
          <p14:tracePt t="264695" x="7204075" y="6562725"/>
          <p14:tracePt t="264711" x="7240588" y="6570663"/>
          <p14:tracePt t="264728" x="7275513" y="6589713"/>
          <p14:tracePt t="264745" x="7292975" y="6589713"/>
          <p14:tracePt t="264761" x="7418388" y="6454775"/>
          <p14:tracePt t="264778" x="7543800" y="6240463"/>
          <p14:tracePt t="277526" x="7570788" y="6232525"/>
          <p14:tracePt t="277546" x="7696200" y="6232525"/>
          <p14:tracePt t="277563" x="8016875" y="6232525"/>
          <p14:tracePt t="277579" x="8731250" y="6169025"/>
          <p14:tracePt t="277596" x="9167813" y="6169025"/>
          <p14:tracePt t="277613" x="9498013" y="6142038"/>
          <p14:tracePt t="277629" x="9694863" y="6124575"/>
          <p14:tracePt t="277646" x="9874250" y="6115050"/>
          <p14:tracePt t="277663" x="9909175" y="6107113"/>
          <p14:tracePt t="277680" x="9926638" y="6107113"/>
          <p14:tracePt t="277696" x="9945688" y="6107113"/>
          <p14:tracePt t="277713" x="9953625" y="6097588"/>
          <p14:tracePt t="277808" x="9963150" y="6089650"/>
        </p14:tracePtLst>
      </p14:laserTraceLst>
    </p:ext>
  </p:extLs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C561B2-D613-4DBD-A15D-AF332F597175}"/>
              </a:ext>
            </a:extLst>
          </p:cNvPr>
          <p:cNvPicPr>
            <a:picLocks noChangeAspect="1"/>
          </p:cNvPicPr>
          <p:nvPr/>
        </p:nvPicPr>
        <p:blipFill>
          <a:blip r:embed="rId2"/>
          <a:stretch>
            <a:fillRect/>
          </a:stretch>
        </p:blipFill>
        <p:spPr>
          <a:xfrm>
            <a:off x="2867026" y="456942"/>
            <a:ext cx="5505450" cy="6267708"/>
          </a:xfrm>
          <a:prstGeom prst="rect">
            <a:avLst/>
          </a:prstGeom>
        </p:spPr>
      </p:pic>
    </p:spTree>
    <p:extLst>
      <p:ext uri="{BB962C8B-B14F-4D97-AF65-F5344CB8AC3E}">
        <p14:creationId xmlns:p14="http://schemas.microsoft.com/office/powerpoint/2010/main" val="3708918661"/>
      </p:ext>
    </p:extLst>
  </p:cSld>
  <p:clrMapOvr>
    <a:masterClrMapping/>
  </p:clrMapOvr>
  <mc:AlternateContent xmlns:mc="http://schemas.openxmlformats.org/markup-compatibility/2006" xmlns:p14="http://schemas.microsoft.com/office/powerpoint/2010/main">
    <mc:Choice Requires="p14">
      <p:transition spd="slow" p14:dur="2000" advTm="316610"/>
    </mc:Choice>
    <mc:Fallback xmlns="">
      <p:transition spd="slow" advTm="316610"/>
    </mc:Fallback>
  </mc:AlternateContent>
  <p:extLst>
    <p:ext uri="{3A86A75C-4F4B-4683-9AE1-C65F6400EC91}">
      <p14:laserTraceLst xmlns:p14="http://schemas.microsoft.com/office/powerpoint/2010/main">
        <p14:tracePtLst>
          <p14:tracePt t="205" x="5659438" y="4052888"/>
          <p14:tracePt t="244" x="5659438" y="4008438"/>
          <p14:tracePt t="259" x="5580063" y="3732213"/>
          <p14:tracePt t="270" x="5348288" y="3052763"/>
          <p14:tracePt t="284" x="5080000" y="2473325"/>
          <p14:tracePt t="297" x="4883150" y="2089150"/>
          <p14:tracePt t="313" x="4749800" y="1919288"/>
          <p14:tracePt t="330" x="4633913" y="1812925"/>
          <p14:tracePt t="347" x="4543425" y="1731963"/>
          <p14:tracePt t="363" x="4410075" y="1670050"/>
          <p14:tracePt t="380" x="4365625" y="1651000"/>
          <p14:tracePt t="397" x="4329113" y="1633538"/>
          <p14:tracePt t="648" x="4321175" y="1616075"/>
          <p14:tracePt t="663" x="4321175" y="1535113"/>
          <p14:tracePt t="680" x="4232275" y="1303338"/>
          <p14:tracePt t="697" x="4124325" y="1017588"/>
          <p14:tracePt t="713" x="3963988" y="669925"/>
          <p14:tracePt t="730" x="3883025" y="544513"/>
          <p14:tracePt t="747" x="3811588" y="455613"/>
          <p14:tracePt t="763" x="3749675" y="366713"/>
          <p14:tracePt t="780" x="3678238" y="285750"/>
          <p14:tracePt t="797" x="3651250" y="258763"/>
          <p14:tracePt t="813" x="3597275" y="214313"/>
          <p14:tracePt t="830" x="3570288" y="204788"/>
          <p14:tracePt t="847" x="3552825" y="196850"/>
          <p14:tracePt t="863" x="3544888" y="187325"/>
          <p14:tracePt t="880" x="3525838" y="177800"/>
          <p14:tracePt t="899" x="3517900" y="177800"/>
          <p14:tracePt t="916" x="3508375" y="177800"/>
          <p14:tracePt t="38565" x="3633788" y="177800"/>
          <p14:tracePt t="38577" x="3946525" y="249238"/>
          <p14:tracePt t="38635" x="4811713" y="696913"/>
          <p14:tracePt t="38651" x="5016500" y="911225"/>
          <p14:tracePt t="38668" x="5106988" y="1000125"/>
          <p14:tracePt t="38685" x="5168900" y="1106488"/>
          <p14:tracePt t="38702" x="5321300" y="1303338"/>
          <p14:tracePt t="38719" x="5392738" y="1392238"/>
          <p14:tracePt t="38735" x="5499100" y="1473200"/>
          <p14:tracePt t="38752" x="5588000" y="1544638"/>
          <p14:tracePt t="38769" x="5713413" y="1625600"/>
          <p14:tracePt t="38786" x="5757863" y="1651000"/>
          <p14:tracePt t="38802" x="5794375" y="1677988"/>
          <p14:tracePt t="38819" x="5838825" y="1768475"/>
          <p14:tracePt t="38835" x="5865813" y="1874838"/>
          <p14:tracePt t="38852" x="5927725" y="2062163"/>
          <p14:tracePt t="38868" x="5954713" y="2143125"/>
          <p14:tracePt t="38887" x="5964238" y="2178050"/>
          <p14:tracePt t="38901" x="5964238" y="2205038"/>
          <p14:tracePt t="38918" x="5972175" y="2222500"/>
          <p14:tracePt t="38935" x="5972175" y="2232025"/>
          <p14:tracePt t="38956" x="5964238" y="2232025"/>
          <p14:tracePt t="38968" x="5918200" y="2232025"/>
          <p14:tracePt t="38985" x="5856288" y="2214563"/>
          <p14:tracePt t="39001" x="5811838" y="2197100"/>
          <p14:tracePt t="39018" x="5749925" y="2151063"/>
          <p14:tracePt t="39035" x="5722938" y="2125663"/>
          <p14:tracePt t="39052" x="5703888" y="2116138"/>
          <p14:tracePt t="39068" x="5695950" y="2106613"/>
          <p14:tracePt t="39085" x="5678488" y="2098675"/>
          <p14:tracePt t="39108" x="5678488" y="2089150"/>
          <p14:tracePt t="39133" x="5668963" y="2089150"/>
          <p14:tracePt t="39146" x="5659438" y="2089150"/>
          <p14:tracePt t="39159" x="5651500" y="2089150"/>
          <p14:tracePt t="39171" x="5632450" y="2089150"/>
          <p14:tracePt t="39185" x="5614988" y="2089150"/>
          <p14:tracePt t="39201" x="5588000" y="2089150"/>
          <p14:tracePt t="39219" x="5553075" y="2098675"/>
          <p14:tracePt t="39235" x="5516563" y="2116138"/>
          <p14:tracePt t="39252" x="5489575" y="2125663"/>
          <p14:tracePt t="39269" x="5481638" y="2125663"/>
          <p14:tracePt t="39285" x="5454650" y="2151063"/>
          <p14:tracePt t="39302" x="5445125" y="2170113"/>
          <p14:tracePt t="39318" x="5437188" y="2178050"/>
          <p14:tracePt t="39335" x="5419725" y="2205038"/>
          <p14:tracePt t="39351" x="5419725" y="2214563"/>
          <p14:tracePt t="39368" x="5410200" y="2222500"/>
          <p14:tracePt t="171866" x="5410200" y="2232025"/>
          <p14:tracePt t="171918" x="5383213" y="2660650"/>
          <p14:tracePt t="171934" x="5383213" y="2776538"/>
          <p14:tracePt t="171951" x="5365750" y="2857500"/>
          <p14:tracePt t="171967" x="5365750" y="3017838"/>
          <p14:tracePt t="171984" x="5365750" y="3079750"/>
          <p14:tracePt t="172001" x="5365750" y="3143250"/>
          <p14:tracePt t="172017" x="5365750" y="3303588"/>
          <p14:tracePt t="172034" x="5365750" y="3375025"/>
          <p14:tracePt t="172051" x="5373688" y="3429000"/>
          <p14:tracePt t="172068" x="5410200" y="3552825"/>
          <p14:tracePt t="172084" x="5419725" y="3597275"/>
          <p14:tracePt t="172101" x="5445125" y="3633788"/>
          <p14:tracePt t="172118" x="5445125" y="3651250"/>
          <p14:tracePt t="172134" x="5454650" y="3668713"/>
          <p14:tracePt t="172157" x="5454650" y="3678238"/>
          <p14:tracePt t="172267" x="5464175" y="3678238"/>
          <p14:tracePt t="172306" x="5472113" y="3678238"/>
          <p14:tracePt t="172334" x="5472113" y="3668713"/>
          <p14:tracePt t="172351" x="5472113" y="3660775"/>
          <p14:tracePt t="172368" x="5481638" y="3651250"/>
          <p14:tracePt t="172384" x="5489575" y="3633788"/>
          <p14:tracePt t="172401" x="5489575" y="3624263"/>
          <p14:tracePt t="172418" x="5499100" y="3616325"/>
          <p14:tracePt t="172434" x="5499100" y="3597275"/>
          <p14:tracePt t="172451" x="5508625" y="3597275"/>
          <p14:tracePt t="172475" x="5508625" y="3589338"/>
          <p14:tracePt t="172485" x="5516563" y="3579813"/>
          <p14:tracePt t="172501" x="5516563" y="3571875"/>
          <p14:tracePt t="172518" x="5516563" y="3562350"/>
          <p14:tracePt t="172534" x="5526088" y="3552825"/>
          <p14:tracePt t="172557" x="5526088" y="3544888"/>
          <p14:tracePt t="172584" x="5526088" y="3535363"/>
          <p14:tracePt t="172623" x="5526088" y="3527425"/>
          <p14:tracePt t="172663" x="5526088" y="3517900"/>
          <p14:tracePt t="179661" x="5526088" y="3508375"/>
          <p14:tracePt t="179914" x="5516563" y="3500438"/>
          <p14:tracePt t="179952" x="5508625" y="3490913"/>
          <p14:tracePt t="179987" x="5508625" y="3481388"/>
          <p14:tracePt t="180319" x="5508625" y="3473450"/>
          <p14:tracePt t="180380" x="5508625" y="3463925"/>
          <p14:tracePt t="180503" x="5516563" y="3463925"/>
          <p14:tracePt t="190159" x="5516563" y="3455988"/>
          <p14:tracePt t="190220" x="5516563" y="3446463"/>
          <p14:tracePt t="190236" x="5516563" y="3429000"/>
          <p14:tracePt t="190253" x="5516563" y="3409950"/>
          <p14:tracePt t="190269" x="5508625" y="3375025"/>
          <p14:tracePt t="190286" x="5499100" y="3357563"/>
          <p14:tracePt t="190303" x="5499100" y="3348038"/>
          <p14:tracePt t="190319" x="5499100" y="3338513"/>
          <p14:tracePt t="190336" x="5499100" y="3330575"/>
          <p14:tracePt t="190361" x="5499100" y="3321050"/>
          <p14:tracePt t="190386" x="5499100" y="3313113"/>
          <p14:tracePt t="190420" x="5499100" y="3303588"/>
          <p14:tracePt t="190458" x="5499100" y="3294063"/>
          <p14:tracePt t="190803" x="5499100" y="3303588"/>
          <p14:tracePt t="190828" x="5499100" y="3313113"/>
          <p14:tracePt t="190840" x="5499100" y="3321050"/>
          <p14:tracePt t="190853" x="5499100" y="3330575"/>
          <p14:tracePt t="190888" x="5499100" y="3338513"/>
          <p14:tracePt t="190913" x="5499100" y="3348038"/>
          <p14:tracePt t="190938" x="5499100" y="3357563"/>
          <p14:tracePt t="190953" x="5499100" y="3365500"/>
          <p14:tracePt t="190991" x="5499100" y="3375025"/>
          <p14:tracePt t="199522" x="5489575" y="3375025"/>
          <p14:tracePt t="199568" x="5481638" y="3365500"/>
          <p14:tracePt t="199587" x="5472113" y="3365500"/>
          <p14:tracePt t="199604" x="5454650" y="3357563"/>
          <p14:tracePt t="199621" x="5437188" y="3348038"/>
          <p14:tracePt t="199647" x="5427663" y="3338513"/>
          <p14:tracePt t="199673" x="5419725" y="3338513"/>
          <p14:tracePt t="199758" x="5410200" y="3338513"/>
          <p14:tracePt t="199812" x="5400675" y="3338513"/>
          <p14:tracePt t="200555" x="5392738" y="3330575"/>
          <p14:tracePt t="200632" x="5392738" y="3321050"/>
          <p14:tracePt t="200644" x="5392738" y="3303588"/>
          <p14:tracePt t="200657" x="5392738" y="3286125"/>
          <p14:tracePt t="200671" x="5392738" y="3276600"/>
          <p14:tracePt t="200687" x="5392738" y="3259138"/>
          <p14:tracePt t="200704" x="5392738" y="3249613"/>
          <p14:tracePt t="200721" x="5392738" y="3232150"/>
          <p14:tracePt t="200742" x="5392738" y="3222625"/>
          <p14:tracePt t="200931" x="5383213" y="3222625"/>
          <p14:tracePt t="200957" x="5373688" y="3222625"/>
          <p14:tracePt t="201010" x="5365750" y="3222625"/>
          <p14:tracePt t="201866" x="5365750" y="3214688"/>
          <p14:tracePt t="201918" x="5365750" y="3205163"/>
          <p14:tracePt t="201931" x="5365750" y="3195638"/>
          <p14:tracePt t="204936" x="5356225" y="3187700"/>
          <p14:tracePt t="206322" x="5356225" y="3178175"/>
          <p14:tracePt t="206979" x="5356225" y="3170238"/>
          <p14:tracePt t="208166" x="5348288" y="3170238"/>
          <p14:tracePt t="208180" x="5338763" y="3170238"/>
          <p14:tracePt t="208194" x="5311775" y="3170238"/>
          <p14:tracePt t="208207" x="5230813" y="3205163"/>
          <p14:tracePt t="208222" x="5087938" y="3232150"/>
          <p14:tracePt t="208238" x="4954588" y="3276600"/>
          <p14:tracePt t="208255" x="4829175" y="3313113"/>
          <p14:tracePt t="208272" x="4606925" y="3357563"/>
          <p14:tracePt t="208288" x="4508500" y="3357563"/>
          <p14:tracePt t="208305" x="4365625" y="3365500"/>
          <p14:tracePt t="208322" x="4338638" y="3365500"/>
          <p14:tracePt t="208338" x="4303713" y="3365500"/>
          <p14:tracePt t="208355" x="4276725" y="3365500"/>
          <p14:tracePt t="208372" x="4267200" y="3365500"/>
          <p14:tracePt t="208388" x="4257675" y="3365500"/>
          <p14:tracePt t="208405" x="4249738" y="3365500"/>
          <p14:tracePt t="208422" x="4249738" y="3357563"/>
          <p14:tracePt t="208572" x="4249738" y="3348038"/>
          <p14:tracePt t="208661" x="4249738" y="3338513"/>
          <p14:tracePt t="209739" x="4249738" y="3330575"/>
          <p14:tracePt t="210517" x="4249738" y="3321050"/>
          <p14:tracePt t="210757" x="4249738" y="3330575"/>
          <p14:tracePt t="210772" x="4249738" y="3338513"/>
          <p14:tracePt t="210788" x="4249738" y="3348038"/>
          <p14:tracePt t="210817" x="4249738" y="3357563"/>
          <p14:tracePt t="210830" x="4249738" y="3365500"/>
          <p14:tracePt t="210847" x="4249738" y="3375025"/>
          <p14:tracePt t="210871" x="4249738" y="3384550"/>
          <p14:tracePt t="210884" x="4249738" y="3392488"/>
          <p14:tracePt t="210896" x="4249738" y="3402013"/>
          <p14:tracePt t="210909" x="4249738" y="3409950"/>
          <p14:tracePt t="210922" x="4249738" y="3419475"/>
          <p14:tracePt t="210939" x="4249738" y="3429000"/>
          <p14:tracePt t="210956" x="4249738" y="3436938"/>
          <p14:tracePt t="210981" x="4249738" y="3446463"/>
          <p14:tracePt t="211007" x="4249738" y="3455988"/>
          <p14:tracePt t="211059" x="4249738" y="3463925"/>
          <p14:tracePt t="212158" x="4240213" y="3463925"/>
          <p14:tracePt t="212272" x="4232275" y="3473450"/>
          <p14:tracePt t="212289" x="4222750" y="3473450"/>
          <p14:tracePt t="212306" x="4205288" y="3490913"/>
          <p14:tracePt t="212322" x="4160838" y="3535363"/>
          <p14:tracePt t="212339" x="4052888" y="3616325"/>
          <p14:tracePt t="212355" x="4035425" y="3633788"/>
          <p14:tracePt t="212372" x="3990975" y="3651250"/>
          <p14:tracePt t="212408" x="3981450" y="3651250"/>
          <p14:tracePt t="212559" x="3981450" y="3643313"/>
          <p14:tracePt t="212979" x="3981450" y="3633788"/>
          <p14:tracePt t="213195" x="3981450" y="3624263"/>
          <p14:tracePt t="213308" x="3981450" y="3616325"/>
          <p14:tracePt t="213371" x="3981450" y="3606800"/>
          <p14:tracePt t="213860" x="4017963" y="3606800"/>
          <p14:tracePt t="213872" x="4151313" y="3606800"/>
          <p14:tracePt t="213889" x="4471988" y="3606800"/>
          <p14:tracePt t="213906" x="4722813" y="3606800"/>
          <p14:tracePt t="213922" x="4964113" y="3606800"/>
          <p14:tracePt t="213939" x="5311775" y="3606800"/>
          <p14:tracePt t="213956" x="5410200" y="3606800"/>
          <p14:tracePt t="213972" x="5472113" y="3606800"/>
          <p14:tracePt t="213989" x="5516563" y="3606800"/>
          <p14:tracePt t="214006" x="5526088" y="3606800"/>
          <p14:tracePt t="214022" x="5535613" y="3606800"/>
          <p14:tracePt t="214040" x="5543550" y="3606800"/>
          <p14:tracePt t="214056" x="5561013" y="3616325"/>
          <p14:tracePt t="214072" x="5597525" y="3651250"/>
          <p14:tracePt t="214405" x="5597525" y="3722688"/>
          <p14:tracePt t="214422" x="5597525" y="3857625"/>
          <p14:tracePt t="214439" x="5597525" y="3990975"/>
          <p14:tracePt t="214456" x="5607050" y="4195763"/>
          <p14:tracePt t="214472" x="5607050" y="4259263"/>
          <p14:tracePt t="214489" x="5607050" y="4294188"/>
          <p14:tracePt t="214506" x="5607050" y="4338638"/>
          <p14:tracePt t="214522" x="5607050" y="4348163"/>
          <p14:tracePt t="214539" x="5607050" y="4357688"/>
          <p14:tracePt t="214567" x="5607050" y="4365625"/>
          <p14:tracePt t="214794" x="5607050" y="4357688"/>
          <p14:tracePt t="214807" x="5607050" y="4348163"/>
          <p14:tracePt t="214823" x="5607050" y="4338638"/>
          <p14:tracePt t="214845" x="5607050" y="4330700"/>
          <p14:tracePt t="214858" x="5607050" y="4321175"/>
          <p14:tracePt t="214873" x="5607050" y="4303713"/>
          <p14:tracePt t="214890" x="5607050" y="4294188"/>
          <p14:tracePt t="214906" x="5607050" y="4286250"/>
          <p14:tracePt t="214926" x="5607050" y="4267200"/>
          <p14:tracePt t="214940" x="5607050" y="4259263"/>
          <p14:tracePt t="214961" x="5607050" y="4249738"/>
          <p14:tracePt t="215047" x="5607050" y="4240213"/>
          <p14:tracePt t="215101" x="5614988" y="4240213"/>
          <p14:tracePt t="215125" x="5624513" y="4240213"/>
          <p14:tracePt t="215139" x="5624513" y="4232275"/>
          <p14:tracePt t="215177" x="5632450" y="4232275"/>
          <p14:tracePt t="215190" x="5632450" y="4222750"/>
          <p14:tracePt t="215210" x="5641975" y="4222750"/>
          <p14:tracePt t="215223" x="5641975" y="4214813"/>
          <p14:tracePt t="215248" x="5651500" y="4214813"/>
          <p14:tracePt t="215276" x="5659438" y="4214813"/>
          <p14:tracePt t="215301" x="5668963" y="4214813"/>
          <p14:tracePt t="215313" x="5678488" y="4214813"/>
          <p14:tracePt t="233742" x="5659438" y="4240213"/>
          <p14:tracePt t="233758" x="5607050" y="4338638"/>
          <p14:tracePt t="233775" x="5543550" y="4446588"/>
          <p14:tracePt t="233791" x="5454650" y="4633913"/>
          <p14:tracePt t="233808" x="5427663" y="4695825"/>
          <p14:tracePt t="233825" x="5419725" y="4732338"/>
          <p14:tracePt t="233841" x="5400675" y="4784725"/>
          <p14:tracePt t="233858" x="5400675" y="4794250"/>
          <p14:tracePt t="233875" x="5400675" y="4803775"/>
          <p14:tracePt t="233891" x="5400675" y="4811713"/>
          <p14:tracePt t="233908" x="5392738" y="4811713"/>
          <p14:tracePt t="233925" x="5392738" y="4821238"/>
          <p14:tracePt t="233957" x="5383213" y="4821238"/>
          <p14:tracePt t="235244" x="5373688" y="4821238"/>
          <p14:tracePt t="235259" x="5356225" y="4821238"/>
          <p14:tracePt t="235275" x="5311775" y="4821238"/>
          <p14:tracePt t="235292" x="5240338" y="4821238"/>
          <p14:tracePt t="235309" x="4981575" y="4821238"/>
          <p14:tracePt t="235325" x="4883150" y="4821238"/>
          <p14:tracePt t="235342" x="4784725" y="4821238"/>
          <p14:tracePt t="235359" x="4722813" y="4821238"/>
          <p14:tracePt t="235360" x="4678363" y="4821238"/>
          <p14:tracePt t="235375" x="4641850" y="4821238"/>
          <p14:tracePt t="235392" x="4633913" y="4821238"/>
          <p14:tracePt t="235409" x="4614863" y="4821238"/>
          <p14:tracePt t="236255" x="4606925" y="4811713"/>
          <p14:tracePt t="236268" x="4570413" y="4794250"/>
          <p14:tracePt t="236280" x="4491038" y="4740275"/>
          <p14:tracePt t="236293" x="4348163" y="4643438"/>
          <p14:tracePt t="236309" x="4257675" y="4589463"/>
          <p14:tracePt t="236326" x="4195763" y="4562475"/>
          <p14:tracePt t="236342" x="4141788" y="4535488"/>
          <p14:tracePt t="236359" x="4106863" y="4518025"/>
          <p14:tracePt t="236375" x="4097338" y="4508500"/>
          <p14:tracePt t="236392" x="4079875" y="4508500"/>
          <p14:tracePt t="236428" x="4070350" y="4508500"/>
          <p14:tracePt t="238955" x="4070350" y="4500563"/>
          <p14:tracePt t="239007" x="4089400" y="4508500"/>
          <p14:tracePt t="239019" x="4114800" y="4525963"/>
          <p14:tracePt t="239032" x="4133850" y="4535488"/>
          <p14:tracePt t="239044" x="4151313" y="4545013"/>
          <p14:tracePt t="239059" x="4160838" y="4545013"/>
          <p14:tracePt t="239076" x="4168775" y="4552950"/>
          <p14:tracePt t="239092" x="4178300" y="4552950"/>
          <p14:tracePt t="239118" x="4186238" y="4552950"/>
          <p14:tracePt t="239158" x="4195763" y="4552950"/>
          <p14:tracePt t="239176" x="4205288" y="4552950"/>
          <p14:tracePt t="239192" x="4213225" y="4552950"/>
          <p14:tracePt t="239209" x="4222750" y="4562475"/>
          <p14:tracePt t="239226" x="4232275" y="4562475"/>
          <p14:tracePt t="239242" x="4240213" y="4562475"/>
          <p14:tracePt t="239259" x="4249738" y="4562475"/>
          <p14:tracePt t="239282" x="4257675" y="4562475"/>
          <p14:tracePt t="239307" x="4267200" y="4562475"/>
          <p14:tracePt t="239326" x="4284663" y="4562475"/>
          <p14:tracePt t="239342" x="4329113" y="4562475"/>
          <p14:tracePt t="239359" x="4437063" y="4589463"/>
          <p14:tracePt t="239375" x="4498975" y="4589463"/>
          <p14:tracePt t="239392" x="4535488" y="4597400"/>
          <p14:tracePt t="239409" x="4552950" y="4597400"/>
          <p14:tracePt t="239426" x="4570413" y="4597400"/>
          <p14:tracePt t="239677" x="4579938" y="4597400"/>
          <p14:tracePt t="239702" x="4589463" y="4597400"/>
          <p14:tracePt t="239714" x="4606925" y="4597400"/>
          <p14:tracePt t="239727" x="4668838" y="4597400"/>
          <p14:tracePt t="239742" x="4730750" y="4597400"/>
          <p14:tracePt t="239759" x="4829175" y="4597400"/>
          <p14:tracePt t="239776" x="4964113" y="4597400"/>
          <p14:tracePt t="239793" x="5008563" y="4606925"/>
          <p14:tracePt t="239809" x="5043488" y="4606925"/>
          <p14:tracePt t="239826" x="5097463" y="4616450"/>
          <p14:tracePt t="239842" x="5124450" y="4616450"/>
          <p14:tracePt t="239859" x="5141913" y="4633913"/>
          <p14:tracePt t="239876" x="5178425" y="4633913"/>
          <p14:tracePt t="239892" x="5213350" y="4643438"/>
          <p14:tracePt t="239909" x="5222875" y="4643438"/>
          <p14:tracePt t="239926" x="5230813" y="4643438"/>
          <p14:tracePt t="239943" x="5240338" y="4651375"/>
          <p14:tracePt t="239967" x="5249863" y="4651375"/>
          <p14:tracePt t="240064" x="5257800" y="4651375"/>
          <p14:tracePt t="241822" x="5257800" y="4643438"/>
          <p14:tracePt t="241869" x="5276850" y="4633913"/>
          <p14:tracePt t="241881" x="5311775" y="4572000"/>
          <p14:tracePt t="241894" x="5373688" y="4481513"/>
          <p14:tracePt t="241909" x="5427663" y="4392613"/>
          <p14:tracePt t="241926" x="5454650" y="4321175"/>
          <p14:tracePt t="241942" x="5472113" y="4276725"/>
          <p14:tracePt t="241959" x="5481638" y="4232275"/>
          <p14:tracePt t="241976" x="5481638" y="4195763"/>
          <p14:tracePt t="241992" x="5481638" y="4187825"/>
          <p14:tracePt t="242011" x="5481638" y="4178300"/>
          <p14:tracePt t="242248" x="5472113" y="4178300"/>
          <p14:tracePt t="242351" x="5464175" y="4178300"/>
          <p14:tracePt t="242415" x="5464175" y="4187825"/>
          <p14:tracePt t="242436" x="5464175" y="4195763"/>
          <p14:tracePt t="242449" x="5464175" y="4205288"/>
          <p14:tracePt t="242462" x="5464175" y="4214813"/>
          <p14:tracePt t="242476" x="5464175" y="4222750"/>
          <p14:tracePt t="242492" x="5464175" y="4232275"/>
          <p14:tracePt t="242512" x="5464175" y="4240213"/>
          <p14:tracePt t="242526" x="5454650" y="4240213"/>
          <p14:tracePt t="242542" x="5454650" y="4249738"/>
          <p14:tracePt t="242578" x="5454650" y="4259263"/>
          <p14:tracePt t="242671" x="5454650" y="4267200"/>
          <p14:tracePt t="242677" x="5445125" y="4267200"/>
          <p14:tracePt t="243522" x="5445125" y="4259263"/>
          <p14:tracePt t="243853" x="5437188" y="4321175"/>
          <p14:tracePt t="243867" x="5410200" y="4429125"/>
          <p14:tracePt t="243879" x="5392738" y="4491038"/>
          <p14:tracePt t="243893" x="5383213" y="4572000"/>
          <p14:tracePt t="243909" x="5365750" y="4616450"/>
          <p14:tracePt t="243926" x="5356225" y="4651375"/>
          <p14:tracePt t="243943" x="5356225" y="4668838"/>
          <p14:tracePt t="243960" x="5356225" y="4678363"/>
          <p14:tracePt t="243991" x="5356225" y="4687888"/>
          <p14:tracePt t="244081" x="5348288" y="4687888"/>
          <p14:tracePt t="244094" x="5329238" y="4687888"/>
          <p14:tracePt t="244110" x="5311775" y="4678363"/>
          <p14:tracePt t="244126" x="5276850" y="4660900"/>
          <p14:tracePt t="244143" x="5205413" y="4624388"/>
          <p14:tracePt t="244160" x="5178425" y="4624388"/>
          <p14:tracePt t="244180" x="5168900" y="4616450"/>
          <p14:tracePt t="244193" x="5159375" y="4616450"/>
          <p14:tracePt t="244219" x="5151438" y="4616450"/>
          <p14:tracePt t="244257" x="5151438" y="4624388"/>
          <p14:tracePt t="244270" x="5151438" y="4643438"/>
          <p14:tracePt t="244283" x="5151438" y="4668838"/>
          <p14:tracePt t="244296" x="5151438" y="4714875"/>
          <p14:tracePt t="244309" x="5151438" y="4749800"/>
          <p14:tracePt t="244326" x="5151438" y="4767263"/>
          <p14:tracePt t="244343" x="5151438" y="4784725"/>
          <p14:tracePt t="244360" x="5151438" y="4794250"/>
          <p14:tracePt t="244376" x="5151438" y="4803775"/>
          <p14:tracePt t="245178" x="5151438" y="4811713"/>
          <p14:tracePt t="245193" x="5151438" y="4830763"/>
          <p14:tracePt t="245210" x="5159375" y="4875213"/>
          <p14:tracePt t="245226" x="5186363" y="4946650"/>
          <p14:tracePt t="245243" x="5257800" y="5026025"/>
          <p14:tracePt t="245260" x="5284788" y="5062538"/>
          <p14:tracePt t="245276" x="5302250" y="5080000"/>
          <p14:tracePt t="245293" x="5356225" y="5097463"/>
          <p14:tracePt t="245311" x="5373688" y="5097463"/>
          <p14:tracePt t="245326" x="5392738" y="5116513"/>
          <p14:tracePt t="245343" x="5419725" y="5116513"/>
          <p14:tracePt t="245369" x="5427663" y="5116513"/>
          <p14:tracePt t="245583" x="5419725" y="5116513"/>
          <p14:tracePt t="246115" x="5427663" y="5116513"/>
          <p14:tracePt t="246502" x="5427663" y="5106988"/>
          <p14:tracePt t="246692" x="5427663" y="5097463"/>
          <p14:tracePt t="246730" x="5427663" y="5089525"/>
          <p14:tracePt t="246756" x="5427663" y="5080000"/>
          <p14:tracePt t="246769" x="5427663" y="5070475"/>
          <p14:tracePt t="246783" x="5427663" y="5062538"/>
          <p14:tracePt t="246796" x="5427663" y="5045075"/>
          <p14:tracePt t="246810" x="5427663" y="5026025"/>
          <p14:tracePt t="246827" x="5427663" y="4981575"/>
          <p14:tracePt t="246843" x="5419725" y="4946650"/>
          <p14:tracePt t="246860" x="5400675" y="4910138"/>
          <p14:tracePt t="246876" x="5392738" y="4902200"/>
          <p14:tracePt t="246893" x="5383213" y="4883150"/>
          <p14:tracePt t="246932" x="5373688" y="4875213"/>
          <p14:tracePt t="248362" x="5373688" y="4883150"/>
          <p14:tracePt t="249850" x="5365750" y="4883150"/>
          <p14:tracePt t="249888" x="5373688" y="4883150"/>
          <p14:tracePt t="249901" x="5392738" y="4875213"/>
          <p14:tracePt t="249916" x="5454650" y="4821238"/>
          <p14:tracePt t="249930" x="5570538" y="4714875"/>
          <p14:tracePt t="249943" x="5695950" y="4597400"/>
          <p14:tracePt t="249960" x="5821363" y="4491038"/>
          <p14:tracePt t="249977" x="6008688" y="4267200"/>
          <p14:tracePt t="249993" x="6080125" y="4195763"/>
          <p14:tracePt t="250010" x="6142038" y="4124325"/>
          <p14:tracePt t="250027" x="6248400" y="4000500"/>
          <p14:tracePt t="250043" x="6302375" y="3946525"/>
          <p14:tracePt t="250060" x="6356350" y="3865563"/>
          <p14:tracePt t="250077" x="6454775" y="3722688"/>
          <p14:tracePt t="250093" x="6481763" y="3678238"/>
          <p14:tracePt t="250110" x="6508750" y="3606800"/>
          <p14:tracePt t="250127" x="6534150" y="3544888"/>
          <p14:tracePt t="250143" x="6561138" y="3392488"/>
          <p14:tracePt t="250160" x="6561138" y="3294063"/>
          <p14:tracePt t="250177" x="6580188" y="3195638"/>
          <p14:tracePt t="250194" x="6580188" y="3071813"/>
          <p14:tracePt t="250210" x="6580188" y="3044825"/>
          <p14:tracePt t="250227" x="6499225" y="2955925"/>
          <p14:tracePt t="250243" x="6410325" y="2901950"/>
          <p14:tracePt t="250260" x="6302375" y="2857500"/>
          <p14:tracePt t="250277" x="6061075" y="2794000"/>
          <p14:tracePt t="250647" x="6043613" y="2786063"/>
          <p14:tracePt t="250660" x="6008688" y="2786063"/>
          <p14:tracePt t="250677" x="5937250" y="2767013"/>
          <p14:tracePt t="250694" x="5775325" y="2705100"/>
          <p14:tracePt t="250710" x="5427663" y="2562225"/>
          <p14:tracePt t="250727" x="5230813" y="2490788"/>
          <p14:tracePt t="250744" x="4848225" y="2409825"/>
          <p14:tracePt t="250760" x="4678363" y="2374900"/>
          <p14:tracePt t="250777" x="4518025" y="2357438"/>
          <p14:tracePt t="250794" x="4375150" y="2347913"/>
          <p14:tracePt t="250810" x="4106863" y="2347913"/>
          <p14:tracePt t="250827" x="3998913" y="2409825"/>
          <p14:tracePt t="250844" x="3892550" y="2473325"/>
          <p14:tracePt t="250861" x="3767138" y="2589213"/>
          <p14:tracePt t="250877" x="3722688" y="2633663"/>
          <p14:tracePt t="250894" x="3687763" y="2722563"/>
          <p14:tracePt t="250910" x="3633788" y="2847975"/>
          <p14:tracePt t="250927" x="3606800" y="3106738"/>
          <p14:tracePt t="250943" x="3589338" y="3222625"/>
          <p14:tracePt t="250960" x="3589338" y="3402013"/>
          <p14:tracePt t="250977" x="3597275" y="3481388"/>
          <p14:tracePt t="250993" x="3606800" y="3544888"/>
          <p14:tracePt t="251010" x="3651250" y="3597275"/>
          <p14:tracePt t="251027" x="3759200" y="3740150"/>
          <p14:tracePt t="251043" x="3830638" y="3811588"/>
          <p14:tracePt t="251060" x="3902075" y="3865563"/>
          <p14:tracePt t="251077" x="4035425" y="3954463"/>
          <p14:tracePt t="251094" x="4124325" y="3981450"/>
          <p14:tracePt t="251110" x="4186238" y="4008438"/>
          <p14:tracePt t="251127" x="4375150" y="4017963"/>
          <p14:tracePt t="251144" x="4508500" y="4017963"/>
          <p14:tracePt t="251160" x="4660900" y="4017963"/>
          <p14:tracePt t="251177" x="4964113" y="3963988"/>
          <p14:tracePt t="251194" x="5080000" y="3937000"/>
          <p14:tracePt t="251210" x="5186363" y="3910013"/>
          <p14:tracePt t="251227" x="5321300" y="3857625"/>
          <p14:tracePt t="251243" x="5365750" y="3830638"/>
          <p14:tracePt t="251260" x="5419725" y="3803650"/>
          <p14:tracePt t="251277" x="5561013" y="3695700"/>
          <p14:tracePt t="251293" x="5651500" y="3597275"/>
          <p14:tracePt t="251310" x="5740400" y="3508375"/>
          <p14:tracePt t="251327" x="5892800" y="3294063"/>
          <p14:tracePt t="251344" x="5937250" y="3170238"/>
          <p14:tracePt t="251360" x="5972175" y="3071813"/>
          <p14:tracePt t="251378" x="6016625" y="2847975"/>
          <p14:tracePt t="251394" x="6016625" y="2732088"/>
          <p14:tracePt t="251411" x="6016625" y="2633663"/>
          <p14:tracePt t="251427" x="6016625" y="2552700"/>
          <p14:tracePt t="251444" x="5937250" y="2392363"/>
          <p14:tracePt t="251460" x="5883275" y="2320925"/>
          <p14:tracePt t="251477" x="5802313" y="2222500"/>
          <p14:tracePt t="251494" x="5775325" y="2187575"/>
          <p14:tracePt t="251511" x="5740400" y="2170113"/>
          <p14:tracePt t="251527" x="5713413" y="2143125"/>
          <p14:tracePt t="251544" x="5686425" y="2125663"/>
          <p14:tracePt t="251568" x="5668963" y="2116138"/>
          <p14:tracePt t="251580" x="5659438" y="2106613"/>
          <p14:tracePt t="251594" x="5651500" y="2106613"/>
          <p14:tracePt t="251610" x="5624513" y="2089150"/>
          <p14:tracePt t="251627" x="5597525" y="2079625"/>
          <p14:tracePt t="251644" x="5516563" y="2044700"/>
          <p14:tracePt t="251660" x="5445125" y="2017713"/>
          <p14:tracePt t="251677" x="5383213" y="1990725"/>
          <p14:tracePt t="251678" x="5311775" y="1955800"/>
          <p14:tracePt t="251694" x="5213350" y="1919288"/>
          <p14:tracePt t="251711" x="5124450" y="1892300"/>
          <p14:tracePt t="251727" x="5026025" y="1884363"/>
          <p14:tracePt t="251743" x="4883150" y="1865313"/>
          <p14:tracePt t="251760" x="4821238" y="1865313"/>
          <p14:tracePt t="251777" x="4757738" y="1865313"/>
          <p14:tracePt t="251794" x="4722813" y="1865313"/>
          <p14:tracePt t="251810" x="4641850" y="1865313"/>
          <p14:tracePt t="251827" x="4606925" y="1892300"/>
          <p14:tracePt t="251844" x="4543425" y="1946275"/>
          <p14:tracePt t="251860" x="4508500" y="1963738"/>
          <p14:tracePt t="251877" x="4491038" y="2000250"/>
          <p14:tracePt t="251894" x="4464050" y="2017713"/>
          <p14:tracePt t="251911" x="4437063" y="2062163"/>
          <p14:tracePt t="251927" x="4427538" y="2071688"/>
          <p14:tracePt t="251944" x="4419600" y="2079625"/>
          <p14:tracePt t="251960" x="4392613" y="2106613"/>
          <p14:tracePt t="252260" x="4383088" y="2106613"/>
          <p14:tracePt t="252277" x="4375150" y="2106613"/>
          <p14:tracePt t="252294" x="4329113" y="2116138"/>
          <p14:tracePt t="252311" x="4160838" y="2222500"/>
          <p14:tracePt t="252327" x="4089400" y="2293938"/>
          <p14:tracePt t="252344" x="4017963" y="2347913"/>
          <p14:tracePt t="252360" x="3848100" y="2562225"/>
          <p14:tracePt t="252377" x="3767138" y="2670175"/>
          <p14:tracePt t="252394" x="3705225" y="2776538"/>
          <p14:tracePt t="252410" x="3641725" y="2901950"/>
          <p14:tracePt t="252427" x="3562350" y="3079750"/>
          <p14:tracePt t="252444" x="3517900" y="3143250"/>
          <p14:tracePt t="252460" x="3508375" y="3187700"/>
          <p14:tracePt t="252478" x="3473450" y="3267075"/>
          <p14:tracePt t="252494" x="3473450" y="3294063"/>
          <p14:tracePt t="252510" x="3463925" y="3321050"/>
          <p14:tracePt t="252527" x="3463925" y="3330575"/>
          <p14:tracePt t="252544" x="3454400" y="3365500"/>
          <p14:tracePt t="252561" x="3454400" y="3375025"/>
          <p14:tracePt t="252577" x="3454400" y="3436938"/>
          <p14:tracePt t="252594" x="3454400" y="3481388"/>
          <p14:tracePt t="252611" x="3454400" y="3527425"/>
          <p14:tracePt t="252627" x="3454400" y="3616325"/>
          <p14:tracePt t="252644" x="3454400" y="3660775"/>
          <p14:tracePt t="252661" x="3454400" y="3678238"/>
          <p14:tracePt t="252678" x="3454400" y="3687763"/>
          <p14:tracePt t="252694" x="3454400" y="3695700"/>
          <p14:tracePt t="252711" x="3454400" y="3705225"/>
          <p14:tracePt t="253017" x="3446463" y="3732213"/>
          <p14:tracePt t="253030" x="3446463" y="3803650"/>
          <p14:tracePt t="253044" x="3446463" y="3919538"/>
          <p14:tracePt t="253060" x="3446463" y="4062413"/>
          <p14:tracePt t="253077" x="3446463" y="4160838"/>
          <p14:tracePt t="253094" x="3463925" y="4222750"/>
          <p14:tracePt t="253111" x="3481388" y="4321175"/>
          <p14:tracePt t="253127" x="3508375" y="4348163"/>
          <p14:tracePt t="253144" x="3517900" y="4375150"/>
          <p14:tracePt t="253161" x="3570288" y="4419600"/>
          <p14:tracePt t="253177" x="3597275" y="4437063"/>
          <p14:tracePt t="253194" x="3749675" y="4473575"/>
          <p14:tracePt t="253211" x="3794125" y="4491038"/>
          <p14:tracePt t="253227" x="3838575" y="4500563"/>
          <p14:tracePt t="253244" x="3856038" y="4500563"/>
          <p14:tracePt t="253261" x="3883025" y="4508500"/>
          <p14:tracePt t="253277" x="3892550" y="4508500"/>
          <p14:tracePt t="253299" x="3902075" y="4508500"/>
          <p14:tracePt t="253311" x="3910013" y="4508500"/>
          <p14:tracePt t="253327" x="3927475" y="4508500"/>
          <p14:tracePt t="253344" x="3954463" y="4508500"/>
          <p14:tracePt t="253360" x="4017963" y="4508500"/>
          <p14:tracePt t="253377" x="4195763" y="4500563"/>
          <p14:tracePt t="253394" x="4276725" y="4500563"/>
          <p14:tracePt t="253411" x="4454525" y="4491038"/>
          <p14:tracePt t="253427" x="4535488" y="4491038"/>
          <p14:tracePt t="253444" x="4614863" y="4491038"/>
          <p14:tracePt t="253461" x="4678363" y="4491038"/>
          <p14:tracePt t="253477" x="4784725" y="4518025"/>
          <p14:tracePt t="253494" x="4829175" y="4525963"/>
          <p14:tracePt t="253511" x="4856163" y="4535488"/>
          <p14:tracePt t="253527" x="4910138" y="4562475"/>
          <p14:tracePt t="253548" x="4919663" y="4562475"/>
          <p14:tracePt t="253561" x="4927600" y="4562475"/>
          <p14:tracePt t="253598" x="4937125" y="4562475"/>
          <p14:tracePt t="256582" x="4937125" y="4572000"/>
          <p14:tracePt t="256596" x="4937125" y="4660900"/>
          <p14:tracePt t="256611" x="4883150" y="4838700"/>
          <p14:tracePt t="256627" x="4856163" y="5035550"/>
          <p14:tracePt t="256644" x="4821238" y="5232400"/>
          <p14:tracePt t="256661" x="4757738" y="5553075"/>
          <p14:tracePt t="256678" x="4740275" y="5668963"/>
          <p14:tracePt t="256695" x="4730750" y="5848350"/>
          <p14:tracePt t="256711" x="4730750" y="5910263"/>
          <p14:tracePt t="256727" x="4713288" y="5991225"/>
          <p14:tracePt t="256744" x="4713288" y="6035675"/>
          <p14:tracePt t="256761" x="4713288" y="6107113"/>
          <p14:tracePt t="256778" x="4713288" y="6151563"/>
          <p14:tracePt t="256795" x="4705350" y="6186488"/>
          <p14:tracePt t="256811" x="4695825" y="6249988"/>
          <p14:tracePt t="256828" x="4695825" y="6284913"/>
          <p14:tracePt t="256844" x="4695825" y="6311900"/>
          <p14:tracePt t="256861" x="4686300" y="6365875"/>
          <p14:tracePt t="256878" x="4686300" y="6383338"/>
          <p14:tracePt t="256894" x="4668838" y="6419850"/>
          <p14:tracePt t="256911" x="4660900" y="6454775"/>
          <p14:tracePt t="256927" x="4651375" y="6464300"/>
          <p14:tracePt t="256944" x="4651375" y="6481763"/>
          <p14:tracePt t="256961" x="4651375" y="6491288"/>
          <p14:tracePt t="256977" x="4651375" y="6499225"/>
          <p14:tracePt t="257227" x="4651375" y="6481763"/>
          <p14:tracePt t="257244" x="4651375" y="6464300"/>
          <p14:tracePt t="257261" x="4651375" y="6446838"/>
          <p14:tracePt t="257278" x="4660900" y="6427788"/>
          <p14:tracePt t="257295" x="4660900" y="6419850"/>
          <p14:tracePt t="257311" x="4660900" y="6410325"/>
          <p14:tracePt t="257328" x="4668838" y="6400800"/>
          <p14:tracePt t="257352" x="4668838" y="6392863"/>
          <p14:tracePt t="258209" x="4668838" y="6383338"/>
          <p14:tracePt t="258235" x="4641850" y="6383338"/>
          <p14:tracePt t="258248" x="4589463" y="6383338"/>
          <p14:tracePt t="258263" x="4464050" y="6383338"/>
          <p14:tracePt t="258278" x="4348163" y="6383338"/>
          <p14:tracePt t="258294" x="4249738" y="6383338"/>
          <p14:tracePt t="258311" x="4168775" y="6383338"/>
          <p14:tracePt t="258328" x="4097338" y="6383338"/>
          <p14:tracePt t="258344" x="4079875" y="6383338"/>
          <p14:tracePt t="258361" x="4070350" y="6383338"/>
          <p14:tracePt t="258378" x="4052888" y="6383338"/>
          <p14:tracePt t="258464" x="4052888" y="6375400"/>
          <p14:tracePt t="258589" x="4052888" y="6365875"/>
          <p14:tracePt t="258626" x="4052888" y="6356350"/>
          <p14:tracePt t="258679" x="4052888" y="6348413"/>
          <p14:tracePt t="258858" x="4052888" y="6338888"/>
          <p14:tracePt t="258907" x="4052888" y="6329363"/>
          <p14:tracePt t="258942" x="4052888" y="6321425"/>
          <p14:tracePt t="259007" x="4043363" y="6321425"/>
          <p14:tracePt t="259034" x="4035425" y="6321425"/>
          <p14:tracePt t="259058" x="4025900" y="6321425"/>
          <p14:tracePt t="260233" x="4035425" y="6321425"/>
          <p14:tracePt t="260246" x="4097338" y="6329363"/>
          <p14:tracePt t="260261" x="4178300" y="6338888"/>
          <p14:tracePt t="260278" x="4232275" y="6365875"/>
          <p14:tracePt t="260295" x="4294188" y="6400800"/>
          <p14:tracePt t="260312" x="4311650" y="6410325"/>
          <p14:tracePt t="260332" x="4321175" y="6419850"/>
          <p14:tracePt t="260345" x="4329113" y="6419850"/>
          <p14:tracePt t="260361" x="4329113" y="6427788"/>
          <p14:tracePt t="260638" x="4321175" y="6419850"/>
          <p14:tracePt t="260651" x="4321175" y="6410325"/>
          <p14:tracePt t="260666" x="4311650" y="6400800"/>
          <p14:tracePt t="260678" x="4303713" y="6392863"/>
          <p14:tracePt t="260698" x="4303713" y="6383338"/>
          <p14:tracePt t="260711" x="4294188" y="6383338"/>
          <p14:tracePt t="261005" x="4294188" y="6375400"/>
          <p14:tracePt t="261156" x="4294188" y="6365875"/>
          <p14:tracePt t="261194" x="4294188" y="6356350"/>
          <p14:tracePt t="261254" x="4294188" y="6348413"/>
          <p14:tracePt t="261307" x="4303713" y="6348413"/>
          <p14:tracePt t="261358" x="4311650" y="6348413"/>
          <p14:tracePt t="261482" x="4321175" y="6348413"/>
          <p14:tracePt t="261520" x="4329113" y="6348413"/>
          <p14:tracePt t="261533" x="4338638" y="6348413"/>
          <p14:tracePt t="261548" x="4365625" y="6348413"/>
          <p14:tracePt t="261562" x="4427538" y="6348413"/>
          <p14:tracePt t="261578" x="4543425" y="6348413"/>
          <p14:tracePt t="261595" x="4678363" y="6348413"/>
          <p14:tracePt t="261612" x="4900613" y="6348413"/>
          <p14:tracePt t="261628" x="4954588" y="6348413"/>
          <p14:tracePt t="261645" x="5008563" y="6356350"/>
          <p14:tracePt t="261662" x="5070475" y="6356350"/>
          <p14:tracePt t="261678" x="5080000" y="6356350"/>
          <p14:tracePt t="261723" x="5087938" y="6356350"/>
          <p14:tracePt t="261860" x="5087938" y="6365875"/>
          <p14:tracePt t="262038" x="5097463" y="6365875"/>
          <p14:tracePt t="262062" x="5114925" y="6375400"/>
          <p14:tracePt t="262078" x="5151438" y="6375400"/>
          <p14:tracePt t="262095" x="5205413" y="6375400"/>
          <p14:tracePt t="262111" x="5294313" y="6383338"/>
          <p14:tracePt t="262128" x="5373688" y="6383338"/>
          <p14:tracePt t="262145" x="5516563" y="6400800"/>
          <p14:tracePt t="262161" x="5570538" y="6400800"/>
          <p14:tracePt t="262178" x="5614988" y="6410325"/>
          <p14:tracePt t="262195" x="5722938" y="6419850"/>
          <p14:tracePt t="262211" x="5767388" y="6427788"/>
          <p14:tracePt t="262228" x="5865813" y="6454775"/>
          <p14:tracePt t="262245" x="5900738" y="6454775"/>
          <p14:tracePt t="262261" x="5927725" y="6464300"/>
          <p14:tracePt t="262278" x="5954713" y="6472238"/>
          <p14:tracePt t="262295" x="5964238" y="6472238"/>
          <p14:tracePt t="262311" x="5972175" y="6472238"/>
          <p14:tracePt t="262330" x="5981700" y="6472238"/>
          <p14:tracePt t="262356" x="5989638" y="6472238"/>
          <p14:tracePt t="262381" x="5999163" y="6472238"/>
          <p14:tracePt t="262395" x="6008688" y="6472238"/>
          <p14:tracePt t="262411" x="6016625" y="6472238"/>
          <p14:tracePt t="262428" x="6026150" y="6472238"/>
          <p14:tracePt t="262445" x="6035675" y="6472238"/>
          <p14:tracePt t="262923" x="6043613" y="6472238"/>
          <p14:tracePt t="262936" x="6070600" y="6464300"/>
          <p14:tracePt t="262949" x="6115050" y="6437313"/>
          <p14:tracePt t="262962" x="6169025" y="6410325"/>
          <p14:tracePt t="262978" x="6196013" y="6392863"/>
          <p14:tracePt t="262995" x="6230938" y="6383338"/>
          <p14:tracePt t="263011" x="6267450" y="6365875"/>
          <p14:tracePt t="263028" x="6302375" y="6348413"/>
          <p14:tracePt t="263045" x="6311900" y="6338888"/>
          <p14:tracePt t="263061" x="6319838" y="6329363"/>
          <p14:tracePt t="263078" x="6338888" y="6329363"/>
          <p14:tracePt t="263095" x="6346825" y="6321425"/>
          <p14:tracePt t="263111" x="6356350" y="6321425"/>
          <p14:tracePt t="263128" x="6356350" y="6311900"/>
          <p14:tracePt t="263148" x="6365875" y="6311900"/>
          <p14:tracePt t="263493" x="6365875" y="6303963"/>
          <p14:tracePt t="264061" x="6365875" y="6311900"/>
          <p14:tracePt t="264078" x="6365875" y="6321425"/>
          <p14:tracePt t="264095" x="6365875" y="6329363"/>
          <p14:tracePt t="264112" x="6356350" y="6348413"/>
          <p14:tracePt t="264134" x="6346825" y="6365875"/>
          <p14:tracePt t="264147" x="6338888" y="6375400"/>
          <p14:tracePt t="264162" x="6329363" y="6383338"/>
          <p14:tracePt t="264178" x="6329363" y="6392863"/>
          <p14:tracePt t="264195" x="6319838" y="6400800"/>
          <p14:tracePt t="264212" x="6311900" y="6410325"/>
          <p14:tracePt t="264229" x="6294438" y="6427788"/>
          <p14:tracePt t="264253" x="6275388" y="6437313"/>
          <p14:tracePt t="264264" x="6267450" y="6437313"/>
          <p14:tracePt t="264279" x="6257925" y="6437313"/>
          <p14:tracePt t="264295" x="6248400" y="6437313"/>
          <p14:tracePt t="264312" x="6240463" y="6437313"/>
          <p14:tracePt t="264328" x="6230938" y="6437313"/>
          <p14:tracePt t="264345" x="6223000" y="6437313"/>
          <p14:tracePt t="264362" x="6213475" y="6437313"/>
          <p14:tracePt t="264378" x="6203950" y="6437313"/>
          <p14:tracePt t="264806" x="6213475" y="6437313"/>
          <p14:tracePt t="264820" x="6223000" y="6427788"/>
          <p14:tracePt t="264832" x="6230938" y="6419850"/>
          <p14:tracePt t="264847" x="6240463" y="6410325"/>
          <p14:tracePt t="264862" x="6267450" y="6400800"/>
          <p14:tracePt t="264880" x="6508750" y="6321425"/>
          <p14:tracePt t="264895" x="6651625" y="6276975"/>
          <p14:tracePt t="264912" x="6794500" y="6232525"/>
          <p14:tracePt t="264937" x="6954838" y="6205538"/>
          <p14:tracePt t="264945" x="6999288" y="6196013"/>
          <p14:tracePt t="264962" x="7016750" y="6196013"/>
          <p14:tracePt t="264978" x="7043738" y="6178550"/>
          <p14:tracePt t="264996" x="7053263" y="6178550"/>
          <p14:tracePt t="265012" x="7061200" y="6178550"/>
          <p14:tracePt t="265271" x="7070725" y="6178550"/>
          <p14:tracePt t="265284" x="7078663" y="6178550"/>
          <p14:tracePt t="265297" x="7105650" y="6178550"/>
          <p14:tracePt t="265312" x="7150100" y="6178550"/>
          <p14:tracePt t="265329" x="7213600" y="6186488"/>
          <p14:tracePt t="265345" x="7275513" y="6186488"/>
          <p14:tracePt t="265362" x="7329488" y="6196013"/>
          <p14:tracePt t="265389" x="7339013" y="6196013"/>
          <p14:tracePt t="265400" x="7346950" y="6196013"/>
          <p14:tracePt t="265413" x="7346950" y="6205538"/>
          <p14:tracePt t="265429" x="7356475" y="6205538"/>
          <p14:tracePt t="265616" x="7346950" y="6205538"/>
          <p14:tracePt t="265631" x="7329488" y="6205538"/>
          <p14:tracePt t="265646" x="7292975" y="6205538"/>
          <p14:tracePt t="265662" x="7008813" y="6205538"/>
          <p14:tracePt t="265679" x="6740525" y="6205538"/>
          <p14:tracePt t="265695" x="6329363" y="6223000"/>
          <p14:tracePt t="265712" x="5972175" y="6223000"/>
          <p14:tracePt t="265729" x="5329238" y="6223000"/>
          <p14:tracePt t="265745" x="5008563" y="6223000"/>
          <p14:tracePt t="265762" x="4767263" y="6223000"/>
          <p14:tracePt t="265779" x="4589463" y="6223000"/>
          <p14:tracePt t="265795" x="4338638" y="6223000"/>
          <p14:tracePt t="265812" x="4240213" y="6223000"/>
          <p14:tracePt t="265829" x="4079875" y="6223000"/>
          <p14:tracePt t="265845" x="4035425" y="6223000"/>
          <p14:tracePt t="265862" x="4008438" y="6223000"/>
          <p14:tracePt t="265879" x="3946525" y="6223000"/>
          <p14:tracePt t="265895" x="3919538" y="6240463"/>
          <p14:tracePt t="265912" x="3902075" y="6240463"/>
          <p14:tracePt t="265929" x="3883025" y="6249988"/>
          <p14:tracePt t="265945" x="3838575" y="6267450"/>
          <p14:tracePt t="265962" x="3830638" y="6276975"/>
          <p14:tracePt t="265994" x="3821113" y="6276975"/>
          <p14:tracePt t="266120" x="3830638" y="6276975"/>
          <p14:tracePt t="266133" x="3838575" y="6276975"/>
          <p14:tracePt t="266159" x="3856038" y="6276975"/>
          <p14:tracePt t="266171" x="3875088" y="6276975"/>
          <p14:tracePt t="266184" x="3919538" y="6276975"/>
          <p14:tracePt t="266196" x="4025900" y="6276975"/>
          <p14:tracePt t="266212" x="4124325" y="6276975"/>
          <p14:tracePt t="266229" x="4240213" y="6276975"/>
          <p14:tracePt t="266245" x="4481513" y="6276975"/>
          <p14:tracePt t="266262" x="4562475" y="6276975"/>
          <p14:tracePt t="266279" x="4624388" y="6276975"/>
          <p14:tracePt t="266295" x="4660900" y="6276975"/>
          <p14:tracePt t="266312" x="4705350" y="6276975"/>
          <p14:tracePt t="266329" x="4713288" y="6276975"/>
          <p14:tracePt t="266348" x="4722813" y="6276975"/>
          <p14:tracePt t="266374" x="4730750" y="6276975"/>
          <p14:tracePt t="266409" x="4740275" y="6276975"/>
          <p14:tracePt t="266420" x="4757738" y="6276975"/>
          <p14:tracePt t="266433" x="4776788" y="6276975"/>
          <p14:tracePt t="266447" x="4821238" y="6284913"/>
          <p14:tracePt t="266462" x="4865688" y="6294438"/>
          <p14:tracePt t="266479" x="4919663" y="6311900"/>
          <p14:tracePt t="266496" x="4964113" y="6329363"/>
          <p14:tracePt t="266512" x="4999038" y="6348413"/>
          <p14:tracePt t="266529" x="5008563" y="6348413"/>
          <p14:tracePt t="266545" x="5016500" y="6348413"/>
          <p14:tracePt t="266563" x="5026025" y="6348413"/>
          <p14:tracePt t="266579" x="5035550" y="6348413"/>
          <p14:tracePt t="266595" x="5053013" y="6356350"/>
          <p14:tracePt t="266612" x="5133975" y="6383338"/>
          <p14:tracePt t="266629" x="5178425" y="6392863"/>
          <p14:tracePt t="266645" x="5205413" y="6400800"/>
          <p14:tracePt t="266662" x="5240338" y="6419850"/>
          <p14:tracePt t="266679" x="5276850" y="6427788"/>
          <p14:tracePt t="266695" x="5302250" y="6427788"/>
          <p14:tracePt t="267171" x="5311775" y="6427788"/>
          <p14:tracePt t="267183" x="5329238" y="6427788"/>
          <p14:tracePt t="267196" x="5365750" y="6427788"/>
          <p14:tracePt t="267212" x="5392738" y="6427788"/>
          <p14:tracePt t="267229" x="5437188" y="6427788"/>
          <p14:tracePt t="267246" x="5489575" y="6427788"/>
          <p14:tracePt t="267262" x="5499100" y="6427788"/>
          <p14:tracePt t="267279" x="5508625" y="6427788"/>
          <p14:tracePt t="267296" x="5516563" y="6427788"/>
          <p14:tracePt t="267312" x="5526088" y="6427788"/>
          <p14:tracePt t="267500" x="5535613" y="6427788"/>
          <p14:tracePt t="267523" x="5543550" y="6427788"/>
          <p14:tracePt t="267535" x="5570538" y="6427788"/>
          <p14:tracePt t="267548" x="5624513" y="6427788"/>
          <p14:tracePt t="267562" x="5730875" y="6437313"/>
          <p14:tracePt t="267579" x="5846763" y="6437313"/>
          <p14:tracePt t="267595" x="6043613" y="6454775"/>
          <p14:tracePt t="267612" x="6124575" y="6454775"/>
          <p14:tracePt t="267629" x="6223000" y="6454775"/>
          <p14:tracePt t="267645" x="6284913" y="6454775"/>
          <p14:tracePt t="267662" x="6383338" y="6454775"/>
          <p14:tracePt t="267679" x="6445250" y="6454775"/>
          <p14:tracePt t="267695" x="6481763" y="6464300"/>
          <p14:tracePt t="267712" x="6553200" y="6464300"/>
          <p14:tracePt t="267729" x="6588125" y="6464300"/>
          <p14:tracePt t="267745" x="6615113" y="6464300"/>
          <p14:tracePt t="267762" x="6677025" y="6472238"/>
          <p14:tracePt t="267779" x="6713538" y="6472238"/>
          <p14:tracePt t="267796" x="6740525" y="6491288"/>
          <p14:tracePt t="267812" x="6819900" y="6499225"/>
          <p14:tracePt t="267829" x="6838950" y="6499225"/>
          <p14:tracePt t="267846" x="6856413" y="6508750"/>
          <p14:tracePt t="267862" x="6865938" y="6508750"/>
          <p14:tracePt t="267879" x="6883400" y="6508750"/>
          <p14:tracePt t="267915" x="6891338" y="6508750"/>
          <p14:tracePt t="267936" x="6900863" y="6508750"/>
          <p14:tracePt t="267949" x="6910388" y="6508750"/>
          <p14:tracePt t="267963" x="6927850" y="6508750"/>
          <p14:tracePt t="267979" x="6945313" y="6508750"/>
          <p14:tracePt t="267996" x="6954838" y="6518275"/>
          <p14:tracePt t="268012" x="6972300" y="6518275"/>
          <p14:tracePt t="268029" x="6999288" y="6518275"/>
          <p14:tracePt t="268046" x="6999288" y="6526213"/>
          <p14:tracePt t="268062" x="7008813" y="6526213"/>
          <p14:tracePt t="268079" x="7026275" y="6526213"/>
          <p14:tracePt t="268096" x="7026275" y="6535738"/>
          <p14:tracePt t="268113" x="7034213" y="6535738"/>
          <p14:tracePt t="268129" x="7053263" y="6543675"/>
          <p14:tracePt t="268153" x="7061200" y="6543675"/>
          <p14:tracePt t="268165" x="7061200" y="6553200"/>
          <p14:tracePt t="269266" x="7070725" y="6553200"/>
          <p14:tracePt t="269283" x="7078663" y="6553200"/>
          <p14:tracePt t="269296" x="7088188" y="6543675"/>
          <p14:tracePt t="269317" x="7097713" y="6543675"/>
          <p14:tracePt t="269330" x="7105650" y="6535738"/>
          <p14:tracePt t="269346" x="7115175" y="6535738"/>
          <p14:tracePt t="269363" x="7124700" y="6535738"/>
          <p14:tracePt t="269379" x="7124700" y="6526213"/>
          <p14:tracePt t="269657" x="7132638" y="6526213"/>
          <p14:tracePt t="269696" x="7142163" y="6526213"/>
          <p14:tracePt t="269721" x="7150100" y="6526213"/>
          <p14:tracePt t="269747" x="7150100" y="6518275"/>
          <p14:tracePt t="269763" x="7159625" y="6518275"/>
          <p14:tracePt t="269781" x="7169150" y="6518275"/>
          <p14:tracePt t="270983" x="7169150" y="6508750"/>
          <p14:tracePt t="271035" x="7159625" y="6508750"/>
          <p14:tracePt t="271094" x="7159625" y="6499225"/>
          <p14:tracePt t="271132" x="7159625" y="6491288"/>
          <p14:tracePt t="271172" x="7159625" y="6481763"/>
          <p14:tracePt t="271185" x="7159625" y="6472238"/>
          <p14:tracePt t="271198" x="7159625" y="6464300"/>
          <p14:tracePt t="271213" x="7159625" y="6454775"/>
          <p14:tracePt t="271236" x="7159625" y="6446838"/>
          <p14:tracePt t="271296" x="7159625" y="6437313"/>
          <p14:tracePt t="271312" x="7150100" y="6437313"/>
          <p14:tracePt t="271336" x="7150100" y="6427788"/>
          <p14:tracePt t="271349" x="7142163" y="6427788"/>
          <p14:tracePt t="271363" x="7132638" y="6427788"/>
          <p14:tracePt t="271379" x="7105650" y="6419850"/>
          <p14:tracePt t="271396" x="7043738" y="6392863"/>
          <p14:tracePt t="271412" x="6937375" y="6365875"/>
          <p14:tracePt t="271429" x="6713538" y="6303963"/>
          <p14:tracePt t="271446" x="6624638" y="6276975"/>
          <p14:tracePt t="271463" x="6462713" y="6232525"/>
          <p14:tracePt t="271479" x="6400800" y="6223000"/>
          <p14:tracePt t="271496" x="6356350" y="6205538"/>
          <p14:tracePt t="271512" x="6267450" y="6196013"/>
          <p14:tracePt t="271529" x="6240463" y="6196013"/>
          <p14:tracePt t="271546" x="6223000" y="6196013"/>
          <p14:tracePt t="271562" x="6213475" y="6196013"/>
          <p14:tracePt t="271579" x="6203950" y="6196013"/>
          <p14:tracePt t="271596" x="6196013" y="6196013"/>
          <p14:tracePt t="271612" x="6178550" y="6196013"/>
          <p14:tracePt t="271629" x="6159500" y="6196013"/>
          <p14:tracePt t="271646" x="6151563" y="6196013"/>
          <p14:tracePt t="271663" x="6142038" y="6196013"/>
          <p14:tracePt t="271679" x="6132513" y="6196013"/>
          <p14:tracePt t="271696" x="6124575" y="6196013"/>
          <p14:tracePt t="271714" x="6115050" y="6196013"/>
          <p14:tracePt t="271729" x="6107113" y="6196013"/>
          <p14:tracePt t="271746" x="6097588" y="6196013"/>
          <p14:tracePt t="271763" x="6088063" y="6196013"/>
          <p14:tracePt t="271779" x="6070600" y="6196013"/>
          <p14:tracePt t="271804" x="6053138" y="6196013"/>
          <p14:tracePt t="271817" x="6043613" y="6196013"/>
          <p14:tracePt t="271830" x="6035675" y="6196013"/>
          <p14:tracePt t="271846" x="6008688" y="6196013"/>
          <p14:tracePt t="272525" x="5999163" y="6196013"/>
          <p14:tracePt t="272538" x="5981700" y="6186488"/>
          <p14:tracePt t="272550" x="5937250" y="6186488"/>
          <p14:tracePt t="272563" x="5892800" y="6186488"/>
          <p14:tracePt t="272579" x="5829300" y="6186488"/>
          <p14:tracePt t="272596" x="5767388" y="6186488"/>
          <p14:tracePt t="272613" x="5678488" y="6186488"/>
          <p14:tracePt t="272630" x="5651500" y="6196013"/>
          <p14:tracePt t="272646" x="5614988" y="6213475"/>
          <p14:tracePt t="272663" x="5561013" y="6232525"/>
          <p14:tracePt t="272680" x="5535613" y="6232525"/>
          <p14:tracePt t="272696" x="5516563" y="6232525"/>
          <p14:tracePt t="272713" x="5489575" y="6240463"/>
          <p14:tracePt t="272730" x="5472113" y="6240463"/>
          <p14:tracePt t="272746" x="5464175" y="6240463"/>
          <p14:tracePt t="272763" x="5454650" y="6240463"/>
          <p14:tracePt t="272781" x="5445125" y="6240463"/>
          <p14:tracePt t="272800" x="5437188" y="6240463"/>
          <p14:tracePt t="272967" x="5445125" y="6240463"/>
          <p14:tracePt t="272981" x="5454650" y="6240463"/>
          <p14:tracePt t="272996" x="5464175" y="6240463"/>
          <p14:tracePt t="273027" x="5472113" y="6232525"/>
          <p14:tracePt t="273042" x="5481638" y="6232525"/>
          <p14:tracePt t="273054" x="5489575" y="6232525"/>
          <p14:tracePt t="273081" x="5508625" y="6223000"/>
          <p14:tracePt t="273096" x="5516563" y="6223000"/>
          <p14:tracePt t="273113" x="5526088" y="6223000"/>
          <p14:tracePt t="273131" x="5535613" y="6223000"/>
          <p14:tracePt t="273146" x="5543550" y="6223000"/>
          <p14:tracePt t="273166" x="5553075" y="6223000"/>
          <p14:tracePt t="273179" x="5561013" y="6223000"/>
          <p14:tracePt t="273204" x="5570538" y="6223000"/>
          <p14:tracePt t="273229" x="5580063" y="6213475"/>
          <p14:tracePt t="273284" x="5580063" y="6205538"/>
          <p14:tracePt t="273334" x="5580063" y="6196013"/>
          <p14:tracePt t="273373" x="5580063" y="6186488"/>
          <p14:tracePt t="273422" x="5580063" y="6178550"/>
          <p14:tracePt t="273434" x="5580063" y="6169025"/>
          <p14:tracePt t="273460" x="5580063" y="6161088"/>
          <p14:tracePt t="273507" x="5580063" y="6151563"/>
          <p14:tracePt t="273533" x="5570538" y="6151563"/>
          <p14:tracePt t="273547" x="5561013" y="6151563"/>
          <p14:tracePt t="293226" x="5553075" y="6142038"/>
          <p14:tracePt t="293251" x="5553075" y="6134100"/>
          <p14:tracePt t="293265" x="5553075" y="6115050"/>
          <p14:tracePt t="293282" x="5553075" y="6070600"/>
          <p14:tracePt t="293299" x="5553075" y="5999163"/>
          <p14:tracePt t="293315" x="5454650" y="5713413"/>
          <p14:tracePt t="293332" x="5373688" y="5570538"/>
          <p14:tracePt t="293349" x="5205413" y="5294313"/>
          <p14:tracePt t="293365" x="5087938" y="5187950"/>
          <p14:tracePt t="293382" x="4999038" y="5097463"/>
          <p14:tracePt t="293399" x="4856163" y="4981575"/>
          <p14:tracePt t="293415" x="4811713" y="4927600"/>
          <p14:tracePt t="293432" x="4757738" y="4892675"/>
          <p14:tracePt t="293449" x="4705350" y="4865688"/>
          <p14:tracePt t="293465" x="4606925" y="4803775"/>
          <p14:tracePt t="293482" x="4562475" y="4784725"/>
          <p14:tracePt t="293499" x="4508500" y="4759325"/>
          <p14:tracePt t="293515" x="4383088" y="4714875"/>
          <p14:tracePt t="293532" x="4329113" y="4695825"/>
          <p14:tracePt t="293549" x="4257675" y="4695825"/>
          <p14:tracePt t="293565" x="4106863" y="4678363"/>
          <p14:tracePt t="293582" x="4052888" y="4678363"/>
          <p14:tracePt t="293599" x="3981450" y="4695825"/>
          <p14:tracePt t="293615" x="3838575" y="4830763"/>
          <p14:tracePt t="293632" x="3784600" y="4902200"/>
          <p14:tracePt t="293649" x="3749675" y="4946650"/>
          <p14:tracePt t="293665" x="3722688" y="4999038"/>
          <p14:tracePt t="293682" x="3678238" y="5062538"/>
          <p14:tracePt t="293699" x="3678238" y="5097463"/>
          <p14:tracePt t="293716" x="3668713" y="5160963"/>
          <p14:tracePt t="293732" x="3668713" y="5187950"/>
          <p14:tracePt t="293749" x="3668713" y="5222875"/>
          <p14:tracePt t="293766" x="3668713" y="5240338"/>
          <p14:tracePt t="293767" x="3668713" y="5259388"/>
          <p14:tracePt t="293782" x="3668713" y="5267325"/>
          <p14:tracePt t="293799" x="3668713" y="5284788"/>
          <p14:tracePt t="293815" x="3678238" y="5294313"/>
          <p14:tracePt t="293832" x="3722688" y="5321300"/>
          <p14:tracePt t="293849" x="3740150" y="5338763"/>
          <p14:tracePt t="293866" x="3776663" y="5348288"/>
          <p14:tracePt t="293882" x="3821113" y="5356225"/>
          <p14:tracePt t="293899" x="3865563" y="5356225"/>
          <p14:tracePt t="293915" x="3910013" y="5356225"/>
          <p14:tracePt t="293932" x="4017963" y="5356225"/>
          <p14:tracePt t="293949" x="4062413" y="5356225"/>
          <p14:tracePt t="293965" x="4106863" y="5338763"/>
          <p14:tracePt t="293982" x="4186238" y="5284788"/>
          <p14:tracePt t="293999" x="4222750" y="5249863"/>
          <p14:tracePt t="294015" x="4240213" y="5232400"/>
          <p14:tracePt t="294032" x="4257675" y="5205413"/>
          <p14:tracePt t="294049" x="4267200" y="5187950"/>
          <p14:tracePt t="294065" x="4276725" y="5187950"/>
          <p14:tracePt t="294096" x="4276725" y="5178425"/>
          <p14:tracePt t="294108" x="4276725" y="5160963"/>
          <p14:tracePt t="294121" x="4276725" y="5151438"/>
          <p14:tracePt t="294134" x="4257675" y="5116513"/>
          <p14:tracePt t="294149" x="4222750" y="5089525"/>
          <p14:tracePt t="294165" x="4160838" y="5045075"/>
          <p14:tracePt t="294183" x="4106863" y="5018088"/>
          <p14:tracePt t="294199" x="3981450" y="4981575"/>
          <p14:tracePt t="294216" x="3910013" y="4964113"/>
          <p14:tracePt t="294233" x="3794125" y="4954588"/>
          <p14:tracePt t="294249" x="3732213" y="4954588"/>
          <p14:tracePt t="294266" x="3668713" y="4954588"/>
          <p14:tracePt t="294282" x="3624263" y="4954588"/>
          <p14:tracePt t="294299" x="3544888" y="4973638"/>
          <p14:tracePt t="294316" x="3517900" y="4991100"/>
          <p14:tracePt t="294332" x="3498850" y="4991100"/>
          <p14:tracePt t="294349" x="3463925" y="5008563"/>
          <p14:tracePt t="294366" x="3454400" y="5008563"/>
          <p14:tracePt t="294382" x="3454400" y="5018088"/>
          <p14:tracePt t="294399" x="3446463" y="5018088"/>
          <p14:tracePt t="294415" x="3446463" y="5026025"/>
          <p14:tracePt t="294434" x="3436938" y="5026025"/>
          <p14:tracePt t="294459" x="3436938" y="5035550"/>
          <p14:tracePt t="294485" x="3436938" y="5045075"/>
          <p14:tracePt t="294499" x="3427413" y="5070475"/>
          <p14:tracePt t="294515" x="3409950" y="5133975"/>
          <p14:tracePt t="294532" x="3402013" y="5195888"/>
          <p14:tracePt t="294549" x="3382963" y="5276850"/>
          <p14:tracePt t="294565" x="3382963" y="5383213"/>
          <p14:tracePt t="294582" x="3375025" y="5410200"/>
          <p14:tracePt t="294599" x="3375025" y="5419725"/>
          <p14:tracePt t="294615" x="3375025" y="5427663"/>
          <p14:tracePt t="294632" x="3375025" y="5437188"/>
          <p14:tracePt t="294754" x="3392488" y="5446713"/>
          <p14:tracePt t="294766" x="3409950" y="5446713"/>
          <p14:tracePt t="294782" x="3446463" y="5446713"/>
          <p14:tracePt t="294799" x="3473450" y="5446713"/>
          <p14:tracePt t="294816" x="3490913" y="5446713"/>
          <p14:tracePt t="294832" x="3525838" y="5446713"/>
          <p14:tracePt t="294849" x="3535363" y="5446713"/>
          <p14:tracePt t="294866" x="3544888" y="5446713"/>
          <p14:tracePt t="294883" x="3552825" y="5446713"/>
          <p14:tracePt t="294905" x="3562350" y="5446713"/>
          <p14:tracePt t="294952" x="3570288" y="5446713"/>
          <p14:tracePt t="294965" x="3579813" y="5446713"/>
          <p14:tracePt t="294982" x="3597275" y="5446713"/>
          <p14:tracePt t="294999" x="3633788" y="5446713"/>
          <p14:tracePt t="295015" x="3668713" y="5446713"/>
          <p14:tracePt t="295032" x="3776663" y="5446713"/>
          <p14:tracePt t="295049" x="3838575" y="5446713"/>
          <p14:tracePt t="295065" x="3865563" y="5446713"/>
          <p14:tracePt t="295082" x="3937000" y="5446713"/>
          <p14:tracePt t="295099" x="3971925" y="5446713"/>
          <p14:tracePt t="295116" x="3998913" y="5446713"/>
          <p14:tracePt t="295132" x="4079875" y="5446713"/>
          <p14:tracePt t="295149" x="4106863" y="5446713"/>
          <p14:tracePt t="295166" x="4141788" y="5446713"/>
          <p14:tracePt t="295182" x="4178300" y="5446713"/>
          <p14:tracePt t="295199" x="4195763" y="5446713"/>
          <p14:tracePt t="295216" x="4205288" y="5446713"/>
          <p14:tracePt t="295233" x="4213225" y="5446713"/>
          <p14:tracePt t="295612" x="4213225" y="5454650"/>
          <p14:tracePt t="296293" x="4222750" y="5454650"/>
          <p14:tracePt t="296306" x="4249738" y="5437188"/>
          <p14:tracePt t="296320" x="4294188" y="5410200"/>
          <p14:tracePt t="296332" x="4329113" y="5383213"/>
          <p14:tracePt t="296349" x="4365625" y="5356225"/>
          <p14:tracePt t="296366" x="4383088" y="5338763"/>
          <p14:tracePt t="296382" x="4400550" y="5311775"/>
          <p14:tracePt t="296399" x="4400550" y="5303838"/>
          <p14:tracePt t="296416" x="4400550" y="5294313"/>
          <p14:tracePt t="296432" x="4410075" y="5276850"/>
          <p14:tracePt t="296449" x="4410075" y="5249863"/>
          <p14:tracePt t="296466" x="4427538" y="5213350"/>
          <p14:tracePt t="296482" x="4427538" y="5141913"/>
          <p14:tracePt t="296499" x="4427538" y="5106988"/>
          <p14:tracePt t="296516" x="4427538" y="5089525"/>
          <p14:tracePt t="296532" x="4427538" y="5062538"/>
          <p14:tracePt t="296549" x="4419600" y="5026025"/>
          <p14:tracePt t="296566" x="4410075" y="5018088"/>
          <p14:tracePt t="296585" x="4410075" y="5008563"/>
          <p14:tracePt t="296599" x="4400550" y="5008563"/>
          <p14:tracePt t="296616" x="4392613" y="4999038"/>
          <p14:tracePt t="296632" x="4365625" y="4981575"/>
          <p14:tracePt t="296649" x="4338638" y="4981575"/>
          <p14:tracePt t="296666" x="4303713" y="4973638"/>
          <p14:tracePt t="296682" x="4267200" y="4954588"/>
          <p14:tracePt t="296699" x="4205288" y="4937125"/>
          <p14:tracePt t="296716" x="4186238" y="4937125"/>
          <p14:tracePt t="296732" x="4168775" y="4927600"/>
          <p14:tracePt t="296749" x="4141788" y="4927600"/>
          <p14:tracePt t="296766" x="4133850" y="4927600"/>
          <p14:tracePt t="296782" x="4114800" y="4927600"/>
          <p14:tracePt t="296799" x="4079875" y="4927600"/>
          <p14:tracePt t="296816" x="4043363" y="4927600"/>
          <p14:tracePt t="296832" x="4017963" y="4927600"/>
          <p14:tracePt t="296849" x="3937000" y="4927600"/>
          <p14:tracePt t="296866" x="3919538" y="4927600"/>
          <p14:tracePt t="296882" x="3902075" y="4927600"/>
          <p14:tracePt t="296899" x="3883025" y="4927600"/>
          <p14:tracePt t="296916" x="3875088" y="4927600"/>
          <p14:tracePt t="296938" x="3865563" y="4927600"/>
          <p14:tracePt t="296972" x="3856038" y="4927600"/>
          <p14:tracePt t="297012" x="3856038" y="4937125"/>
          <p14:tracePt t="297038" x="3856038" y="4946650"/>
          <p14:tracePt t="297052" x="3856038" y="4954588"/>
          <p14:tracePt t="297066" x="3848100" y="4954588"/>
          <p14:tracePt t="297083" x="3848100" y="4973638"/>
          <p14:tracePt t="297099" x="3838575" y="4999038"/>
          <p14:tracePt t="297116" x="3830638" y="5106988"/>
          <p14:tracePt t="297132" x="3811588" y="5168900"/>
          <p14:tracePt t="297149" x="3803650" y="5259388"/>
          <p14:tracePt t="297166" x="3803650" y="5276850"/>
          <p14:tracePt t="297183" x="3803650" y="5303838"/>
          <p14:tracePt t="297216" x="3803650" y="5311775"/>
          <p14:tracePt t="297352" x="3803650" y="5303838"/>
          <p14:tracePt t="297366" x="3803650" y="5294313"/>
          <p14:tracePt t="297392" x="3803650" y="5284788"/>
          <p14:tracePt t="297404" x="3811588" y="5276850"/>
          <p14:tracePt t="297430" x="3811588" y="5267325"/>
          <p14:tracePt t="297444" x="3821113" y="5259388"/>
          <p14:tracePt t="297455" x="3838575" y="5249863"/>
          <p14:tracePt t="297468" x="3875088" y="5213350"/>
          <p14:tracePt t="297483" x="3919538" y="5178425"/>
          <p14:tracePt t="297499" x="3990975" y="5133975"/>
          <p14:tracePt t="297516" x="4035425" y="5116513"/>
          <p14:tracePt t="297532" x="4133850" y="5080000"/>
          <p14:tracePt t="297549" x="4151313" y="5062538"/>
          <p14:tracePt t="297566" x="4186238" y="5053013"/>
          <p14:tracePt t="297583" x="4222750" y="5053013"/>
          <p14:tracePt t="297599" x="4240213" y="5053013"/>
          <p14:tracePt t="297616" x="4303713" y="5053013"/>
          <p14:tracePt t="297632" x="4348163" y="5053013"/>
          <p14:tracePt t="297649" x="4375150" y="5053013"/>
          <p14:tracePt t="297666" x="4419600" y="5053013"/>
          <p14:tracePt t="297683" x="4464050" y="5062538"/>
          <p14:tracePt t="297699" x="4471988" y="5070475"/>
          <p14:tracePt t="297716" x="4491038" y="5070475"/>
          <p14:tracePt t="297734" x="4498975" y="5080000"/>
          <p14:tracePt t="297771" x="4498975" y="5089525"/>
          <p14:tracePt t="297844" x="4491038" y="5089525"/>
          <p14:tracePt t="297859" x="4454525" y="5089525"/>
          <p14:tracePt t="297871" x="4400550" y="5089525"/>
          <p14:tracePt t="297884" x="4311650" y="5070475"/>
          <p14:tracePt t="297899" x="4249738" y="5045075"/>
          <p14:tracePt t="297916" x="4186238" y="5035550"/>
          <p14:tracePt t="297933" x="4114800" y="5018088"/>
          <p14:tracePt t="297949" x="3990975" y="4991100"/>
          <p14:tracePt t="297966" x="3927475" y="4991100"/>
          <p14:tracePt t="297983" x="3875088" y="4991100"/>
          <p14:tracePt t="297999" x="3794125" y="4991100"/>
          <p14:tracePt t="298016" x="3784600" y="4991100"/>
          <p14:tracePt t="298033" x="3767138" y="4991100"/>
          <p14:tracePt t="298050" x="3759200" y="4991100"/>
          <p14:tracePt t="298066" x="3749675" y="4991100"/>
          <p14:tracePt t="298082" x="3740150" y="4999038"/>
          <p14:tracePt t="298099" x="3732213" y="5070475"/>
          <p14:tracePt t="298116" x="3722688" y="5116513"/>
          <p14:tracePt t="298132" x="3713163" y="5160963"/>
          <p14:tracePt t="298149" x="3713163" y="5222875"/>
          <p14:tracePt t="298166" x="3713163" y="5249863"/>
          <p14:tracePt t="298182" x="3713163" y="5284788"/>
          <p14:tracePt t="298199" x="3713163" y="5303838"/>
          <p14:tracePt t="298216" x="3722688" y="5338763"/>
          <p14:tracePt t="298232" x="3759200" y="5348288"/>
          <p14:tracePt t="298249" x="3803650" y="5375275"/>
          <p14:tracePt t="298266" x="3927475" y="5392738"/>
          <p14:tracePt t="298282" x="3990975" y="5392738"/>
          <p14:tracePt t="298299" x="4089400" y="5392738"/>
          <p14:tracePt t="298316" x="4124325" y="5383213"/>
          <p14:tracePt t="298332" x="4151313" y="5375275"/>
          <p14:tracePt t="298349" x="4205288" y="5356225"/>
          <p14:tracePt t="298366" x="4240213" y="5311775"/>
          <p14:tracePt t="298382" x="4267200" y="5276850"/>
          <p14:tracePt t="298399" x="4284663" y="5240338"/>
          <p14:tracePt t="299258" x="4294188" y="5240338"/>
          <p14:tracePt t="299270" x="4321175" y="5240338"/>
          <p14:tracePt t="299284" x="4383088" y="5240338"/>
          <p14:tracePt t="299299" x="4446588" y="5240338"/>
          <p14:tracePt t="299316" x="4498975" y="5240338"/>
          <p14:tracePt t="299333" x="4543425" y="5240338"/>
          <p14:tracePt t="299349" x="4597400" y="5240338"/>
          <p14:tracePt t="299366" x="4633913" y="5240338"/>
          <p14:tracePt t="299383" x="4651375" y="5249863"/>
          <p14:tracePt t="299399" x="4678363" y="5259388"/>
          <p14:tracePt t="299416" x="4705350" y="5267325"/>
          <p14:tracePt t="299433" x="4730750" y="5276850"/>
          <p14:tracePt t="299449" x="4802188" y="5311775"/>
          <p14:tracePt t="299466" x="4838700" y="5321300"/>
          <p14:tracePt t="299483" x="4865688" y="5321300"/>
          <p14:tracePt t="299499" x="4937125" y="5338763"/>
          <p14:tracePt t="299516" x="4964113" y="5338763"/>
          <p14:tracePt t="299533" x="4999038" y="5356225"/>
          <p14:tracePt t="299549" x="5043488" y="5365750"/>
          <p14:tracePt t="299566" x="5168900" y="5392738"/>
          <p14:tracePt t="299582" x="5230813" y="5402263"/>
          <p14:tracePt t="299599" x="5284788" y="5427663"/>
          <p14:tracePt t="299616" x="5356225" y="5446713"/>
          <p14:tracePt t="299632" x="5373688" y="5446713"/>
          <p14:tracePt t="299649" x="5383213" y="5446713"/>
          <p14:tracePt t="299666" x="5392738" y="5454650"/>
          <p14:tracePt t="299682" x="5400675" y="5454650"/>
          <p14:tracePt t="299715" x="5410200" y="5454650"/>
          <p14:tracePt t="299749" x="5419725" y="5454650"/>
          <p14:tracePt t="299766" x="5427663" y="5454650"/>
          <p14:tracePt t="299783" x="5437188" y="5454650"/>
          <p14:tracePt t="299799" x="5445125" y="5454650"/>
          <p14:tracePt t="299816" x="5481638" y="5454650"/>
          <p14:tracePt t="299833" x="5499100" y="5454650"/>
          <p14:tracePt t="299849" x="5516563" y="5454650"/>
          <p14:tracePt t="299866" x="5535613" y="5454650"/>
          <p14:tracePt t="299892" x="5543550" y="5454650"/>
          <p14:tracePt t="300095" x="5535613" y="5454650"/>
          <p14:tracePt t="300119" x="5526088" y="5454650"/>
          <p14:tracePt t="300143" x="5516563" y="5454650"/>
          <p14:tracePt t="300157" x="5508625" y="5454650"/>
          <p14:tracePt t="300182" x="5489575" y="5454650"/>
          <p14:tracePt t="300199" x="5481638" y="5454650"/>
          <p14:tracePt t="300216" x="5472113" y="5454650"/>
          <p14:tracePt t="300233" x="5427663" y="5454650"/>
          <p14:tracePt t="300249" x="5410200" y="5454650"/>
          <p14:tracePt t="300266" x="5400675" y="5454650"/>
          <p14:tracePt t="300283" x="5373688" y="5454650"/>
          <p14:tracePt t="300300" x="5365750" y="5454650"/>
          <p14:tracePt t="300332" x="5356225" y="5454650"/>
          <p14:tracePt t="300523" x="5356225" y="5446713"/>
          <p14:tracePt t="300570" x="5356225" y="5437188"/>
          <p14:tracePt t="300609" x="5365750" y="5437188"/>
          <p14:tracePt t="300621" x="5365750" y="5427663"/>
          <p14:tracePt t="300635" x="5373688" y="5419725"/>
          <p14:tracePt t="300661" x="5383213" y="5410200"/>
          <p14:tracePt t="300686" x="5383213" y="5402263"/>
          <p14:tracePt t="300700" x="5383213" y="5392738"/>
          <p14:tracePt t="300716" x="5392738" y="5392738"/>
          <p14:tracePt t="300738" x="5392738" y="5383213"/>
          <p14:tracePt t="300759" x="5392738" y="5375275"/>
          <p14:tracePt t="300772" x="5400675" y="5375275"/>
          <p14:tracePt t="300812" x="5410200" y="5365750"/>
          <p14:tracePt t="303188" x="5419725" y="5356225"/>
          <p14:tracePt t="303200" x="5427663" y="5303838"/>
          <p14:tracePt t="303217" x="5427663" y="5133975"/>
          <p14:tracePt t="303233" x="5445125" y="4856163"/>
          <p14:tracePt t="303250" x="5427663" y="4168775"/>
          <p14:tracePt t="303266" x="5338763" y="3776663"/>
          <p14:tracePt t="303283" x="5257800" y="3490913"/>
          <p14:tracePt t="303300" x="5133975" y="3044825"/>
          <p14:tracePt t="303317" x="5070475" y="2865438"/>
          <p14:tracePt t="303333" x="4972050" y="2732088"/>
          <p14:tracePt t="303350" x="4900613" y="2624138"/>
          <p14:tracePt t="303367" x="4705350" y="2490788"/>
          <p14:tracePt t="303383" x="4579938" y="2446338"/>
          <p14:tracePt t="303400" x="4454525" y="2419350"/>
          <p14:tracePt t="303417" x="4222750" y="2401888"/>
          <p14:tracePt t="303433" x="4141788" y="2401888"/>
          <p14:tracePt t="303450" x="4052888" y="2419350"/>
          <p14:tracePt t="303466" x="3883025" y="2616200"/>
          <p14:tracePt t="303483" x="3838575" y="2794000"/>
          <p14:tracePt t="303500" x="3830638" y="3187700"/>
          <p14:tracePt t="303517" x="3927475" y="3375025"/>
          <p14:tracePt t="303533" x="4062413" y="3500438"/>
          <p14:tracePt t="303550" x="4222750" y="3597275"/>
          <p14:tracePt t="303567" x="4543425" y="3695700"/>
          <p14:tracePt t="303583" x="4686300" y="3714750"/>
          <p14:tracePt t="303600" x="4767263" y="3705225"/>
          <p14:tracePt t="303616" x="4892675" y="3579813"/>
          <p14:tracePt t="303633" x="4927600" y="3419475"/>
          <p14:tracePt t="303650" x="4927600" y="3187700"/>
          <p14:tracePt t="303667" x="4776788" y="2695575"/>
          <p14:tracePt t="303683" x="4678363" y="2535238"/>
          <p14:tracePt t="303700" x="4552950" y="2401888"/>
          <p14:tracePt t="303717" x="4329113" y="2232025"/>
          <p14:tracePt t="303733" x="4249738" y="2205038"/>
          <p14:tracePt t="303750" x="4168775" y="2178050"/>
          <p14:tracePt t="303767" x="4089400" y="2178050"/>
          <p14:tracePt t="303783" x="3998913" y="2170113"/>
          <p14:tracePt t="303800" x="3954463" y="2170113"/>
          <p14:tracePt t="303817" x="3865563" y="2249488"/>
          <p14:tracePt t="303833" x="3821113" y="2347913"/>
          <p14:tracePt t="303850" x="3803650" y="2490788"/>
          <p14:tracePt t="303867" x="3784600" y="2857500"/>
          <p14:tracePt t="303883" x="3811588" y="3052763"/>
          <p14:tracePt t="303900" x="3875088" y="3214688"/>
          <p14:tracePt t="303916" x="3937000" y="3338513"/>
          <p14:tracePt t="303933" x="4052888" y="3481388"/>
          <p14:tracePt t="303950" x="4106863" y="3535363"/>
          <p14:tracePt t="303967" x="4151313" y="3562350"/>
          <p14:tracePt t="303983" x="4195763" y="3579813"/>
          <p14:tracePt t="304000" x="4213225" y="3579813"/>
          <p14:tracePt t="314100" x="4213225" y="3571875"/>
          <p14:tracePt t="314118" x="4213225" y="3552825"/>
          <p14:tracePt t="314135" x="4213225" y="3508375"/>
          <p14:tracePt t="314154" x="4213225" y="3392488"/>
          <p14:tracePt t="314168" x="4213225" y="3330575"/>
          <p14:tracePt t="314185" x="4213225" y="3286125"/>
          <p14:tracePt t="314187" x="4205288" y="3241675"/>
          <p14:tracePt t="314201" x="4186238" y="3214688"/>
          <p14:tracePt t="314218" x="4178300" y="3178175"/>
          <p14:tracePt t="314235" x="4168775" y="3143250"/>
          <p14:tracePt t="314251" x="4160838" y="3124200"/>
          <p14:tracePt t="314268" x="4141788" y="3098800"/>
          <p14:tracePt t="314285" x="4133850" y="3089275"/>
          <p14:tracePt t="314303" x="4133850" y="3079750"/>
          <p14:tracePt t="314466" x="4124325" y="3079750"/>
          <p14:tracePt t="314654" x="4114800" y="3079750"/>
        </p14:tracePtLst>
      </p14:laserTraceLst>
    </p:ext>
  </p:extLs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DA106B3-5873-470B-A3C5-75650EB931F4}"/>
              </a:ext>
            </a:extLst>
          </p:cNvPr>
          <p:cNvPicPr>
            <a:picLocks noChangeAspect="1"/>
          </p:cNvPicPr>
          <p:nvPr/>
        </p:nvPicPr>
        <p:blipFill>
          <a:blip r:embed="rId4"/>
          <a:stretch>
            <a:fillRect/>
          </a:stretch>
        </p:blipFill>
        <p:spPr>
          <a:xfrm>
            <a:off x="1980843" y="344956"/>
            <a:ext cx="8230313" cy="5291787"/>
          </a:xfrm>
          <a:prstGeom prst="rect">
            <a:avLst/>
          </a:prstGeom>
        </p:spPr>
      </p:pic>
      <p:pic>
        <p:nvPicPr>
          <p:cNvPr id="5" name="Picture 4">
            <a:extLst>
              <a:ext uri="{FF2B5EF4-FFF2-40B4-BE49-F238E27FC236}">
                <a16:creationId xmlns:a16="http://schemas.microsoft.com/office/drawing/2014/main" id="{B70333F8-FBCA-467F-875F-624D69C6BC34}"/>
              </a:ext>
            </a:extLst>
          </p:cNvPr>
          <p:cNvPicPr>
            <a:picLocks noChangeAspect="1"/>
          </p:cNvPicPr>
          <p:nvPr/>
        </p:nvPicPr>
        <p:blipFill>
          <a:blip r:embed="rId5"/>
          <a:stretch>
            <a:fillRect/>
          </a:stretch>
        </p:blipFill>
        <p:spPr>
          <a:xfrm>
            <a:off x="1980843" y="6251955"/>
            <a:ext cx="8230646" cy="716789"/>
          </a:xfrm>
          <a:prstGeom prst="rect">
            <a:avLst/>
          </a:prstGeom>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660188" y="6326188"/>
            <a:ext cx="379412" cy="379412"/>
          </a:xfrm>
          <a:prstGeom prst="rect">
            <a:avLst/>
          </a:prstGeom>
        </p:spPr>
      </p:pic>
    </p:spTree>
    <p:extLst>
      <p:ext uri="{BB962C8B-B14F-4D97-AF65-F5344CB8AC3E}">
        <p14:creationId xmlns:p14="http://schemas.microsoft.com/office/powerpoint/2010/main" val="1948930742"/>
      </p:ext>
    </p:extLst>
  </p:cSld>
  <p:clrMapOvr>
    <a:masterClrMapping/>
  </p:clrMapOvr>
  <mc:AlternateContent xmlns:mc="http://schemas.openxmlformats.org/markup-compatibility/2006" xmlns:p14="http://schemas.microsoft.com/office/powerpoint/2010/main">
    <mc:Choice Requires="p14">
      <p:transition spd="slow" p14:dur="2000" advTm="194690"/>
    </mc:Choice>
    <mc:Fallback xmlns="">
      <p:transition spd="slow" advTm="194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6871" x="4106863" y="3071813"/>
          <p14:tracePt t="26884" x="4106863" y="3052763"/>
          <p14:tracePt t="26897" x="4079875" y="3008313"/>
          <p14:tracePt t="26911" x="4043363" y="2936875"/>
          <p14:tracePt t="26928" x="4008438" y="2892425"/>
          <p14:tracePt t="26945" x="3946525" y="2820988"/>
          <p14:tracePt t="26961" x="3865563" y="2678113"/>
          <p14:tracePt t="26978" x="3811588" y="2606675"/>
          <p14:tracePt t="26995" x="3749675" y="2544763"/>
          <p14:tracePt t="27011" x="3722688" y="2508250"/>
          <p14:tracePt t="27028" x="3660775" y="2436813"/>
          <p14:tracePt t="27045" x="3633788" y="2419350"/>
          <p14:tracePt t="27061" x="3606800" y="2409825"/>
          <p14:tracePt t="27078" x="3579813" y="2384425"/>
          <p14:tracePt t="27095" x="3498850" y="2339975"/>
          <p14:tracePt t="27111" x="3463925" y="2320925"/>
          <p14:tracePt t="27128" x="3348038" y="2241550"/>
          <p14:tracePt t="27145" x="3303588" y="2214563"/>
          <p14:tracePt t="27161" x="3267075" y="2178050"/>
          <p14:tracePt t="27178" x="3195638" y="2116138"/>
          <p14:tracePt t="27195" x="3178175" y="2089150"/>
          <p14:tracePt t="27211" x="3160713" y="2079625"/>
          <p14:tracePt t="27228" x="3133725" y="2062163"/>
          <p14:tracePt t="27245" x="3124200" y="2054225"/>
          <p14:tracePt t="27266" x="3124200" y="2044700"/>
          <p14:tracePt t="27288" x="3116263" y="2044700"/>
          <p14:tracePt t="27469" x="3116263" y="2054225"/>
          <p14:tracePt t="27503" x="3116263" y="2062163"/>
          <p14:tracePt t="27542" x="3106738" y="2062163"/>
          <p14:tracePt t="27568" x="3097213" y="2062163"/>
          <p14:tracePt t="27607" x="3089275" y="2062163"/>
          <p14:tracePt t="27658" x="3079750" y="2062163"/>
          <p14:tracePt t="28023" x="3106738" y="2062163"/>
          <p14:tracePt t="28036" x="3124200" y="2062163"/>
          <p14:tracePt t="28052" x="3160713" y="2062163"/>
          <p14:tracePt t="28063" x="3178175" y="2062163"/>
          <p14:tracePt t="28078" x="3187700" y="2062163"/>
          <p14:tracePt t="28095" x="3195638" y="2062163"/>
          <p14:tracePt t="28125" x="3205163" y="2062163"/>
          <p14:tracePt t="28263" x="3178175" y="2071688"/>
          <p14:tracePt t="28278" x="3160713" y="2079625"/>
          <p14:tracePt t="28295" x="3124200" y="2116138"/>
          <p14:tracePt t="28311" x="3089275" y="2170113"/>
          <p14:tracePt t="28328" x="3008313" y="2320925"/>
          <p14:tracePt t="28345" x="2981325" y="2384425"/>
          <p14:tracePt t="28361" x="2954338" y="2481263"/>
          <p14:tracePt t="28378" x="2946400" y="2508250"/>
          <p14:tracePt t="28395" x="2946400" y="2527300"/>
          <p14:tracePt t="28411" x="2946400" y="2544763"/>
          <p14:tracePt t="28428" x="2946400" y="2552700"/>
          <p14:tracePt t="28445" x="2946400" y="2562225"/>
          <p14:tracePt t="28643" x="2946400" y="2571750"/>
          <p14:tracePt t="28654" x="2946400" y="2579688"/>
          <p14:tracePt t="28668" x="2936875" y="2598738"/>
          <p14:tracePt t="28682" x="2909888" y="2678113"/>
          <p14:tracePt t="28695" x="2882900" y="2776538"/>
          <p14:tracePt t="28711" x="2847975" y="2884488"/>
          <p14:tracePt t="28728" x="2838450" y="2963863"/>
          <p14:tracePt t="28745" x="2830513" y="2981325"/>
          <p14:tracePt t="28761" x="2830513" y="2990850"/>
          <p14:tracePt t="28778" x="2830513" y="3000375"/>
          <p14:tracePt t="28795" x="2830513" y="3008313"/>
          <p14:tracePt t="28982" x="2838450" y="3017838"/>
          <p14:tracePt t="28995" x="2847975" y="3027363"/>
          <p14:tracePt t="29011" x="2857500" y="3044825"/>
          <p14:tracePt t="29028" x="2892425" y="3124200"/>
          <p14:tracePt t="29045" x="2936875" y="3214688"/>
          <p14:tracePt t="29062" x="2990850" y="3365500"/>
          <p14:tracePt t="29078" x="3008313" y="3429000"/>
          <p14:tracePt t="29095" x="3025775" y="3508375"/>
          <p14:tracePt t="29111" x="3025775" y="3535363"/>
          <p14:tracePt t="29128" x="3025775" y="3552825"/>
          <p14:tracePt t="29145" x="3025775" y="3571875"/>
          <p14:tracePt t="29161" x="3025775" y="3589338"/>
          <p14:tracePt t="29185" x="3025775" y="3597275"/>
          <p14:tracePt t="30435" x="3044825" y="3597275"/>
          <p14:tracePt t="30448" x="3116263" y="3597275"/>
          <p14:tracePt t="30462" x="3240088" y="3597275"/>
          <p14:tracePt t="30478" x="3355975" y="3606800"/>
          <p14:tracePt t="30496" x="3446463" y="3660775"/>
          <p14:tracePt t="30512" x="3517900" y="3749675"/>
          <p14:tracePt t="30528" x="3616325" y="4000500"/>
          <p14:tracePt t="30545" x="3624263" y="4097338"/>
          <p14:tracePt t="30562" x="3641725" y="4205288"/>
          <p14:tracePt t="30578" x="3641725" y="4321175"/>
          <p14:tracePt t="30595" x="3641725" y="4338638"/>
          <p14:tracePt t="30612" x="3641725" y="4365625"/>
          <p14:tracePt t="30629" x="3641725" y="4375150"/>
          <p14:tracePt t="30645" x="3641725" y="4383088"/>
          <p14:tracePt t="30689" x="3633788" y="4383088"/>
          <p14:tracePt t="30715" x="3624263" y="4383088"/>
          <p14:tracePt t="30729" x="3624263" y="4375150"/>
          <p14:tracePt t="30745" x="3624263" y="4357688"/>
          <p14:tracePt t="30762" x="3624263" y="4348163"/>
          <p14:tracePt t="30779" x="3616325" y="4338638"/>
          <p14:tracePt t="30795" x="3616325" y="4330700"/>
          <p14:tracePt t="30812" x="3633788" y="4259263"/>
          <p14:tracePt t="30828" x="3722688" y="4151313"/>
          <p14:tracePt t="30845" x="3927475" y="3990975"/>
          <p14:tracePt t="30862" x="4070350" y="3875088"/>
          <p14:tracePt t="30879" x="4419600" y="3660775"/>
          <p14:tracePt t="30895" x="4589463" y="3571875"/>
          <p14:tracePt t="30912" x="4730750" y="3508375"/>
          <p14:tracePt t="30928" x="4856163" y="3446463"/>
          <p14:tracePt t="30945" x="4981575" y="3402013"/>
          <p14:tracePt t="30962" x="5008563" y="3384550"/>
          <p14:tracePt t="30979" x="5026025" y="3384550"/>
          <p14:tracePt t="30996" x="5035550" y="3375025"/>
          <p14:tracePt t="34465" x="5008563" y="3409950"/>
          <p14:tracePt t="34479" x="4927600" y="3535363"/>
          <p14:tracePt t="34495" x="4821238" y="3687763"/>
          <p14:tracePt t="34512" x="4722813" y="3848100"/>
          <p14:tracePt t="34529" x="4525963" y="4160838"/>
          <p14:tracePt t="34545" x="4446588" y="4303713"/>
          <p14:tracePt t="34562" x="4383088" y="4429125"/>
          <p14:tracePt t="34579" x="4294188" y="4579938"/>
          <p14:tracePt t="34595" x="4284663" y="4616450"/>
          <p14:tracePt t="34612" x="4267200" y="4633913"/>
          <p14:tracePt t="34629" x="4232275" y="4678363"/>
          <p14:tracePt t="34645" x="4205288" y="4714875"/>
          <p14:tracePt t="34662" x="4160838" y="4759325"/>
          <p14:tracePt t="34679" x="4133850" y="4784725"/>
          <p14:tracePt t="34695" x="4052888" y="4830763"/>
          <p14:tracePt t="34712" x="4008438" y="4838700"/>
          <p14:tracePt t="34729" x="3971925" y="4848225"/>
          <p14:tracePt t="34745" x="3892550" y="4856163"/>
          <p14:tracePt t="34762" x="3865563" y="4875213"/>
          <p14:tracePt t="34779" x="3811588" y="4875213"/>
          <p14:tracePt t="34795" x="3784600" y="4883150"/>
          <p14:tracePt t="34812" x="3767138" y="4883150"/>
          <p14:tracePt t="34829" x="3740150" y="4902200"/>
          <p14:tracePt t="34845" x="3705225" y="4919663"/>
          <p14:tracePt t="34862" x="3695700" y="4927600"/>
          <p14:tracePt t="34879" x="3687763" y="4937125"/>
          <p14:tracePt t="34895" x="3687763" y="4946650"/>
          <p14:tracePt t="34912" x="3678238" y="4954588"/>
          <p14:tracePt t="34958" x="3678238" y="4964113"/>
          <p14:tracePt t="34983" x="3695700" y="4981575"/>
          <p14:tracePt t="34996" x="3732213" y="5008563"/>
          <p14:tracePt t="35012" x="3759200" y="5018088"/>
          <p14:tracePt t="35029" x="3794125" y="5035550"/>
          <p14:tracePt t="35045" x="3811588" y="5062538"/>
          <p14:tracePt t="35062" x="3821113" y="5080000"/>
          <p14:tracePt t="35079" x="3830638" y="5089525"/>
          <p14:tracePt t="35586" x="3865563" y="5097463"/>
          <p14:tracePt t="35598" x="3937000" y="5151438"/>
          <p14:tracePt t="35612" x="4097338" y="5195888"/>
          <p14:tracePt t="35629" x="4257675" y="5240338"/>
          <p14:tracePt t="35645" x="4419600" y="5259388"/>
          <p14:tracePt t="35662" x="4535488" y="5276850"/>
          <p14:tracePt t="35679" x="4776788" y="5249863"/>
          <p14:tracePt t="35696" x="4848225" y="5232400"/>
          <p14:tracePt t="35712" x="4892675" y="5213350"/>
          <p14:tracePt t="35729" x="4937125" y="5178425"/>
          <p14:tracePt t="35746" x="4954588" y="5160963"/>
          <p14:tracePt t="35762" x="4954588" y="5151438"/>
          <p14:tracePt t="35779" x="4964113" y="5141913"/>
          <p14:tracePt t="35796" x="4964113" y="5133975"/>
          <p14:tracePt t="35812" x="4954588" y="5097463"/>
          <p14:tracePt t="35829" x="4883150" y="5053013"/>
          <p14:tracePt t="35846" x="4838700" y="5035550"/>
          <p14:tracePt t="35862" x="4802188" y="5026025"/>
          <p14:tracePt t="35879" x="4740275" y="5008563"/>
          <p14:tracePt t="35896" x="4722813" y="5008563"/>
          <p14:tracePt t="35912" x="4713288" y="5008563"/>
          <p14:tracePt t="35929" x="4695825" y="5008563"/>
          <p14:tracePt t="35956" x="4686300" y="5008563"/>
          <p14:tracePt t="35969" x="4686300" y="5035550"/>
          <p14:tracePt t="35979" x="4686300" y="5062538"/>
          <p14:tracePt t="35996" x="4713288" y="5097463"/>
          <p14:tracePt t="36012" x="4749800" y="5116513"/>
          <p14:tracePt t="36029" x="4873625" y="5151438"/>
          <p14:tracePt t="36046" x="4954588" y="5151438"/>
          <p14:tracePt t="36062" x="5035550" y="5151438"/>
          <p14:tracePt t="36079" x="5133975" y="5151438"/>
          <p14:tracePt t="36096" x="5240338" y="5141913"/>
          <p14:tracePt t="36114" x="5257800" y="5133975"/>
          <p14:tracePt t="36129" x="5284788" y="5124450"/>
          <p14:tracePt t="36146" x="5302250" y="5116513"/>
          <p14:tracePt t="36183" x="5302250" y="5106988"/>
          <p14:tracePt t="36207" x="5294313" y="5097463"/>
          <p14:tracePt t="36224" x="5249863" y="5080000"/>
          <p14:tracePt t="36234" x="5205413" y="5080000"/>
          <p14:tracePt t="36246" x="5151438" y="5070475"/>
          <p14:tracePt t="36263" x="5106988" y="5070475"/>
          <p14:tracePt t="36279" x="5043488" y="5070475"/>
          <p14:tracePt t="36296" x="4954588" y="5070475"/>
          <p14:tracePt t="36312" x="4910138" y="5089525"/>
          <p14:tracePt t="36329" x="4865688" y="5106988"/>
          <p14:tracePt t="36346" x="4794250" y="5141913"/>
          <p14:tracePt t="36365" x="4776788" y="5151438"/>
          <p14:tracePt t="36379" x="4757738" y="5160963"/>
          <p14:tracePt t="36396" x="4757738" y="5168900"/>
          <p14:tracePt t="36412" x="4749800" y="5168900"/>
          <p14:tracePt t="36429" x="4740275" y="5168900"/>
          <p14:tracePt t="36672" x="4730750" y="5168900"/>
          <p14:tracePt t="36685" x="4722813" y="5168900"/>
          <p14:tracePt t="36697" x="4695825" y="5168900"/>
          <p14:tracePt t="36712" x="4678363" y="5187950"/>
          <p14:tracePt t="36729" x="4641850" y="5205413"/>
          <p14:tracePt t="36746" x="4624388" y="5213350"/>
          <p14:tracePt t="36763" x="4614863" y="5232400"/>
          <p14:tracePt t="36779" x="4597400" y="5240338"/>
          <p14:tracePt t="36796" x="4589463" y="5249863"/>
          <p14:tracePt t="36812" x="4579938" y="5249863"/>
          <p14:tracePt t="36829" x="4579938" y="5259388"/>
          <p14:tracePt t="36899" x="4579938" y="5267325"/>
          <p14:tracePt t="36913" x="4579938" y="5276850"/>
          <p14:tracePt t="36929" x="4579938" y="5294313"/>
          <p14:tracePt t="36946" x="4597400" y="5303838"/>
          <p14:tracePt t="36963" x="4606925" y="5321300"/>
          <p14:tracePt t="36979" x="4641850" y="5348288"/>
          <p14:tracePt t="36996" x="4660900" y="5365750"/>
          <p14:tracePt t="37012" x="4678363" y="5375275"/>
          <p14:tracePt t="37029" x="4695825" y="5383213"/>
          <p14:tracePt t="37046" x="4705350" y="5392738"/>
          <p14:tracePt t="37063" x="4713288" y="5392738"/>
          <p14:tracePt t="37079" x="4722813" y="5392738"/>
          <p14:tracePt t="37097" x="4730750" y="5392738"/>
          <p14:tracePt t="37130" x="4740275" y="5392738"/>
          <p14:tracePt t="37210" x="4749800" y="5392738"/>
          <p14:tracePt t="37229" x="4767263" y="5392738"/>
          <p14:tracePt t="37246" x="4794250" y="5392738"/>
          <p14:tracePt t="37263" x="4829175" y="5392738"/>
          <p14:tracePt t="37279" x="4873625" y="5392738"/>
          <p14:tracePt t="37296" x="4981575" y="5392738"/>
          <p14:tracePt t="37313" x="5043488" y="5383213"/>
          <p14:tracePt t="37329" x="5124450" y="5383213"/>
          <p14:tracePt t="37346" x="5276850" y="5383213"/>
          <p14:tracePt t="37363" x="5321300" y="5383213"/>
          <p14:tracePt t="37379" x="5373688" y="5383213"/>
          <p14:tracePt t="37396" x="5383213" y="5383213"/>
          <p14:tracePt t="37413" x="5392738" y="5383213"/>
          <p14:tracePt t="37471" x="5373688" y="5383213"/>
          <p14:tracePt t="37484" x="5311775" y="5383213"/>
          <p14:tracePt t="37497" x="5267325" y="5383213"/>
          <p14:tracePt t="37513" x="5213350" y="5375275"/>
          <p14:tracePt t="37529" x="5178425" y="5375275"/>
          <p14:tracePt t="37546" x="5151438" y="5375275"/>
          <p14:tracePt t="37563" x="5124450" y="5375275"/>
          <p14:tracePt t="37579" x="5114925" y="5375275"/>
          <p14:tracePt t="37596" x="5106988" y="5375275"/>
          <p14:tracePt t="37633" x="5141913" y="5383213"/>
          <p14:tracePt t="37647" x="5267325" y="5427663"/>
          <p14:tracePt t="37663" x="5410200" y="5464175"/>
          <p14:tracePt t="37679" x="5570538" y="5491163"/>
          <p14:tracePt t="37696" x="5686425" y="5491163"/>
          <p14:tracePt t="37713" x="5846763" y="5508625"/>
          <p14:tracePt t="37729" x="5873750" y="5508625"/>
          <p14:tracePt t="37746" x="5892800" y="5508625"/>
          <p14:tracePt t="37763" x="5910263" y="5508625"/>
          <p14:tracePt t="37812" x="5883275" y="5508625"/>
          <p14:tracePt t="37829" x="5811838" y="5508625"/>
          <p14:tracePt t="37846" x="5686425" y="5508625"/>
          <p14:tracePt t="37863" x="5526088" y="5499100"/>
          <p14:tracePt t="37879" x="5499100" y="5491163"/>
          <p14:tracePt t="37896" x="5481638" y="5491163"/>
          <p14:tracePt t="37913" x="5454650" y="5491163"/>
          <p14:tracePt t="37937" x="5454650" y="5481638"/>
          <p14:tracePt t="38074" x="5464175" y="5473700"/>
          <p14:tracePt t="38113" x="5472113" y="5473700"/>
          <p14:tracePt t="38164" x="5472113" y="5464175"/>
          <p14:tracePt t="38254" x="5472113" y="5454650"/>
          <p14:tracePt t="38288" x="5464175" y="5454650"/>
          <p14:tracePt t="38379" x="5454650" y="5454650"/>
          <p14:tracePt t="38823" x="5454650" y="5446713"/>
          <p14:tracePt t="38835" x="5454650" y="5437188"/>
          <p14:tracePt t="38848" x="5454650" y="5419725"/>
          <p14:tracePt t="38863" x="5454650" y="5410200"/>
          <p14:tracePt t="38880" x="5464175" y="5392738"/>
          <p14:tracePt t="38896" x="5464175" y="5383213"/>
          <p14:tracePt t="38913" x="5464175" y="5365750"/>
          <p14:tracePt t="38930" x="5472113" y="5356225"/>
          <p14:tracePt t="38946" x="5472113" y="5348288"/>
          <p14:tracePt t="38963" x="5472113" y="5330825"/>
          <p14:tracePt t="38980" x="5472113" y="5321300"/>
          <p14:tracePt t="38996" x="5472113" y="5294313"/>
          <p14:tracePt t="39013" x="5472113" y="5284788"/>
          <p14:tracePt t="39030" x="5472113" y="5276850"/>
          <p14:tracePt t="39164" x="5472113" y="5267325"/>
          <p14:tracePt t="39630" x="5464175" y="5259388"/>
          <p14:tracePt t="39668" x="5464175" y="5249863"/>
          <p14:tracePt t="39680" x="5464175" y="5240338"/>
          <p14:tracePt t="39696" x="5464175" y="5222875"/>
          <p14:tracePt t="39713" x="5464175" y="5187950"/>
          <p14:tracePt t="39730" x="5445125" y="5168900"/>
          <p14:tracePt t="39746" x="5427663" y="5116513"/>
          <p14:tracePt t="39763" x="5419725" y="5097463"/>
          <p14:tracePt t="39780" x="5419725" y="5080000"/>
          <p14:tracePt t="39797" x="5410200" y="5070475"/>
          <p14:tracePt t="39813" x="5410200" y="5062538"/>
          <p14:tracePt t="39867" x="5410200" y="5053013"/>
          <p14:tracePt t="44124" x="5400675" y="5035550"/>
          <p14:tracePt t="44137" x="5400675" y="4964113"/>
          <p14:tracePt t="44151" x="5383213" y="4784725"/>
          <p14:tracePt t="44166" x="5321300" y="4606925"/>
          <p14:tracePt t="44180" x="5240338" y="4437063"/>
          <p14:tracePt t="44197" x="5159375" y="4276725"/>
          <p14:tracePt t="44214" x="4945063" y="4008438"/>
          <p14:tracePt t="44230" x="4838700" y="3892550"/>
          <p14:tracePt t="44247" x="4740275" y="3786188"/>
          <p14:tracePt t="44263" x="4668838" y="3695700"/>
          <p14:tracePt t="44280" x="4570413" y="3571875"/>
          <p14:tracePt t="44297" x="4552950" y="3527425"/>
          <p14:tracePt t="44313" x="4518025" y="3481388"/>
          <p14:tracePt t="44330" x="4508500" y="3463925"/>
          <p14:tracePt t="44347" x="4498975" y="3455988"/>
          <p14:tracePt t="44365" x="4498975" y="3446463"/>
          <p14:tracePt t="44391" x="4579938" y="3446463"/>
          <p14:tracePt t="44403" x="4776788" y="3446463"/>
          <p14:tracePt t="44415" x="4991100" y="3429000"/>
          <p14:tracePt t="44430" x="5159375" y="3429000"/>
          <p14:tracePt t="44447" x="5338763" y="3419475"/>
          <p14:tracePt t="44463" x="5454650" y="3402013"/>
          <p14:tracePt t="44480" x="5624513" y="3375025"/>
          <p14:tracePt t="44497" x="5651500" y="3375025"/>
          <p14:tracePt t="44513" x="5659438" y="3365500"/>
          <p14:tracePt t="44530" x="5678488" y="3357563"/>
          <p14:tracePt t="44557" x="5678488" y="3348038"/>
          <p14:tracePt t="44568" x="5678488" y="3338513"/>
          <p14:tracePt t="44581" x="5668963" y="3330575"/>
          <p14:tracePt t="44597" x="5651500" y="3313113"/>
          <p14:tracePt t="44614" x="5597525" y="3276600"/>
          <p14:tracePt t="44630" x="5481638" y="3214688"/>
          <p14:tracePt t="46602" x="5481638" y="3205163"/>
          <p14:tracePt t="46616" x="5535613" y="3205163"/>
          <p14:tracePt t="46630" x="5668963" y="3205163"/>
          <p14:tracePt t="46647" x="5846763" y="3222625"/>
          <p14:tracePt t="46664" x="6026150" y="3241675"/>
          <p14:tracePt t="46681" x="6400800" y="3276600"/>
          <p14:tracePt t="46697" x="6553200" y="3286125"/>
          <p14:tracePt t="46714" x="6713538" y="3321050"/>
          <p14:tracePt t="46730" x="6972300" y="3384550"/>
          <p14:tracePt t="46747" x="7061200" y="3409950"/>
          <p14:tracePt t="46764" x="7142163" y="3436938"/>
          <p14:tracePt t="46781" x="7231063" y="3463925"/>
          <p14:tracePt t="46797" x="7258050" y="3473450"/>
          <p14:tracePt t="46814" x="7275513" y="3481388"/>
          <p14:tracePt t="46831" x="7285038" y="3481388"/>
          <p14:tracePt t="46851" x="7285038" y="3490913"/>
          <p14:tracePt t="48077" x="7312025" y="3490913"/>
          <p14:tracePt t="48091" x="7356475" y="3481388"/>
          <p14:tracePt t="48103" x="7445375" y="3446463"/>
          <p14:tracePt t="48117" x="7561263" y="3419475"/>
          <p14:tracePt t="48131" x="7659688" y="3402013"/>
          <p14:tracePt t="48147" x="7767638" y="3392488"/>
          <p14:tracePt t="48164" x="7883525" y="3375025"/>
          <p14:tracePt t="48181" x="8078788" y="3357563"/>
          <p14:tracePt t="48197" x="8186738" y="3348038"/>
          <p14:tracePt t="48214" x="8285163" y="3330575"/>
          <p14:tracePt t="48231" x="8489950" y="3303588"/>
          <p14:tracePt t="48247" x="8570913" y="3286125"/>
          <p14:tracePt t="48264" x="8632825" y="3286125"/>
          <p14:tracePt t="48281" x="8659813" y="3276600"/>
          <p14:tracePt t="48297" x="8713788" y="3267075"/>
          <p14:tracePt t="48314" x="8721725" y="3267075"/>
          <p14:tracePt t="48341" x="8731250" y="3267075"/>
          <p14:tracePt t="48507" x="8721725" y="3267075"/>
          <p14:tracePt t="48519" x="8713788" y="3267075"/>
          <p14:tracePt t="48544" x="8704263" y="3267075"/>
          <p14:tracePt t="48572" x="8694738" y="3267075"/>
          <p14:tracePt t="48584" x="8677275" y="3267075"/>
          <p14:tracePt t="48597" x="8632825" y="3232150"/>
          <p14:tracePt t="48614" x="8455025" y="3079750"/>
          <p14:tracePt t="48631" x="8194675" y="2838450"/>
          <p14:tracePt t="48647" x="8007350" y="2651125"/>
          <p14:tracePt t="48664" x="7731125" y="2357438"/>
          <p14:tracePt t="48681" x="7578725" y="2222500"/>
          <p14:tracePt t="48697" x="7364413" y="2017713"/>
          <p14:tracePt t="48714" x="7302500" y="1946275"/>
          <p14:tracePt t="48731" x="7258050" y="1892300"/>
          <p14:tracePt t="48747" x="7169150" y="1847850"/>
          <p14:tracePt t="49026" x="7169150" y="1839913"/>
          <p14:tracePt t="49066" x="7159625" y="1839913"/>
          <p14:tracePt t="49081" x="7115175" y="1839913"/>
          <p14:tracePt t="49098" x="7043738" y="1839913"/>
          <p14:tracePt t="49114" x="6900863" y="1830388"/>
          <p14:tracePt t="49131" x="6624638" y="1776413"/>
          <p14:tracePt t="49147" x="6526213" y="1749425"/>
          <p14:tracePt t="49164" x="6418263" y="1722438"/>
          <p14:tracePt t="49181" x="6311900" y="1697038"/>
          <p14:tracePt t="49197" x="6275388" y="1687513"/>
          <p14:tracePt t="49214" x="6257925" y="1687513"/>
          <p14:tracePt t="49231" x="6230938" y="1687513"/>
          <p14:tracePt t="49247" x="6223000" y="1687513"/>
          <p14:tracePt t="49264" x="6203950" y="1687513"/>
          <p14:tracePt t="49289" x="6186488" y="1687513"/>
          <p14:tracePt t="49303" x="6159500" y="1687513"/>
          <p14:tracePt t="49316" x="6142038" y="1687513"/>
          <p14:tracePt t="49331" x="6115050" y="1687513"/>
          <p14:tracePt t="49347" x="6070600" y="1697038"/>
          <p14:tracePt t="49364" x="6008688" y="1714500"/>
          <p14:tracePt t="49381" x="5900738" y="1722438"/>
          <p14:tracePt t="49397" x="5821363" y="1741488"/>
          <p14:tracePt t="49414" x="5757863" y="1741488"/>
          <p14:tracePt t="49431" x="5668963" y="1741488"/>
          <p14:tracePt t="49447" x="5641975" y="1741488"/>
          <p14:tracePt t="49464" x="5624513" y="1741488"/>
          <p14:tracePt t="49481" x="5580063" y="1731963"/>
          <p14:tracePt t="49497" x="5561013" y="1722438"/>
          <p14:tracePt t="49514" x="5543550" y="1722438"/>
          <p14:tracePt t="49531" x="5508625" y="1714500"/>
          <p14:tracePt t="49547" x="5472113" y="1704975"/>
          <p14:tracePt t="49564" x="5454650" y="1697038"/>
          <p14:tracePt t="49581" x="5437188" y="1687513"/>
          <p14:tracePt t="49597" x="5392738" y="1651000"/>
          <p14:tracePt t="49614" x="5373688" y="1643063"/>
          <p14:tracePt t="49630" x="5329238" y="1625600"/>
          <p14:tracePt t="49647" x="5321300" y="1616075"/>
          <p14:tracePt t="49664" x="5302250" y="1606550"/>
          <p14:tracePt t="49681" x="5294313" y="1598613"/>
          <p14:tracePt t="49697" x="5267325" y="1589088"/>
          <p14:tracePt t="49714" x="5267325" y="1579563"/>
          <p14:tracePt t="49920" x="5257800" y="1571625"/>
          <p14:tracePt t="49971" x="5249863" y="1562100"/>
          <p14:tracePt t="49984" x="5213350" y="1544638"/>
          <p14:tracePt t="49997" x="5186363" y="1527175"/>
          <p14:tracePt t="50014" x="5151438" y="1500188"/>
          <p14:tracePt t="50031" x="5133975" y="1482725"/>
          <p14:tracePt t="50047" x="5106988" y="1473200"/>
          <p14:tracePt t="50064" x="5087938" y="1455738"/>
          <p14:tracePt t="50081" x="5080000" y="1455738"/>
          <p14:tracePt t="50100" x="5070475" y="1455738"/>
          <p14:tracePt t="50603" x="5062538" y="1455738"/>
          <p14:tracePt t="50617" x="5053013" y="1455738"/>
          <p14:tracePt t="50643" x="5035550" y="1455738"/>
          <p14:tracePt t="50656" x="4954588" y="1455738"/>
          <p14:tracePt t="50669" x="4838700" y="1455738"/>
          <p14:tracePt t="50681" x="4722813" y="1455738"/>
          <p14:tracePt t="50697" x="4660900" y="1455738"/>
          <p14:tracePt t="50714" x="4614863" y="1455738"/>
          <p14:tracePt t="50731" x="4552950" y="1455738"/>
          <p14:tracePt t="50747" x="4535488" y="1455738"/>
          <p14:tracePt t="50764" x="4518025" y="1455738"/>
          <p14:tracePt t="50781" x="4491038" y="1455738"/>
          <p14:tracePt t="50797" x="4481513" y="1455738"/>
          <p14:tracePt t="50814" x="4471988" y="1455738"/>
          <p14:tracePt t="50832" x="4464050" y="1455738"/>
          <p14:tracePt t="51603" x="4471988" y="1455738"/>
          <p14:tracePt t="51616" x="4481513" y="1455738"/>
          <p14:tracePt t="51631" x="4491038" y="1446213"/>
          <p14:tracePt t="51648" x="4525963" y="1428750"/>
          <p14:tracePt t="51664" x="4606925" y="1392238"/>
          <p14:tracePt t="51681" x="4651375" y="1384300"/>
          <p14:tracePt t="51697" x="4686300" y="1374775"/>
          <p14:tracePt t="51714" x="4705350" y="1374775"/>
          <p14:tracePt t="51731" x="4730750" y="1365250"/>
          <p14:tracePt t="51748" x="4740275" y="1365250"/>
          <p14:tracePt t="51780" x="4749800" y="1365250"/>
          <p14:tracePt t="51818" x="4757738" y="1365250"/>
          <p14:tracePt t="51852" x="4767263" y="1357313"/>
          <p14:tracePt t="51865" x="4784725" y="1357313"/>
          <p14:tracePt t="51881" x="4829175" y="1357313"/>
          <p14:tracePt t="51898" x="4900613" y="1339850"/>
          <p14:tracePt t="51914" x="5043488" y="1330325"/>
          <p14:tracePt t="51931" x="5338763" y="1312863"/>
          <p14:tracePt t="51948" x="5454650" y="1293813"/>
          <p14:tracePt t="51964" x="5535613" y="1293813"/>
          <p14:tracePt t="51981" x="5580063" y="1293813"/>
          <p14:tracePt t="51998" x="5614988" y="1293813"/>
          <p14:tracePt t="52014" x="5624513" y="1293813"/>
          <p14:tracePt t="52031" x="5632450" y="1293813"/>
          <p14:tracePt t="52323" x="5624513" y="1293813"/>
          <p14:tracePt t="54484" x="5668963" y="1293813"/>
          <p14:tracePt t="54498" x="5865813" y="1258888"/>
          <p14:tracePt t="54515" x="6186488" y="1258888"/>
          <p14:tracePt t="54531" x="6954838" y="1152525"/>
          <p14:tracePt t="54548" x="7258050" y="1106488"/>
          <p14:tracePt t="54565" x="7588250" y="1071563"/>
          <p14:tracePt t="54581" x="7927975" y="1017588"/>
          <p14:tracePt t="54598" x="8026400" y="1009650"/>
          <p14:tracePt t="54615" x="8070850" y="1009650"/>
          <p14:tracePt t="54631" x="8088313" y="1009650"/>
          <p14:tracePt t="54648" x="8105775" y="1009650"/>
          <p14:tracePt t="54665" x="8115300" y="1009650"/>
          <p14:tracePt t="54685" x="8123238" y="1009650"/>
          <p14:tracePt t="54736" x="8132763" y="1009650"/>
          <p14:tracePt t="54865" x="8097838" y="1009650"/>
          <p14:tracePt t="54881" x="8007350" y="1009650"/>
          <p14:tracePt t="54898" x="7927975" y="990600"/>
          <p14:tracePt t="54915" x="7793038" y="982663"/>
          <p14:tracePt t="54932" x="7748588" y="982663"/>
          <p14:tracePt t="54948" x="7731125" y="963613"/>
          <p14:tracePt t="54965" x="7704138" y="963613"/>
          <p14:tracePt t="54981" x="7696200" y="963613"/>
          <p14:tracePt t="54998" x="7686675" y="963613"/>
          <p14:tracePt t="55023" x="7677150" y="963613"/>
          <p14:tracePt t="55051" x="7669213" y="982663"/>
          <p14:tracePt t="55065" x="7669213" y="1027113"/>
          <p14:tracePt t="55082" x="7659688" y="1062038"/>
          <p14:tracePt t="55098" x="7659688" y="1089025"/>
          <p14:tracePt t="55115" x="7659688" y="1143000"/>
          <p14:tracePt t="55131" x="7659688" y="1160463"/>
          <p14:tracePt t="55149" x="7686675" y="1169988"/>
          <p14:tracePt t="55165" x="7731125" y="1196975"/>
          <p14:tracePt t="55182" x="7820025" y="1204913"/>
          <p14:tracePt t="55198" x="7883525" y="1222375"/>
          <p14:tracePt t="55215" x="7999413" y="1222375"/>
          <p14:tracePt t="55231" x="8078788" y="1222375"/>
          <p14:tracePt t="55248" x="8142288" y="1222375"/>
          <p14:tracePt t="55265" x="8204200" y="1214438"/>
          <p14:tracePt t="55282" x="8258175" y="1196975"/>
          <p14:tracePt t="55298" x="8275638" y="1187450"/>
          <p14:tracePt t="55315" x="8275638" y="1177925"/>
          <p14:tracePt t="55331" x="8285163" y="1169988"/>
          <p14:tracePt t="55348" x="8285163" y="1152525"/>
          <p14:tracePt t="55365" x="8285163" y="1125538"/>
          <p14:tracePt t="55382" x="8248650" y="1098550"/>
          <p14:tracePt t="55398" x="8204200" y="1081088"/>
          <p14:tracePt t="55415" x="8115300" y="1054100"/>
          <p14:tracePt t="55431" x="8070850" y="1054100"/>
          <p14:tracePt t="55449" x="8043863" y="1044575"/>
          <p14:tracePt t="55465" x="8007350" y="1044575"/>
          <p14:tracePt t="55481" x="7972425" y="1044575"/>
          <p14:tracePt t="55498" x="7962900" y="1044575"/>
          <p14:tracePt t="55515" x="7954963" y="1044575"/>
          <p14:tracePt t="55531" x="7945438" y="1044575"/>
          <p14:tracePt t="55548" x="7945438" y="1071563"/>
          <p14:tracePt t="55565" x="7954963" y="1098550"/>
          <p14:tracePt t="55581" x="8123238" y="1177925"/>
          <p14:tracePt t="55598" x="8248650" y="1187450"/>
          <p14:tracePt t="55615" x="8401050" y="1204913"/>
          <p14:tracePt t="55631" x="8677275" y="1187450"/>
          <p14:tracePt t="55648" x="8775700" y="1169988"/>
          <p14:tracePt t="55665" x="8864600" y="1143000"/>
          <p14:tracePt t="55681" x="8901113" y="1133475"/>
          <p14:tracePt t="55698" x="8928100" y="1125538"/>
          <p14:tracePt t="55715" x="8936038" y="1125538"/>
          <p14:tracePt t="55731" x="8936038" y="1116013"/>
          <p14:tracePt t="55797" x="8928100" y="1116013"/>
          <p14:tracePt t="55822" x="8918575" y="1116013"/>
          <p14:tracePt t="55848" x="8909050" y="1116013"/>
          <p14:tracePt t="55998" x="8901113" y="1116013"/>
          <p14:tracePt t="56015" x="8891588" y="1116013"/>
          <p14:tracePt t="56031" x="8856663" y="1116013"/>
          <p14:tracePt t="56048" x="8775700" y="1116013"/>
          <p14:tracePt t="56065" x="8462963" y="1116013"/>
          <p14:tracePt t="56081" x="8347075" y="1116013"/>
          <p14:tracePt t="56098" x="8169275" y="1116013"/>
          <p14:tracePt t="56115" x="8123238" y="1116013"/>
          <p14:tracePt t="56131" x="8070850" y="1116013"/>
          <p14:tracePt t="56148" x="8007350" y="1116013"/>
          <p14:tracePt t="56165" x="7972425" y="1116013"/>
          <p14:tracePt t="56181" x="7945438" y="1116013"/>
          <p14:tracePt t="56198" x="7927975" y="1116013"/>
          <p14:tracePt t="56215" x="7900988" y="1116013"/>
          <p14:tracePt t="56231" x="7891463" y="1116013"/>
          <p14:tracePt t="56248" x="7883525" y="1116013"/>
          <p14:tracePt t="56265" x="7874000" y="1116013"/>
          <p14:tracePt t="56281" x="7864475" y="1116013"/>
          <p14:tracePt t="56375" x="7864475" y="1106488"/>
          <p14:tracePt t="56402" x="7874000" y="1098550"/>
          <p14:tracePt t="56415" x="7891463" y="1098550"/>
          <p14:tracePt t="56431" x="7918450" y="1089025"/>
          <p14:tracePt t="56448" x="7954963" y="1071563"/>
          <p14:tracePt t="56465" x="7999413" y="1062038"/>
          <p14:tracePt t="56481" x="8088313" y="1054100"/>
          <p14:tracePt t="56498" x="8123238" y="1044575"/>
          <p14:tracePt t="56515" x="8142288" y="1044575"/>
          <p14:tracePt t="56531" x="8150225" y="1035050"/>
          <p14:tracePt t="56551" x="8159750" y="1027113"/>
          <p14:tracePt t="56590" x="8169275" y="1027113"/>
          <p14:tracePt t="57124" x="8159750" y="1027113"/>
          <p14:tracePt t="57364" x="8150225" y="1027113"/>
          <p14:tracePt t="57552" x="8142288" y="1027113"/>
          <p14:tracePt t="57591" x="8132763" y="1027113"/>
          <p14:tracePt t="57629" x="8123238" y="1027113"/>
          <p14:tracePt t="57641" x="8115300" y="1027113"/>
          <p14:tracePt t="57688" x="8105775" y="1027113"/>
          <p14:tracePt t="57809" x="8105775" y="1035050"/>
          <p14:tracePt t="57831" x="8105775" y="1044575"/>
          <p14:tracePt t="57853" x="8105775" y="1054100"/>
          <p14:tracePt t="57865" x="8105775" y="1062038"/>
          <p14:tracePt t="57945" x="8105775" y="1071563"/>
          <p14:tracePt t="57996" x="8105775" y="1081088"/>
          <p14:tracePt t="58021" x="8105775" y="1089025"/>
          <p14:tracePt t="58042" x="8105775" y="1098550"/>
          <p14:tracePt t="58068" x="8105775" y="1106488"/>
          <p14:tracePt t="58082" x="8105775" y="1116013"/>
          <p14:tracePt t="58107" x="8105775" y="1125538"/>
          <p14:tracePt t="58120" x="8097838" y="1125538"/>
          <p14:tracePt t="58147" x="8097838" y="1133475"/>
          <p14:tracePt t="58160" x="8088313" y="1133475"/>
          <p14:tracePt t="58219" x="8078788" y="1133475"/>
          <p14:tracePt t="58244" x="8061325" y="1133475"/>
          <p14:tracePt t="79309" x="8051800" y="1133475"/>
          <p14:tracePt t="79336" x="8051800" y="1143000"/>
          <p14:tracePt t="79351" x="8051800" y="1177925"/>
          <p14:tracePt t="79369" x="8097838" y="1268413"/>
          <p14:tracePt t="79384" x="8159750" y="1357313"/>
          <p14:tracePt t="79401" x="8266113" y="1500188"/>
          <p14:tracePt t="79418" x="8312150" y="1562100"/>
          <p14:tracePt t="79434" x="8401050" y="1670050"/>
          <p14:tracePt t="79451" x="8455025" y="1722438"/>
          <p14:tracePt t="79468" x="8489950" y="1776413"/>
          <p14:tracePt t="79484" x="8526463" y="1812925"/>
          <p14:tracePt t="79501" x="8570913" y="1847850"/>
          <p14:tracePt t="79518" x="8588375" y="1857375"/>
          <p14:tracePt t="79534" x="8596313" y="1865313"/>
          <p14:tracePt t="79551" x="8623300" y="1874838"/>
          <p14:tracePt t="79568" x="8642350" y="1884363"/>
          <p14:tracePt t="79584" x="8650288" y="1892300"/>
          <p14:tracePt t="79601" x="8667750" y="1901825"/>
          <p14:tracePt t="79618" x="8677275" y="1901825"/>
          <p14:tracePt t="79638" x="8677275" y="1911350"/>
          <p14:tracePt t="79652" x="8686800" y="1911350"/>
          <p14:tracePt t="79677" x="8686800" y="1919288"/>
          <p14:tracePt t="79724" x="8686800" y="1928813"/>
          <p14:tracePt t="79736" x="8694738" y="1946275"/>
          <p14:tracePt t="79751" x="8704263" y="1963738"/>
          <p14:tracePt t="79768" x="8704263" y="2000250"/>
          <p14:tracePt t="79784" x="8713788" y="2027238"/>
          <p14:tracePt t="79801" x="8721725" y="2071688"/>
          <p14:tracePt t="79818" x="8731250" y="2079625"/>
          <p14:tracePt t="79834" x="8731250" y="2089150"/>
          <p14:tracePt t="79853" x="8731250" y="2098675"/>
          <p14:tracePt t="79892" x="8731250" y="2106613"/>
          <p14:tracePt t="79902" x="8739188" y="2116138"/>
          <p14:tracePt t="79918" x="8739188" y="2151063"/>
          <p14:tracePt t="79935" x="8739188" y="2170113"/>
          <p14:tracePt t="79951" x="8748713" y="2232025"/>
          <p14:tracePt t="79968" x="8748713" y="2241550"/>
          <p14:tracePt t="79984" x="8758238" y="2259013"/>
          <p14:tracePt t="80001" x="8758238" y="2268538"/>
          <p14:tracePt t="80018" x="8758238" y="2276475"/>
          <p14:tracePt t="80153" x="8766175" y="2276475"/>
          <p14:tracePt t="80206" x="8775700" y="2286000"/>
          <p14:tracePt t="81002" x="8785225" y="2286000"/>
          <p14:tracePt t="84728" x="8793163" y="2286000"/>
          <p14:tracePt t="84742" x="8802688" y="2276475"/>
          <p14:tracePt t="84754" x="8810625" y="2268538"/>
          <p14:tracePt t="84768" x="8820150" y="2259013"/>
          <p14:tracePt t="84785" x="8829675" y="2249488"/>
          <p14:tracePt t="84802" x="8847138" y="2232025"/>
          <p14:tracePt t="84818" x="8856663" y="2214563"/>
          <p14:tracePt t="84835" x="8864600" y="2205038"/>
          <p14:tracePt t="84852" x="8864600" y="2197100"/>
          <p14:tracePt t="84868" x="8874125" y="2178050"/>
          <p14:tracePt t="84885" x="8874125" y="2170113"/>
          <p14:tracePt t="84902" x="8874125" y="2160588"/>
          <p14:tracePt t="84918" x="8874125" y="2151063"/>
          <p14:tracePt t="84957" x="8856663" y="2143125"/>
          <p14:tracePt t="84968" x="8829675" y="2133600"/>
          <p14:tracePt t="84985" x="8810625" y="2125663"/>
          <p14:tracePt t="85002" x="8766175" y="2116138"/>
          <p14:tracePt t="85018" x="8704263" y="2106613"/>
          <p14:tracePt t="85035" x="8686800" y="2106613"/>
          <p14:tracePt t="85052" x="8677275" y="2106613"/>
          <p14:tracePt t="85068" x="8659813" y="2106613"/>
          <p14:tracePt t="85085" x="8650288" y="2106613"/>
          <p14:tracePt t="85107" x="8642350" y="2106613"/>
          <p14:tracePt t="85121" x="8632825" y="2106613"/>
          <p14:tracePt t="85146" x="8623300" y="2116138"/>
          <p14:tracePt t="85158" x="8615363" y="2116138"/>
          <p14:tracePt t="85168" x="8605838" y="2116138"/>
          <p14:tracePt t="85185" x="8596313" y="2125663"/>
          <p14:tracePt t="85202" x="8588375" y="2133600"/>
          <p14:tracePt t="85218" x="8578850" y="2143125"/>
          <p14:tracePt t="85235" x="8570913" y="2151063"/>
          <p14:tracePt t="85252" x="8561388" y="2151063"/>
          <p14:tracePt t="85271" x="8551863" y="2151063"/>
          <p14:tracePt t="85285" x="8551863" y="2160588"/>
          <p14:tracePt t="85332" x="8551863" y="2170113"/>
          <p14:tracePt t="85357" x="8551863" y="2178050"/>
          <p14:tracePt t="85370" x="8551863" y="2187575"/>
          <p14:tracePt t="85385" x="8551863" y="2197100"/>
          <p14:tracePt t="85402" x="8551863" y="2205038"/>
          <p14:tracePt t="85418" x="8551863" y="2232025"/>
          <p14:tracePt t="85436" x="8551863" y="2293938"/>
          <p14:tracePt t="85452" x="8551863" y="2312988"/>
          <p14:tracePt t="85468" x="8551863" y="2357438"/>
          <p14:tracePt t="85485" x="8570913" y="2374900"/>
          <p14:tracePt t="85502" x="8605838" y="2409825"/>
          <p14:tracePt t="85518" x="8615363" y="2409825"/>
          <p14:tracePt t="85535" x="8632825" y="2409825"/>
          <p14:tracePt t="85552" x="8642350" y="2409825"/>
          <p14:tracePt t="85588" x="8650288" y="2409825"/>
          <p14:tracePt t="85613" x="8650288" y="2401888"/>
          <p14:tracePt t="85622" x="8650288" y="2392363"/>
          <p14:tracePt t="85635" x="8650288" y="2384425"/>
          <p14:tracePt t="85652" x="8650288" y="2374900"/>
          <p14:tracePt t="85669" x="8650288" y="2357438"/>
          <p14:tracePt t="85685" x="8650288" y="2347913"/>
          <p14:tracePt t="85702" x="8650288" y="2320925"/>
          <p14:tracePt t="85719" x="8650288" y="2312988"/>
          <p14:tracePt t="85735" x="8650288" y="2303463"/>
          <p14:tracePt t="85752" x="8650288" y="2293938"/>
          <p14:tracePt t="85777" x="8642350" y="2293938"/>
          <p14:tracePt t="85992" x="8677275" y="2293938"/>
          <p14:tracePt t="86002" x="8731250" y="2293938"/>
          <p14:tracePt t="86019" x="8891588" y="2293938"/>
          <p14:tracePt t="86035" x="9007475" y="2286000"/>
          <p14:tracePt t="86052" x="9123363" y="2276475"/>
          <p14:tracePt t="86069" x="9142413" y="2259013"/>
          <p14:tracePt t="86085" x="9150350" y="2259013"/>
          <p14:tracePt t="86104" x="9159875" y="2249488"/>
          <p14:tracePt t="86206" x="9150350" y="2249488"/>
          <p14:tracePt t="86219" x="9132888" y="2249488"/>
          <p14:tracePt t="86235" x="9123363" y="2249488"/>
          <p14:tracePt t="86252" x="9115425" y="2249488"/>
          <p14:tracePt t="86269" x="9051925" y="2249488"/>
          <p14:tracePt t="86285" x="9007475" y="2232025"/>
          <p14:tracePt t="86302" x="8945563" y="2222500"/>
          <p14:tracePt t="86319" x="8891588" y="2214563"/>
          <p14:tracePt t="86335" x="8874125" y="2214563"/>
          <p14:tracePt t="86352" x="8864600" y="2214563"/>
          <p14:tracePt t="86369" x="8856663" y="2205038"/>
          <p14:tracePt t="86419" x="8856663" y="2197100"/>
          <p14:tracePt t="87743" x="8847138" y="2197100"/>
          <p14:tracePt t="87769" x="8837613" y="2197100"/>
          <p14:tracePt t="87785" x="8829675" y="2197100"/>
          <p14:tracePt t="87802" x="8820150" y="2197100"/>
          <p14:tracePt t="87819" x="8810625" y="2197100"/>
          <p14:tracePt t="87835" x="8802688" y="2197100"/>
          <p14:tracePt t="87873" x="8793163" y="2197100"/>
          <p14:tracePt t="88113" x="8802688" y="2197100"/>
          <p14:tracePt t="89249" x="8802688" y="2187575"/>
          <p14:tracePt t="89411" x="8802688" y="2178050"/>
          <p14:tracePt t="89527" x="8802688" y="2170113"/>
          <p14:tracePt t="89574" x="8810625" y="2170113"/>
          <p14:tracePt t="89627" x="8820150" y="2160588"/>
          <p14:tracePt t="89666" x="8829675" y="2160588"/>
          <p14:tracePt t="89678" x="8829675" y="2151063"/>
          <p14:tracePt t="89716" x="8829675" y="2143125"/>
          <p14:tracePt t="89802" x="8837613" y="2143125"/>
          <p14:tracePt t="89854" x="8837613" y="2133600"/>
          <p14:tracePt t="89880" x="8847138" y="2133600"/>
          <p14:tracePt t="89931" x="8856663" y="2133600"/>
          <p14:tracePt t="89942" x="8856663" y="2125663"/>
          <p14:tracePt t="90016" x="8864600" y="2125663"/>
          <p14:tracePt t="90701" x="8864600" y="2133600"/>
          <p14:tracePt t="90719" x="8856663" y="2133600"/>
          <p14:tracePt t="90760" x="8847138" y="2133600"/>
          <p14:tracePt t="90852" x="8847138" y="2143125"/>
          <p14:tracePt t="91369" x="8642350" y="2143125"/>
          <p14:tracePt t="91386" x="8320088" y="2143125"/>
          <p14:tracePt t="91402" x="7989888" y="2160588"/>
          <p14:tracePt t="91419" x="7615238" y="2187575"/>
          <p14:tracePt t="91436" x="7026275" y="2249488"/>
          <p14:tracePt t="91452" x="6775450" y="2286000"/>
          <p14:tracePt t="91469" x="6427788" y="2330450"/>
          <p14:tracePt t="91486" x="6267450" y="2365375"/>
          <p14:tracePt t="91502" x="6088063" y="2392363"/>
          <p14:tracePt t="91519" x="5964238" y="2428875"/>
          <p14:tracePt t="91536" x="5722938" y="2473325"/>
          <p14:tracePt t="91552" x="5641975" y="2500313"/>
          <p14:tracePt t="91569" x="5580063" y="2500313"/>
          <p14:tracePt t="91586" x="5499100" y="2517775"/>
          <p14:tracePt t="91602" x="5472113" y="2517775"/>
          <p14:tracePt t="91619" x="5464175" y="2517775"/>
          <p14:tracePt t="91636" x="5445125" y="2517775"/>
          <p14:tracePt t="91652" x="5437188" y="2517775"/>
          <p14:tracePt t="91670" x="5427663" y="2517775"/>
          <p14:tracePt t="92015" x="5419725" y="2517775"/>
          <p14:tracePt t="92029" x="5410200" y="2552700"/>
          <p14:tracePt t="92041" x="5392738" y="2579688"/>
          <p14:tracePt t="92053" x="5365750" y="2606675"/>
          <p14:tracePt t="92069" x="5356225" y="2624138"/>
          <p14:tracePt t="92086" x="5348288" y="2643188"/>
          <p14:tracePt t="92103" x="5338763" y="2651125"/>
          <p14:tracePt t="92119" x="5338763" y="2660650"/>
          <p14:tracePt t="92136" x="5329238" y="2678113"/>
          <p14:tracePt t="92153" x="5329238" y="2687638"/>
          <p14:tracePt t="92169" x="5321300" y="2714625"/>
          <p14:tracePt t="92186" x="5321300" y="2732088"/>
          <p14:tracePt t="92203" x="5321300" y="2767013"/>
          <p14:tracePt t="92219" x="5321300" y="2786063"/>
          <p14:tracePt t="92236" x="5321300" y="2803525"/>
          <p14:tracePt t="92253" x="5338763" y="2847975"/>
          <p14:tracePt t="92269" x="5338763" y="2857500"/>
          <p14:tracePt t="92286" x="5338763" y="2865438"/>
          <p14:tracePt t="92303" x="5338763" y="2874963"/>
          <p14:tracePt t="92934" x="5348288" y="2874963"/>
          <p14:tracePt t="93037" x="5348288" y="2865438"/>
          <p14:tracePt t="93076" x="5348288" y="2857500"/>
          <p14:tracePt t="93126" x="5348288" y="2847975"/>
          <p14:tracePt t="93148" x="5348288" y="2838450"/>
          <p14:tracePt t="93174" x="5348288" y="2830513"/>
          <p14:tracePt t="93186" x="5348288" y="2820988"/>
          <p14:tracePt t="93203" x="5348288" y="2813050"/>
          <p14:tracePt t="93219" x="5348288" y="2803525"/>
          <p14:tracePt t="93236" x="5338763" y="2786063"/>
          <p14:tracePt t="93253" x="5321300" y="2767013"/>
          <p14:tracePt t="93269" x="5311775" y="2749550"/>
          <p14:tracePt t="93286" x="5311775" y="2741613"/>
          <p14:tracePt t="93303" x="5302250" y="2732088"/>
          <p14:tracePt t="93319" x="5294313" y="2722563"/>
          <p14:tracePt t="93337" x="5294313" y="2714625"/>
          <p14:tracePt t="93556" x="5302250" y="2705100"/>
          <p14:tracePt t="93569" x="5329238" y="2705100"/>
          <p14:tracePt t="93586" x="5419725" y="2695575"/>
          <p14:tracePt t="93603" x="5597525" y="2660650"/>
          <p14:tracePt t="93619" x="5910263" y="2616200"/>
          <p14:tracePt t="93636" x="6053138" y="2598738"/>
          <p14:tracePt t="93653" x="6169025" y="2589213"/>
          <p14:tracePt t="93653" x="6230938" y="2589213"/>
          <p14:tracePt t="93669" x="6294438" y="2589213"/>
          <p14:tracePt t="93686" x="6319838" y="2589213"/>
          <p14:tracePt t="93703" x="6338888" y="2589213"/>
          <p14:tracePt t="93719" x="6365875" y="2589213"/>
          <p14:tracePt t="93736" x="6373813" y="2589213"/>
          <p14:tracePt t="94184" x="6365875" y="2589213"/>
          <p14:tracePt t="94438" x="6373813" y="2589213"/>
          <p14:tracePt t="94516" x="6391275" y="2589213"/>
          <p14:tracePt t="94525" x="6400800" y="2589213"/>
          <p14:tracePt t="94537" x="6410325" y="2589213"/>
          <p14:tracePt t="94553" x="6427788" y="2589213"/>
          <p14:tracePt t="94569" x="6437313" y="2589213"/>
          <p14:tracePt t="94586" x="6445250" y="2589213"/>
          <p14:tracePt t="94603" x="6445250" y="2598738"/>
          <p14:tracePt t="94619" x="6454775" y="2598738"/>
          <p14:tracePt t="94654" x="6462713" y="2598738"/>
          <p14:tracePt t="94693" x="6472238" y="2598738"/>
          <p14:tracePt t="94904" x="6462713" y="2598738"/>
          <p14:tracePt t="94929" x="6454775" y="2598738"/>
          <p14:tracePt t="94942" x="6445250" y="2598738"/>
          <p14:tracePt t="95333" x="6472238" y="2598738"/>
          <p14:tracePt t="95348" x="6597650" y="2589213"/>
          <p14:tracePt t="95361" x="6873875" y="2571750"/>
          <p14:tracePt t="95374" x="7186613" y="2571750"/>
          <p14:tracePt t="95386" x="7507288" y="2571750"/>
          <p14:tracePt t="95403" x="7856538" y="2624138"/>
          <p14:tracePt t="95420" x="8132763" y="2687638"/>
          <p14:tracePt t="95436" x="8337550" y="2759075"/>
          <p14:tracePt t="95453" x="8499475" y="2820988"/>
          <p14:tracePt t="95470" x="8731250" y="2946400"/>
          <p14:tracePt t="95487" x="8856663" y="3027363"/>
          <p14:tracePt t="95503" x="8874125" y="3044825"/>
          <p14:tracePt t="95520" x="8882063" y="3052763"/>
          <p14:tracePt t="95536" x="8882063" y="3062288"/>
          <p14:tracePt t="95553" x="8891588" y="3071813"/>
          <p14:tracePt t="95779" x="8891588" y="3052763"/>
          <p14:tracePt t="95791" x="8874125" y="3008313"/>
          <p14:tracePt t="95804" x="8856663" y="2973388"/>
          <p14:tracePt t="95820" x="8837613" y="2936875"/>
          <p14:tracePt t="95836" x="8820150" y="2919413"/>
          <p14:tracePt t="95853" x="8810625" y="2901950"/>
          <p14:tracePt t="95870" x="8802688" y="2901950"/>
          <p14:tracePt t="95903" x="8793163" y="2901950"/>
          <p14:tracePt t="95955" x="8785225" y="2901950"/>
          <p14:tracePt t="96028" x="8785225" y="2909888"/>
          <p14:tracePt t="96054" x="8775700" y="2919413"/>
          <p14:tracePt t="96070" x="8775700" y="2928938"/>
          <p14:tracePt t="96158" x="8766175" y="2928938"/>
          <p14:tracePt t="96192" x="8758238" y="2928938"/>
          <p14:tracePt t="96786" x="8758238" y="2919413"/>
          <p14:tracePt t="96813" x="8758238" y="2909888"/>
          <p14:tracePt t="96838" x="8758238" y="2901950"/>
          <p14:tracePt t="96853" x="8766175" y="2901950"/>
          <p14:tracePt t="96877" x="8766175" y="2892425"/>
          <p14:tracePt t="96890" x="8775700" y="2892425"/>
          <p14:tracePt t="96903" x="8785225" y="2892425"/>
          <p14:tracePt t="97118" x="8775700" y="2892425"/>
          <p14:tracePt t="97698" x="8766175" y="2892425"/>
          <p14:tracePt t="97736" x="8758238" y="2892425"/>
          <p14:tracePt t="97771" x="8748713" y="2892425"/>
          <p14:tracePt t="98520" x="8739188" y="2884488"/>
          <p14:tracePt t="98558" x="8766175" y="2884488"/>
          <p14:tracePt t="98570" x="8810625" y="2884488"/>
          <p14:tracePt t="98586" x="8864600" y="2884488"/>
          <p14:tracePt t="98603" x="8953500" y="2892425"/>
          <p14:tracePt t="98620" x="9061450" y="2909888"/>
          <p14:tracePt t="98636" x="9123363" y="2928938"/>
          <p14:tracePt t="98653" x="9186863" y="2936875"/>
          <p14:tracePt t="98670" x="9266238" y="2936875"/>
          <p14:tracePt t="98686" x="9445625" y="2955925"/>
          <p14:tracePt t="98703" x="9561513" y="2955925"/>
          <p14:tracePt t="98720" x="9721850" y="2955925"/>
          <p14:tracePt t="98736" x="10044113" y="2884488"/>
          <p14:tracePt t="98753" x="10140950" y="2838450"/>
          <p14:tracePt t="98770" x="10212388" y="2813050"/>
          <p14:tracePt t="98786" x="10266363" y="2776538"/>
          <p14:tracePt t="98803" x="10283825" y="2767013"/>
          <p14:tracePt t="98820" x="10283825" y="2759075"/>
          <p14:tracePt t="98836" x="10293350" y="2749550"/>
          <p14:tracePt t="98853" x="10293350" y="2741613"/>
          <p14:tracePt t="98873" x="10293350" y="2732088"/>
          <p14:tracePt t="98887" x="10293350" y="2722563"/>
          <p14:tracePt t="98908" x="10283825" y="2695575"/>
          <p14:tracePt t="98921" x="10248900" y="2651125"/>
          <p14:tracePt t="98936" x="10194925" y="2616200"/>
          <p14:tracePt t="98953" x="10133013" y="2589213"/>
          <p14:tracePt t="98970" x="10079038" y="2562225"/>
          <p14:tracePt t="98986" x="10017125" y="2535238"/>
          <p14:tracePt t="99003" x="9874250" y="2527300"/>
          <p14:tracePt t="99020" x="9810750" y="2508250"/>
          <p14:tracePt t="99036" x="9748838" y="2508250"/>
          <p14:tracePt t="99053" x="9667875" y="2508250"/>
          <p14:tracePt t="99070" x="9623425" y="2508250"/>
          <p14:tracePt t="99086" x="9596438" y="2508250"/>
          <p14:tracePt t="99103" x="9544050" y="2508250"/>
          <p14:tracePt t="99120" x="9517063" y="2535238"/>
          <p14:tracePt t="99136" x="9445625" y="2562225"/>
          <p14:tracePt t="99153" x="9418638" y="2579688"/>
          <p14:tracePt t="99171" x="9401175" y="2579688"/>
          <p14:tracePt t="99186" x="9374188" y="2589213"/>
          <p14:tracePt t="99203" x="9310688" y="2598738"/>
          <p14:tracePt t="99220" x="9293225" y="2598738"/>
          <p14:tracePt t="99236" x="9266238" y="2606675"/>
          <p14:tracePt t="99253" x="9221788" y="2616200"/>
          <p14:tracePt t="99270" x="9213850" y="2624138"/>
          <p14:tracePt t="99286" x="9204325" y="2624138"/>
          <p14:tracePt t="99303" x="9186863" y="2624138"/>
          <p14:tracePt t="99320" x="9186863" y="2633663"/>
          <p14:tracePt t="99336" x="9177338" y="2643188"/>
          <p14:tracePt t="99353" x="9159875" y="2695575"/>
          <p14:tracePt t="99370" x="9159875" y="2741613"/>
          <p14:tracePt t="99386" x="9150350" y="2786063"/>
          <p14:tracePt t="99403" x="9150350" y="2803525"/>
          <p14:tracePt t="99420" x="9150350" y="2830513"/>
          <p14:tracePt t="99436" x="9150350" y="2838450"/>
          <p14:tracePt t="99468" x="9186863" y="2838450"/>
          <p14:tracePt t="99480" x="9310688" y="2838450"/>
          <p14:tracePt t="99489" x="9507538" y="2830513"/>
          <p14:tracePt t="99503" x="9686925" y="2786063"/>
          <p14:tracePt t="99520" x="9891713" y="2714625"/>
          <p14:tracePt t="99537" x="10017125" y="2651125"/>
          <p14:tracePt t="99553" x="10096500" y="2616200"/>
          <p14:tracePt t="99570" x="10115550" y="2606675"/>
          <p14:tracePt t="99587" x="10123488" y="2598738"/>
          <p14:tracePt t="99604" x="10123488" y="2589213"/>
          <p14:tracePt t="99620" x="10133013" y="2579688"/>
          <p14:tracePt t="99644" x="10133013" y="2571750"/>
          <p14:tracePt t="99656" x="10123488" y="2571750"/>
          <p14:tracePt t="99670" x="10079038" y="2571750"/>
          <p14:tracePt t="99686" x="9980613" y="2544763"/>
          <p14:tracePt t="99703" x="9864725" y="2535238"/>
          <p14:tracePt t="99720" x="9640888" y="2500313"/>
          <p14:tracePt t="99737" x="9544050" y="2490788"/>
          <p14:tracePt t="99753" x="9480550" y="2490788"/>
          <p14:tracePt t="99770" x="9337675" y="2490788"/>
          <p14:tracePt t="99787" x="9266238" y="2490788"/>
          <p14:tracePt t="99803" x="9221788" y="2490788"/>
          <p14:tracePt t="99820" x="9177338" y="2490788"/>
          <p14:tracePt t="99837" x="9123363" y="2508250"/>
          <p14:tracePt t="99853" x="9105900" y="2517775"/>
          <p14:tracePt t="99870" x="9078913" y="2544763"/>
          <p14:tracePt t="99887" x="9051925" y="2562225"/>
          <p14:tracePt t="99903" x="9034463" y="2571750"/>
          <p14:tracePt t="99920" x="9007475" y="2589213"/>
          <p14:tracePt t="99937" x="8999538" y="2598738"/>
          <p14:tracePt t="99953" x="8990013" y="2606675"/>
          <p14:tracePt t="99970" x="8980488" y="2606675"/>
          <p14:tracePt t="99987" x="8980488" y="2616200"/>
          <p14:tracePt t="100004" x="8980488" y="2624138"/>
          <p14:tracePt t="100020" x="8999538" y="2643188"/>
          <p14:tracePt t="100037" x="9115425" y="2678113"/>
          <p14:tracePt t="100054" x="9159875" y="2687638"/>
          <p14:tracePt t="100070" x="9186863" y="2695575"/>
          <p14:tracePt t="100087" x="9221788" y="2695575"/>
          <p14:tracePt t="100104" x="9248775" y="2695575"/>
          <p14:tracePt t="100120" x="9266238" y="2695575"/>
          <p14:tracePt t="100137" x="9293225" y="2695575"/>
          <p14:tracePt t="100154" x="9302750" y="2695575"/>
          <p14:tracePt t="100170" x="9320213" y="2678113"/>
          <p14:tracePt t="100187" x="9329738" y="2660650"/>
          <p14:tracePt t="100204" x="9329738" y="2651125"/>
          <p14:tracePt t="100220" x="9337675" y="2643188"/>
          <p14:tracePt t="100237" x="9337675" y="2633663"/>
          <p14:tracePt t="100253" x="9320213" y="2598738"/>
          <p14:tracePt t="100270" x="9275763" y="2579688"/>
          <p14:tracePt t="100287" x="9159875" y="2508250"/>
          <p14:tracePt t="100303" x="9096375" y="2500313"/>
          <p14:tracePt t="100320" x="9034463" y="2481263"/>
          <p14:tracePt t="100337" x="8990013" y="2473325"/>
          <p14:tracePt t="100353" x="8909050" y="2473325"/>
          <p14:tracePt t="100370" x="8891588" y="2473325"/>
          <p14:tracePt t="100387" x="8874125" y="2473325"/>
          <p14:tracePt t="100403" x="8847138" y="2481263"/>
          <p14:tracePt t="100420" x="8837613" y="2490788"/>
          <p14:tracePt t="100437" x="8837613" y="2508250"/>
          <p14:tracePt t="100454" x="8829675" y="2527300"/>
          <p14:tracePt t="100475" x="8829675" y="2535238"/>
          <p14:tracePt t="100488" x="8829675" y="2544763"/>
          <p14:tracePt t="100504" x="8829675" y="2552700"/>
          <p14:tracePt t="100521" x="8829675" y="2589213"/>
          <p14:tracePt t="100537" x="8864600" y="2624138"/>
          <p14:tracePt t="100553" x="8936038" y="2714625"/>
          <p14:tracePt t="100570" x="8980488" y="2732088"/>
          <p14:tracePt t="100587" x="9034463" y="2759075"/>
          <p14:tracePt t="100604" x="9061450" y="2767013"/>
          <p14:tracePt t="100620" x="9204325" y="2794000"/>
          <p14:tracePt t="100637" x="9320213" y="2794000"/>
          <p14:tracePt t="100653" x="9498013" y="2794000"/>
          <p14:tracePt t="100670" x="9891713" y="2759075"/>
          <p14:tracePt t="100687" x="10069513" y="2705100"/>
          <p14:tracePt t="100704" x="10221913" y="2651125"/>
          <p14:tracePt t="100720" x="10248900" y="2651125"/>
          <p14:tracePt t="100737" x="10256838" y="2643188"/>
          <p14:tracePt t="100754" x="10266363" y="2633663"/>
          <p14:tracePt t="100770" x="10275888" y="2624138"/>
          <p14:tracePt t="100794" x="10275888" y="2606675"/>
          <p14:tracePt t="100807" x="10239375" y="2571750"/>
          <p14:tracePt t="100821" x="10150475" y="2517775"/>
          <p14:tracePt t="100837" x="10061575" y="2455863"/>
          <p14:tracePt t="100854" x="9972675" y="2409825"/>
          <p14:tracePt t="100870" x="9847263" y="2374900"/>
          <p14:tracePt t="100887" x="9810750" y="2374900"/>
          <p14:tracePt t="100904" x="9793288" y="2374900"/>
          <p14:tracePt t="100920" x="9748838" y="2374900"/>
          <p14:tracePt t="100937" x="9694863" y="2409825"/>
          <p14:tracePt t="100953" x="9623425" y="2455863"/>
          <p14:tracePt t="100970" x="9472613" y="2571750"/>
          <p14:tracePt t="100987" x="9401175" y="2606675"/>
          <p14:tracePt t="101004" x="9364663" y="2633663"/>
          <p14:tracePt t="101020" x="9347200" y="2643188"/>
          <p14:tracePt t="101037" x="9329738" y="2660650"/>
          <p14:tracePt t="101056" x="9320213" y="2660650"/>
          <p14:tracePt t="101175" x="9329738" y="2660650"/>
          <p14:tracePt t="101187" x="9347200" y="2660650"/>
          <p14:tracePt t="101204" x="9382125" y="2660650"/>
          <p14:tracePt t="101220" x="9445625" y="2670175"/>
          <p14:tracePt t="101237" x="9588500" y="2687638"/>
          <p14:tracePt t="101254" x="9667875" y="2695575"/>
          <p14:tracePt t="101271" x="9847263" y="2695575"/>
          <p14:tracePt t="101287" x="9909175" y="2695575"/>
          <p14:tracePt t="101304" x="9945688" y="2695575"/>
          <p14:tracePt t="101320" x="9980613" y="2695575"/>
          <p14:tracePt t="101337" x="9998075" y="2695575"/>
          <p14:tracePt t="101354" x="10017125" y="2695575"/>
          <p14:tracePt t="101375" x="10017125" y="2687638"/>
          <p14:tracePt t="101426" x="9980613" y="2687638"/>
          <p14:tracePt t="101439" x="9918700" y="2678113"/>
          <p14:tracePt t="101453" x="9837738" y="2678113"/>
          <p14:tracePt t="101470" x="9775825" y="2670175"/>
          <p14:tracePt t="101487" x="9712325" y="2670175"/>
          <p14:tracePt t="101504" x="9650413" y="2670175"/>
          <p14:tracePt t="101520" x="9623425" y="2670175"/>
          <p14:tracePt t="101537" x="9569450" y="2678113"/>
          <p14:tracePt t="106061" x="9517063" y="2678113"/>
          <p14:tracePt t="106074" x="9436100" y="2678113"/>
          <p14:tracePt t="106088" x="9356725" y="2678113"/>
          <p14:tracePt t="106104" x="9275763" y="2678113"/>
          <p14:tracePt t="106121" x="9231313" y="2678113"/>
          <p14:tracePt t="106137" x="9194800" y="2678113"/>
          <p14:tracePt t="106140" x="9167813" y="2678113"/>
          <p14:tracePt t="106154" x="9150350" y="2678113"/>
          <p14:tracePt t="106171" x="9132888" y="2678113"/>
          <p14:tracePt t="106187" x="9115425" y="2678113"/>
          <p14:tracePt t="106204" x="9096375" y="2678113"/>
          <p14:tracePt t="106222" x="9088438" y="2678113"/>
          <p14:tracePt t="106237" x="9078913" y="2678113"/>
          <p14:tracePt t="106254" x="9061450" y="2678113"/>
          <p14:tracePt t="106271" x="9051925" y="2678113"/>
          <p14:tracePt t="106287" x="9007475" y="2678113"/>
          <p14:tracePt t="106304" x="8972550" y="2670175"/>
          <p14:tracePt t="106321" x="8953500" y="2660650"/>
          <p14:tracePt t="106338" x="8918575" y="2651125"/>
          <p14:tracePt t="106354" x="8874125" y="2633663"/>
          <p14:tracePt t="106371" x="8864600" y="2633663"/>
          <p14:tracePt t="106387" x="8847138" y="2633663"/>
          <p14:tracePt t="106411" x="8837613" y="2633663"/>
          <p14:tracePt t="106449" x="8829675" y="2633663"/>
          <p14:tracePt t="106503" x="8820150" y="2633663"/>
          <p14:tracePt t="106530" x="8810625" y="2633663"/>
          <p14:tracePt t="106566" x="8802688" y="2633663"/>
          <p14:tracePt t="106592" x="8793163" y="2633663"/>
          <p14:tracePt t="106604" x="8785225" y="2633663"/>
          <p14:tracePt t="106621" x="8775700" y="2633663"/>
          <p14:tracePt t="106638" x="8766175" y="2633663"/>
          <p14:tracePt t="106642" x="8758238" y="2633663"/>
          <p14:tracePt t="106654" x="8748713" y="2633663"/>
          <p14:tracePt t="106679" x="8739188" y="2633663"/>
          <p14:tracePt t="106692" x="8731250" y="2633663"/>
          <p14:tracePt t="106744" x="8721725" y="2633663"/>
          <p14:tracePt t="106782" x="8713788" y="2633663"/>
          <p14:tracePt t="106791" x="8704263" y="2633663"/>
          <p14:tracePt t="106804" x="8686800" y="2633663"/>
          <p14:tracePt t="106821" x="8677275" y="2633663"/>
          <p14:tracePt t="106838" x="8667750" y="2633663"/>
          <p14:tracePt t="106869" x="8659813" y="2633663"/>
          <p14:tracePt t="107653" x="8659813" y="2643188"/>
          <p14:tracePt t="109029" x="8659813" y="2651125"/>
          <p14:tracePt t="109043" x="8650288" y="2670175"/>
          <p14:tracePt t="109056" x="8650288" y="2714625"/>
          <p14:tracePt t="109071" x="8677275" y="2767013"/>
          <p14:tracePt t="109088" x="8721725" y="2847975"/>
          <p14:tracePt t="109105" x="8775700" y="2919413"/>
          <p14:tracePt t="109121" x="8864600" y="3027363"/>
          <p14:tracePt t="109139" x="8918575" y="3052763"/>
          <p14:tracePt t="109155" x="8963025" y="3062288"/>
          <p14:tracePt t="109171" x="9150350" y="3052763"/>
          <p14:tracePt t="109188" x="9293225" y="2955925"/>
          <p14:tracePt t="109205" x="9569450" y="2678113"/>
          <p14:tracePt t="109221" x="9640888" y="2589213"/>
          <p14:tracePt t="109238" x="9704388" y="2517775"/>
          <p14:tracePt t="109255" x="9712325" y="2500313"/>
          <p14:tracePt t="109271" x="9721850" y="2455863"/>
          <p14:tracePt t="109297" x="9704388" y="2428875"/>
          <p14:tracePt t="109309" x="9640888" y="2409825"/>
          <p14:tracePt t="109321" x="9578975" y="2392363"/>
          <p14:tracePt t="109338" x="9534525" y="2384425"/>
          <p14:tracePt t="109355" x="9490075" y="2374900"/>
          <p14:tracePt t="109371" x="9453563" y="2374900"/>
          <p14:tracePt t="109388" x="9391650" y="2374900"/>
          <p14:tracePt t="109405" x="9374188" y="2374900"/>
          <p14:tracePt t="109406" x="9356725" y="2374900"/>
          <p14:tracePt t="109421" x="9320213" y="2374900"/>
          <p14:tracePt t="109438" x="9285288" y="2392363"/>
          <p14:tracePt t="109455" x="9258300" y="2419350"/>
          <p14:tracePt t="109471" x="9186863" y="2463800"/>
          <p14:tracePt t="109488" x="9159875" y="2473325"/>
          <p14:tracePt t="109505" x="9123363" y="2490788"/>
          <p14:tracePt t="109521" x="9078913" y="2508250"/>
          <p14:tracePt t="109538" x="9007475" y="2517775"/>
          <p14:tracePt t="109555" x="8953500" y="2527300"/>
          <p14:tracePt t="109571" x="8928100" y="2527300"/>
          <p14:tracePt t="109588" x="8864600" y="2527300"/>
          <p14:tracePt t="109605" x="8847138" y="2527300"/>
          <p14:tracePt t="109621" x="8810625" y="2527300"/>
          <p14:tracePt t="109639" x="8785225" y="2527300"/>
          <p14:tracePt t="109655" x="8766175" y="2527300"/>
          <p14:tracePt t="109671" x="8758238" y="2517775"/>
          <p14:tracePt t="109688" x="8748713" y="2508250"/>
          <p14:tracePt t="109705" x="8748713" y="2500313"/>
          <p14:tracePt t="109725" x="8748713" y="2490788"/>
          <p14:tracePt t="111062" x="8739188" y="2490788"/>
          <p14:tracePt t="111078" x="8721725" y="2527300"/>
          <p14:tracePt t="111088" x="8677275" y="2606675"/>
          <p14:tracePt t="111105" x="8632825" y="2714625"/>
          <p14:tracePt t="111121" x="8605838" y="2803525"/>
          <p14:tracePt t="111138" x="8561388" y="2884488"/>
          <p14:tracePt t="111155" x="8507413" y="3071813"/>
          <p14:tracePt t="111171" x="8489950" y="3143250"/>
          <p14:tracePt t="111188" x="8489950" y="3178175"/>
          <p14:tracePt t="111205" x="8489950" y="3232150"/>
          <p14:tracePt t="111221" x="8489950" y="3249613"/>
          <p14:tracePt t="111238" x="8489950" y="3259138"/>
          <p14:tracePt t="111262" x="8489950" y="3267075"/>
          <p14:tracePt t="111834" x="8472488" y="3267075"/>
          <p14:tracePt t="111846" x="8435975" y="3330575"/>
          <p14:tracePt t="111859" x="8337550" y="3473450"/>
          <p14:tracePt t="111871" x="8293100" y="3616325"/>
          <p14:tracePt t="111888" x="8231188" y="3759200"/>
          <p14:tracePt t="111905" x="8194675" y="3902075"/>
          <p14:tracePt t="111921" x="8169275" y="4160838"/>
          <p14:tracePt t="111938" x="8169275" y="4259263"/>
          <p14:tracePt t="111955" x="8169275" y="4321175"/>
          <p14:tracePt t="111971" x="8194675" y="4375150"/>
          <p14:tracePt t="111988" x="8204200" y="4383088"/>
          <p14:tracePt t="112005" x="8204200" y="4392613"/>
          <p14:tracePt t="112021" x="8213725" y="4392613"/>
          <p14:tracePt t="112185" x="8213725" y="4383088"/>
          <p14:tracePt t="112198" x="8213725" y="4375150"/>
          <p14:tracePt t="112211" x="8213725" y="4365625"/>
          <p14:tracePt t="112238" x="8213725" y="4357688"/>
          <p14:tracePt t="112255" x="8213725" y="4348163"/>
          <p14:tracePt t="112297" x="8221663" y="4348163"/>
          <p14:tracePt t="112324" x="8231188" y="4348163"/>
          <p14:tracePt t="112348" x="8240713" y="4338638"/>
          <p14:tracePt t="112361" x="8258175" y="4338638"/>
          <p14:tracePt t="112375" x="8293100" y="4330700"/>
          <p14:tracePt t="112388" x="8320088" y="4330700"/>
          <p14:tracePt t="112405" x="8374063" y="4303713"/>
          <p14:tracePt t="112421" x="8401050" y="4294188"/>
          <p14:tracePt t="112438" x="8435975" y="4286250"/>
          <p14:tracePt t="112455" x="8499475" y="4240213"/>
          <p14:tracePt t="112471" x="8551863" y="4205288"/>
          <p14:tracePt t="112720" x="8551863" y="4195763"/>
          <p14:tracePt t="112743" x="8551863" y="4187825"/>
          <p14:tracePt t="112756" x="8551863" y="4133850"/>
          <p14:tracePt t="112771" x="8561388" y="4017963"/>
          <p14:tracePt t="112788" x="8561388" y="3902075"/>
          <p14:tracePt t="112805" x="8561388" y="3803650"/>
          <p14:tracePt t="112821" x="8561388" y="3678238"/>
          <p14:tracePt t="112838" x="8534400" y="3624263"/>
          <p14:tracePt t="112855" x="8526463" y="3579813"/>
          <p14:tracePt t="112871" x="8507413" y="3527425"/>
          <p14:tracePt t="112888" x="8499475" y="3508375"/>
          <p14:tracePt t="112905" x="8480425" y="3481388"/>
          <p14:tracePt t="112921" x="8472488" y="3473450"/>
          <p14:tracePt t="112938" x="8472488" y="3463925"/>
          <p14:tracePt t="112955" x="8472488" y="3455988"/>
          <p14:tracePt t="112982" x="8472488" y="3446463"/>
          <p14:tracePt t="113236" x="8480425" y="3446463"/>
          <p14:tracePt t="113258" x="8489950" y="3446463"/>
          <p14:tracePt t="113283" x="8499475" y="3446463"/>
          <p14:tracePt t="113296" x="8507413" y="3436938"/>
          <p14:tracePt t="113309" x="8534400" y="3436938"/>
          <p14:tracePt t="113322" x="8578850" y="3436938"/>
          <p14:tracePt t="113338" x="8623300" y="3429000"/>
          <p14:tracePt t="113355" x="8659813" y="3429000"/>
          <p14:tracePt t="113371" x="8667750" y="3429000"/>
          <p14:tracePt t="113388" x="8686800" y="3419475"/>
          <p14:tracePt t="113405" x="8694738" y="3419475"/>
          <p14:tracePt t="115901" x="8694738" y="3409950"/>
          <p14:tracePt t="115999" x="8694738" y="3402013"/>
          <p14:tracePt t="116024" x="8694738" y="3392488"/>
          <p14:tracePt t="116063" x="8694738" y="3384550"/>
          <p14:tracePt t="116102" x="8686800" y="3384550"/>
          <p14:tracePt t="116115" x="8677275" y="3375025"/>
          <p14:tracePt t="116129" x="8659813" y="3375025"/>
          <p14:tracePt t="116141" x="8650288" y="3365500"/>
          <p14:tracePt t="116155" x="8642350" y="3365500"/>
          <p14:tracePt t="116172" x="8623300" y="3357563"/>
          <p14:tracePt t="116192" x="8615363" y="3357563"/>
          <p14:tracePt t="116265" x="8615363" y="3365500"/>
          <p14:tracePt t="116277" x="8623300" y="3375025"/>
          <p14:tracePt t="116290" x="8632825" y="3384550"/>
          <p14:tracePt t="116306" x="8642350" y="3392488"/>
          <p14:tracePt t="116322" x="8642350" y="3402013"/>
          <p14:tracePt t="116339" x="8650288" y="3402013"/>
          <p14:tracePt t="116355" x="8659813" y="3402013"/>
          <p14:tracePt t="116372" x="8677275" y="3409950"/>
          <p14:tracePt t="116389" x="8694738" y="3409950"/>
          <p14:tracePt t="116405" x="8731250" y="3409950"/>
          <p14:tracePt t="116422" x="8793163" y="3429000"/>
          <p14:tracePt t="116439" x="8810625" y="3429000"/>
          <p14:tracePt t="116455" x="8837613" y="3429000"/>
          <p14:tracePt t="116479" x="8847138" y="3429000"/>
          <p14:tracePt t="116605" x="8847138" y="3436938"/>
          <p14:tracePt t="116683" x="8837613" y="3436938"/>
          <p14:tracePt t="116696" x="8837613" y="3446463"/>
          <p14:tracePt t="116722" x="8829675" y="3446463"/>
          <p14:tracePt t="116739" x="8829675" y="3455988"/>
          <p14:tracePt t="116756" x="8829675" y="3463925"/>
          <p14:tracePt t="116772" x="8829675" y="3490913"/>
          <p14:tracePt t="116774" x="8829675" y="3552825"/>
          <p14:tracePt t="116789" x="8829675" y="3633788"/>
          <p14:tracePt t="116805" x="8829675" y="3678238"/>
          <p14:tracePt t="116822" x="8829675" y="3740150"/>
          <p14:tracePt t="116839" x="8829675" y="3749675"/>
          <p14:tracePt t="116855" x="8829675" y="3759200"/>
          <p14:tracePt t="116872" x="8837613" y="3759200"/>
          <p14:tracePt t="117009" x="8837613" y="3740150"/>
          <p14:tracePt t="117022" x="8837613" y="3705225"/>
          <p14:tracePt t="117039" x="8810625" y="3660775"/>
          <p14:tracePt t="117055" x="8775700" y="3606800"/>
          <p14:tracePt t="117072" x="8739188" y="3579813"/>
          <p14:tracePt t="117089" x="8694738" y="3517900"/>
          <p14:tracePt t="117106" x="8686800" y="3517900"/>
          <p14:tracePt t="117122" x="8677275" y="3508375"/>
          <p14:tracePt t="117139" x="8677275" y="3500438"/>
          <p14:tracePt t="117156" x="8667750" y="3500438"/>
          <p14:tracePt t="117442" x="8667750" y="3490913"/>
          <p14:tracePt t="117468" x="8667750" y="3481388"/>
          <p14:tracePt t="117489" x="8667750" y="3473450"/>
          <p14:tracePt t="117506" x="8667750" y="3463925"/>
          <p14:tracePt t="117522" x="8677275" y="3463925"/>
          <p14:tracePt t="117539" x="8686800" y="3455988"/>
          <p14:tracePt t="117556" x="8704263" y="3436938"/>
          <p14:tracePt t="117572" x="8713788" y="3436938"/>
          <p14:tracePt t="117589" x="8721725" y="3429000"/>
          <p14:tracePt t="117606" x="8721725" y="3419475"/>
          <p14:tracePt t="117622" x="8731250" y="3409950"/>
          <p14:tracePt t="117657" x="8731250" y="3402013"/>
          <p14:tracePt t="117682" x="8731250" y="3392488"/>
          <p14:tracePt t="117756" x="8739188" y="3392488"/>
          <p14:tracePt t="119778" x="8739188" y="3384550"/>
          <p14:tracePt t="119791" x="8766175" y="3384550"/>
          <p14:tracePt t="119806" x="8837613" y="3365500"/>
          <p14:tracePt t="119822" x="8980488" y="3348038"/>
          <p14:tracePt t="119839" x="9186863" y="3321050"/>
          <p14:tracePt t="119856" x="9248775" y="3313113"/>
          <p14:tracePt t="119872" x="9310688" y="3313113"/>
          <p14:tracePt t="119889" x="9337675" y="3313113"/>
          <p14:tracePt t="119906" x="9391650" y="3313113"/>
          <p14:tracePt t="119922" x="9409113" y="3313113"/>
          <p14:tracePt t="119939" x="9426575" y="3313113"/>
          <p14:tracePt t="119956" x="9436100" y="3313113"/>
          <p14:tracePt t="119972" x="9445625" y="3313113"/>
          <p14:tracePt t="119989" x="9445625" y="3303588"/>
          <p14:tracePt t="120006" x="9453563" y="3303588"/>
          <p14:tracePt t="120022" x="9453563" y="3294063"/>
          <p14:tracePt t="122799" x="9401175" y="3249613"/>
          <p14:tracePt t="122809" x="9347200" y="3195638"/>
          <p14:tracePt t="122823" x="9302750" y="3170238"/>
          <p14:tracePt t="122840" x="9285288" y="3151188"/>
          <p14:tracePt t="122856" x="9258300" y="3143250"/>
          <p14:tracePt t="122873" x="9213850" y="3116263"/>
          <p14:tracePt t="122890" x="9177338" y="3116263"/>
          <p14:tracePt t="122906" x="9150350" y="3116263"/>
          <p14:tracePt t="122923" x="9105900" y="3116263"/>
          <p14:tracePt t="122940" x="8980488" y="3116263"/>
          <p14:tracePt t="122956" x="8901113" y="3116263"/>
          <p14:tracePt t="122973" x="8802688" y="3124200"/>
          <p14:tracePt t="122990" x="8561388" y="3187700"/>
          <p14:tracePt t="123006" x="8401050" y="3232150"/>
          <p14:tracePt t="123023" x="8275638" y="3267075"/>
          <p14:tracePt t="123040" x="8070850" y="3338513"/>
          <p14:tracePt t="123056" x="8007350" y="3365500"/>
          <p14:tracePt t="123073" x="7927975" y="3384550"/>
          <p14:tracePt t="123090" x="7908925" y="3402013"/>
          <p14:tracePt t="123106" x="7900988" y="3402013"/>
          <p14:tracePt t="123123" x="7891463" y="3402013"/>
          <p14:tracePt t="123140" x="7883525" y="3409950"/>
          <p14:tracePt t="123252" x="7900988" y="3409950"/>
          <p14:tracePt t="123261" x="7927975" y="3429000"/>
          <p14:tracePt t="123273" x="7954963" y="3436938"/>
          <p14:tracePt t="123290" x="7972425" y="3446463"/>
          <p14:tracePt t="123306" x="7989888" y="3446463"/>
          <p14:tracePt t="123323" x="8007350" y="3455988"/>
          <p14:tracePt t="123340" x="8034338" y="3481388"/>
          <p14:tracePt t="123356" x="8070850" y="3490913"/>
          <p14:tracePt t="123373" x="8105775" y="3517900"/>
          <p14:tracePt t="123390" x="8132763" y="3535363"/>
          <p14:tracePt t="123406" x="8213725" y="3571875"/>
          <p14:tracePt t="123423" x="8231188" y="3589338"/>
          <p14:tracePt t="123440" x="8258175" y="3597275"/>
          <p14:tracePt t="123456" x="8275638" y="3606800"/>
          <p14:tracePt t="123475" x="8275638" y="3616325"/>
          <p14:tracePt t="123501" x="8285163" y="3616325"/>
          <p14:tracePt t="123555" x="8293100" y="3616325"/>
          <p14:tracePt t="123884" x="8312150" y="3624263"/>
          <p14:tracePt t="123896" x="8374063" y="3651250"/>
          <p14:tracePt t="123909" x="8445500" y="3695700"/>
          <p14:tracePt t="123923" x="8499475" y="3732213"/>
          <p14:tracePt t="123940" x="8526463" y="3749675"/>
          <p14:tracePt t="123956" x="8551863" y="3767138"/>
          <p14:tracePt t="123973" x="8570913" y="3776663"/>
          <p14:tracePt t="124019" x="8578850" y="3776663"/>
          <p14:tracePt t="124300" x="8578850" y="3786188"/>
          <p14:tracePt t="127658" x="8561388" y="3767138"/>
          <p14:tracePt t="127675" x="8543925" y="3759200"/>
          <p14:tracePt t="127690" x="8526463" y="3749675"/>
          <p14:tracePt t="127707" x="8507413" y="3740150"/>
          <p14:tracePt t="127723" x="8462963" y="3732213"/>
          <p14:tracePt t="127744" x="8455025" y="3732213"/>
          <p14:tracePt t="127757" x="8445500" y="3732213"/>
          <p14:tracePt t="128038" x="8445500" y="3722688"/>
          <p14:tracePt t="128088" x="8445500" y="3714750"/>
          <p14:tracePt t="128123" x="8445500" y="3705225"/>
          <p14:tracePt t="128162" x="8445500" y="3695700"/>
          <p14:tracePt t="128175" x="8435975" y="3695700"/>
          <p14:tracePt t="128190" x="8428038" y="3695700"/>
          <p14:tracePt t="128207" x="8428038" y="3687763"/>
          <p14:tracePt t="128223" x="8418513" y="3687763"/>
          <p14:tracePt t="128416" x="8428038" y="3687763"/>
          <p14:tracePt t="134259" x="8401050" y="3732213"/>
          <p14:tracePt t="134274" x="8337550" y="3883025"/>
          <p14:tracePt t="134291" x="8240713" y="4044950"/>
          <p14:tracePt t="134307" x="8169275" y="4222750"/>
          <p14:tracePt t="134324" x="8026400" y="4525963"/>
          <p14:tracePt t="134341" x="7980363" y="4687888"/>
          <p14:tracePt t="134357" x="7945438" y="4811713"/>
          <p14:tracePt t="134374" x="7891463" y="4999038"/>
          <p14:tracePt t="134391" x="7864475" y="5045075"/>
          <p14:tracePt t="134407" x="7856538" y="5080000"/>
          <p14:tracePt t="134424" x="7856538" y="5097463"/>
          <p14:tracePt t="134441" x="7856538" y="5106988"/>
          <p14:tracePt t="134457" x="7856538" y="5116513"/>
          <p14:tracePt t="134477" x="7847013" y="5116513"/>
          <p14:tracePt t="134729" x="7847013" y="5106988"/>
          <p14:tracePt t="134742" x="7847013" y="5097463"/>
          <p14:tracePt t="134757" x="7847013" y="5089525"/>
          <p14:tracePt t="134774" x="7847013" y="5070475"/>
          <p14:tracePt t="134791" x="7856538" y="5018088"/>
          <p14:tracePt t="134807" x="7864475" y="5008563"/>
          <p14:tracePt t="134824" x="7864475" y="4991100"/>
          <p14:tracePt t="134841" x="7864475" y="4981575"/>
          <p14:tracePt t="134857" x="7874000" y="4981575"/>
          <p14:tracePt t="134874" x="7874000" y="4973638"/>
          <p14:tracePt t="135273" x="7864475" y="4973638"/>
          <p14:tracePt t="135282" x="7802563" y="5045075"/>
          <p14:tracePt t="135296" x="7669213" y="5187950"/>
          <p14:tracePt t="135310" x="7570788" y="5311775"/>
          <p14:tracePt t="135324" x="7499350" y="5419725"/>
          <p14:tracePt t="135341" x="7418388" y="5553075"/>
          <p14:tracePt t="135357" x="7356475" y="5634038"/>
          <p14:tracePt t="135374" x="7302500" y="5784850"/>
          <p14:tracePt t="135391" x="7292975" y="5830888"/>
          <p14:tracePt t="135408" x="7285038" y="5856288"/>
          <p14:tracePt t="135424" x="7285038" y="5875338"/>
          <p14:tracePt t="135441" x="7285038" y="5883275"/>
          <p14:tracePt t="135457" x="7285038" y="5892800"/>
          <p14:tracePt t="135475" x="7285038" y="5902325"/>
          <p14:tracePt t="135522" x="7285038" y="5910263"/>
          <p14:tracePt t="135534" x="7285038" y="5919788"/>
          <p14:tracePt t="135563" x="7285038" y="5927725"/>
          <p14:tracePt t="135589" x="7292975" y="5937250"/>
          <p14:tracePt t="135602" x="7302500" y="5937250"/>
          <p14:tracePt t="135613" x="7319963" y="5946775"/>
          <p14:tracePt t="135627" x="7339013" y="5972175"/>
          <p14:tracePt t="135641" x="7383463" y="5991225"/>
          <p14:tracePt t="135658" x="7435850" y="6043613"/>
          <p14:tracePt t="135674" x="7489825" y="6142038"/>
          <p14:tracePt t="135691" x="7507288" y="6178550"/>
          <p14:tracePt t="135708" x="7516813" y="6196013"/>
          <p14:tracePt t="135724" x="7526338" y="6223000"/>
          <p14:tracePt t="135741" x="7526338" y="6232525"/>
          <p14:tracePt t="135758" x="7526338" y="6240463"/>
          <p14:tracePt t="140699" x="7526338" y="6232525"/>
          <p14:tracePt t="140738" x="7526338" y="6223000"/>
          <p14:tracePt t="140763" x="7526338" y="6213475"/>
          <p14:tracePt t="140788" x="7516813" y="6205538"/>
          <p14:tracePt t="140808" x="7516813" y="6196013"/>
          <p14:tracePt t="140874" x="7516813" y="6186488"/>
          <p14:tracePt t="141168" x="7516813" y="6178550"/>
          <p14:tracePt t="141180" x="7507288" y="6169025"/>
          <p14:tracePt t="141191" x="7499350" y="6161088"/>
          <p14:tracePt t="141208" x="7481888" y="6142038"/>
          <p14:tracePt t="141225" x="7435850" y="6107113"/>
          <p14:tracePt t="141241" x="7275513" y="6008688"/>
          <p14:tracePt t="141258" x="7231063" y="5964238"/>
          <p14:tracePt t="141275" x="7159625" y="5927725"/>
          <p14:tracePt t="141291" x="7097713" y="5910263"/>
          <p14:tracePt t="141308" x="6989763" y="5883275"/>
          <p14:tracePt t="141325" x="6945313" y="5883275"/>
          <p14:tracePt t="141341" x="6900863" y="5883275"/>
          <p14:tracePt t="141358" x="6883400" y="5883275"/>
          <p14:tracePt t="141375" x="6856413" y="5883275"/>
          <p14:tracePt t="141392" x="6846888" y="5883275"/>
          <p14:tracePt t="141635" x="6775450" y="5892800"/>
          <p14:tracePt t="141643" x="6534150" y="5927725"/>
          <p14:tracePt t="141658" x="6223000" y="5991225"/>
          <p14:tracePt t="141675" x="5918200" y="6026150"/>
          <p14:tracePt t="141692" x="5561013" y="6142038"/>
          <p14:tracePt t="141708" x="4910138" y="6338888"/>
          <p14:tracePt t="141725" x="4633913" y="6410325"/>
          <p14:tracePt t="141742" x="4427538" y="6481763"/>
          <p14:tracePt t="141758" x="4249738" y="6553200"/>
          <p14:tracePt t="141775" x="3946525" y="6642100"/>
          <p14:tracePt t="141792" x="3838575" y="6686550"/>
          <p14:tracePt t="141808" x="3732213" y="6723063"/>
          <p14:tracePt t="141825" x="3624263" y="6757988"/>
          <p14:tracePt t="141842" x="3589338" y="6767513"/>
          <p14:tracePt t="141858" x="3562350" y="6777038"/>
          <p14:tracePt t="141875" x="3535363" y="6784975"/>
          <p14:tracePt t="141892" x="3525838" y="6784975"/>
          <p14:tracePt t="141908" x="3517900" y="6784975"/>
          <p14:tracePt t="141925" x="3508375" y="6794500"/>
          <p14:tracePt t="142162" x="3517900" y="6794500"/>
          <p14:tracePt t="142202" x="3525838" y="6794500"/>
          <p14:tracePt t="142225" x="3535363" y="6794500"/>
          <p14:tracePt t="142242" x="3562350" y="6784975"/>
          <p14:tracePt t="142258" x="3589338" y="6777038"/>
          <p14:tracePt t="142275" x="3633788" y="6777038"/>
          <p14:tracePt t="142292" x="3740150" y="6750050"/>
          <p14:tracePt t="142308" x="3803650" y="6750050"/>
          <p14:tracePt t="142325" x="3865563" y="6740525"/>
          <p14:tracePt t="142342" x="3910013" y="6740525"/>
          <p14:tracePt t="142358" x="3990975" y="6740525"/>
          <p14:tracePt t="142375" x="4043363" y="6740525"/>
          <p14:tracePt t="142392" x="4151313" y="6740525"/>
          <p14:tracePt t="142408" x="4178300" y="6740525"/>
          <p14:tracePt t="142425" x="4213225" y="6740525"/>
          <p14:tracePt t="142442" x="4240213" y="6732588"/>
          <p14:tracePt t="142458" x="4249738" y="6732588"/>
          <p14:tracePt t="142475" x="4257675" y="6732588"/>
          <p14:tracePt t="142492" x="4257675" y="6723063"/>
          <p14:tracePt t="142508" x="4257675" y="6713538"/>
          <p14:tracePt t="142525" x="4257675" y="6705600"/>
          <p14:tracePt t="142542" x="4257675" y="6696075"/>
          <p14:tracePt t="142558" x="4257675" y="6669088"/>
          <p14:tracePt t="142575" x="4257675" y="6597650"/>
          <p14:tracePt t="142592" x="4257675" y="6400800"/>
          <p14:tracePt t="142609" x="4303713" y="5776913"/>
          <p14:tracePt t="142625" x="4348163" y="5365750"/>
          <p14:tracePt t="142642" x="4464050" y="4954588"/>
          <p14:tracePt t="142659" x="4518025" y="4811713"/>
          <p14:tracePt t="142675" x="4562475" y="4695825"/>
          <p14:tracePt t="142692" x="4589463" y="4606925"/>
          <p14:tracePt t="142709" x="4633913" y="4508500"/>
          <p14:tracePt t="142725" x="4651375" y="4481513"/>
          <p14:tracePt t="142742" x="4668838" y="4473575"/>
          <p14:tracePt t="142759" x="4678363" y="4464050"/>
          <p14:tracePt t="142910" x="4678363" y="4454525"/>
          <p14:tracePt t="142972" x="4678363" y="4437063"/>
          <p14:tracePt t="142986" x="4651375" y="4402138"/>
          <p14:tracePt t="142999" x="4570413" y="4330700"/>
          <p14:tracePt t="143010" x="4481513" y="4259263"/>
          <p14:tracePt t="143025" x="4437063" y="4222750"/>
          <p14:tracePt t="143042" x="4392613" y="4214813"/>
          <p14:tracePt t="143059" x="4348163" y="4195763"/>
          <p14:tracePt t="143075" x="4294188" y="4187825"/>
          <p14:tracePt t="143092" x="4276725" y="4178300"/>
          <p14:tracePt t="143109" x="4257675" y="4178300"/>
          <p14:tracePt t="143125" x="4213225" y="4178300"/>
          <p14:tracePt t="143142" x="4205288" y="4195763"/>
          <p14:tracePt t="143159" x="4195763" y="4205288"/>
          <p14:tracePt t="143161" x="4195763" y="4214813"/>
          <p14:tracePt t="143175" x="4195763" y="4222750"/>
          <p14:tracePt t="143192" x="4195763" y="4249738"/>
          <p14:tracePt t="143209" x="4195763" y="4286250"/>
          <p14:tracePt t="143225" x="4240213" y="4392613"/>
          <p14:tracePt t="143242" x="4303713" y="4437063"/>
          <p14:tracePt t="143259" x="4392613" y="4464050"/>
          <p14:tracePt t="143275" x="4508500" y="4481513"/>
          <p14:tracePt t="143292" x="4784725" y="4491038"/>
          <p14:tracePt t="143309" x="4927600" y="4473575"/>
          <p14:tracePt t="143325" x="5080000" y="4402138"/>
          <p14:tracePt t="143342" x="5114925" y="4392613"/>
          <p14:tracePt t="143358" x="5133975" y="4383088"/>
          <p14:tracePt t="143375" x="5141913" y="4348163"/>
          <p14:tracePt t="143392" x="5141913" y="4294188"/>
          <p14:tracePt t="143409" x="5080000" y="4232275"/>
          <p14:tracePt t="143425" x="5008563" y="4160838"/>
          <p14:tracePt t="143442" x="4838700" y="4071938"/>
          <p14:tracePt t="143459" x="4776788" y="4052888"/>
          <p14:tracePt t="143475" x="4713288" y="4044950"/>
          <p14:tracePt t="143492" x="4614863" y="4035425"/>
          <p14:tracePt t="143509" x="4597400" y="4035425"/>
          <p14:tracePt t="143526" x="4579938" y="4035425"/>
          <p14:tracePt t="143542" x="4508500" y="4168775"/>
          <p14:tracePt t="143559" x="4481513" y="4267200"/>
          <p14:tracePt t="143575" x="4464050" y="4365625"/>
          <p14:tracePt t="143592" x="4454525" y="4473575"/>
          <p14:tracePt t="143609" x="4446588" y="4508500"/>
          <p14:tracePt t="143625" x="4446588" y="4545013"/>
          <p14:tracePt t="143643" x="4454525" y="4562475"/>
          <p14:tracePt t="143659" x="4481513" y="4572000"/>
          <p14:tracePt t="143675" x="4562475" y="4572000"/>
          <p14:tracePt t="143692" x="4678363" y="4572000"/>
          <p14:tracePt t="143709" x="4802188" y="4572000"/>
          <p14:tracePt t="143726" x="4829175" y="4552950"/>
          <p14:tracePt t="143742" x="4856163" y="4545013"/>
          <p14:tracePt t="143759" x="4873625" y="4525963"/>
          <p14:tracePt t="143775" x="4873625" y="4518025"/>
          <p14:tracePt t="143792" x="4873625" y="4508500"/>
          <p14:tracePt t="143809" x="4865688" y="4473575"/>
          <p14:tracePt t="143825" x="4848225" y="4454525"/>
          <p14:tracePt t="143842" x="4811713" y="4419600"/>
          <p14:tracePt t="143859" x="4802188" y="4410075"/>
          <p14:tracePt t="143875" x="4794250" y="4410075"/>
          <p14:tracePt t="143895" x="4784725" y="4410075"/>
          <p14:tracePt t="143958" x="4784725" y="4419600"/>
          <p14:tracePt t="143975" x="4802188" y="4437063"/>
          <p14:tracePt t="143992" x="4821238" y="4454525"/>
          <p14:tracePt t="144009" x="4856163" y="4464050"/>
          <p14:tracePt t="144027" x="4865688" y="4473575"/>
          <p14:tracePt t="144109" x="4856163" y="4473575"/>
          <p14:tracePt t="144126" x="4811713" y="4464050"/>
          <p14:tracePt t="144142" x="4749800" y="4437063"/>
          <p14:tracePt t="144159" x="4713288" y="4429125"/>
          <p14:tracePt t="144176" x="4660900" y="4402138"/>
          <p14:tracePt t="144192" x="4651375" y="4402138"/>
          <p14:tracePt t="144209" x="4641850" y="4402138"/>
          <p14:tracePt t="144590" x="4641850" y="4410075"/>
          <p14:tracePt t="144609" x="4641850" y="4437063"/>
          <p14:tracePt t="144626" x="4641850" y="4500563"/>
          <p14:tracePt t="144642" x="4579938" y="4759325"/>
          <p14:tracePt t="144659" x="4543425" y="4865688"/>
          <p14:tracePt t="144676" x="4498975" y="5062538"/>
          <p14:tracePt t="144692" x="4491038" y="5168900"/>
          <p14:tracePt t="144709" x="4471988" y="5249863"/>
          <p14:tracePt t="144726" x="4437063" y="5383213"/>
          <p14:tracePt t="144742" x="4427538" y="5427663"/>
          <p14:tracePt t="144759" x="4427538" y="5473700"/>
          <p14:tracePt t="144776" x="4410075" y="5526088"/>
          <p14:tracePt t="144792" x="4400550" y="5616575"/>
          <p14:tracePt t="144809" x="4392613" y="5641975"/>
          <p14:tracePt t="144829" x="4392613" y="5651500"/>
          <p14:tracePt t="144843" x="4383088" y="5661025"/>
          <p14:tracePt t="144867" x="4375150" y="5661025"/>
          <p14:tracePt t="144881" x="4365625" y="5661025"/>
          <p14:tracePt t="144892" x="4338638" y="5661025"/>
          <p14:tracePt t="144909" x="4294188" y="5661025"/>
          <p14:tracePt t="144926" x="4249738" y="5661025"/>
          <p14:tracePt t="144942" x="4151313" y="5661025"/>
          <p14:tracePt t="144959" x="4114800" y="5678488"/>
          <p14:tracePt t="144976" x="4070350" y="5688013"/>
          <p14:tracePt t="144992" x="4008438" y="5695950"/>
          <p14:tracePt t="145009" x="3963988" y="5705475"/>
          <p14:tracePt t="145026" x="3919538" y="5722938"/>
          <p14:tracePt t="145042" x="3883025" y="5732463"/>
          <p14:tracePt t="145059" x="3811588" y="5732463"/>
          <p14:tracePt t="145075" x="3776663" y="5732463"/>
          <p14:tracePt t="145092" x="3749675" y="5732463"/>
          <p14:tracePt t="145109" x="3695700" y="5732463"/>
          <p14:tracePt t="145125" x="3678238" y="5732463"/>
          <p14:tracePt t="145142" x="3660775" y="5732463"/>
          <p14:tracePt t="145159" x="3633788" y="5732463"/>
          <p14:tracePt t="145175" x="3624263" y="5732463"/>
          <p14:tracePt t="145192" x="3606800" y="5732463"/>
          <p14:tracePt t="145217" x="3597275" y="5732463"/>
          <p14:tracePt t="145295" x="3597275" y="5722938"/>
          <p14:tracePt t="145369" x="3597275" y="5713413"/>
          <p14:tracePt t="145434" x="3597275" y="5705475"/>
          <p14:tracePt t="145661" x="3616325" y="5705475"/>
          <p14:tracePt t="145676" x="3651250" y="5732463"/>
          <p14:tracePt t="145692" x="3722688" y="5784850"/>
          <p14:tracePt t="145709" x="3776663" y="5838825"/>
          <p14:tracePt t="145726" x="3856038" y="5910263"/>
          <p14:tracePt t="145742" x="3875088" y="5919788"/>
          <p14:tracePt t="145759" x="3902075" y="5946775"/>
          <p14:tracePt t="145776" x="3919538" y="5954713"/>
          <p14:tracePt t="145800" x="3927475" y="5954713"/>
          <p14:tracePt t="145889" x="3937000" y="5964238"/>
          <p14:tracePt t="145903" x="3963988" y="5981700"/>
          <p14:tracePt t="145915" x="3990975" y="6018213"/>
          <p14:tracePt t="145942" x="4097338" y="6097588"/>
          <p14:tracePt t="145959" x="4124325" y="6115050"/>
          <p14:tracePt t="145976" x="4151313" y="6134100"/>
          <p14:tracePt t="145992" x="4168775" y="6151563"/>
          <p14:tracePt t="146009" x="4178300" y="6151563"/>
          <p14:tracePt t="146026" x="4178300" y="6161088"/>
          <p14:tracePt t="146042" x="4186238" y="6169025"/>
          <p14:tracePt t="146059" x="4205288" y="6178550"/>
          <p14:tracePt t="146076" x="4232275" y="6213475"/>
          <p14:tracePt t="146092" x="4311650" y="6311900"/>
          <p14:tracePt t="146109" x="4365625" y="6365875"/>
          <p14:tracePt t="146126" x="4400550" y="6400800"/>
          <p14:tracePt t="146142" x="4419600" y="6427788"/>
          <p14:tracePt t="146159" x="4427538" y="6437313"/>
          <p14:tracePt t="146180" x="4427538" y="6446838"/>
          <p14:tracePt t="146192" x="4437063" y="6437313"/>
          <p14:tracePt t="146531" x="4446588" y="6446838"/>
          <p14:tracePt t="146559" x="4508500" y="6518275"/>
          <p14:tracePt t="146576" x="4543425" y="6553200"/>
          <p14:tracePt t="146592" x="4562475" y="6570663"/>
          <p14:tracePt t="146609" x="4597400" y="6589713"/>
          <p14:tracePt t="146648" x="4606925" y="6589713"/>
          <p14:tracePt t="146888" x="4614863" y="6589713"/>
          <p14:tracePt t="146909" x="4651375" y="6589713"/>
          <p14:tracePt t="146926" x="5043488" y="6499225"/>
          <p14:tracePt t="146943" x="5205413" y="6446838"/>
          <p14:tracePt t="146960" x="5284788" y="6437313"/>
          <p14:tracePt t="146976" x="5373688" y="6410325"/>
          <p14:tracePt t="146992" x="5392738" y="6410325"/>
          <p14:tracePt t="147009" x="5400675" y="6410325"/>
          <p14:tracePt t="147026" x="5419725" y="6410325"/>
          <p14:tracePt t="147518" x="5427663" y="6410325"/>
          <p14:tracePt t="147530" x="5464175" y="6410325"/>
          <p14:tracePt t="147543" x="5561013" y="6446838"/>
          <p14:tracePt t="147559" x="5686425" y="6508750"/>
          <p14:tracePt t="147576" x="5767388" y="6553200"/>
          <p14:tracePt t="147592" x="5883275" y="6597650"/>
          <p14:tracePt t="147609" x="5900738" y="6607175"/>
          <p14:tracePt t="147626" x="5910263" y="6607175"/>
          <p14:tracePt t="147642" x="5918200" y="6615113"/>
          <p14:tracePt t="147659" x="5927725" y="6615113"/>
          <p14:tracePt t="147883" x="5937250" y="6615113"/>
          <p14:tracePt t="147922" x="5945188" y="6615113"/>
          <p14:tracePt t="147942" x="5954713" y="6615113"/>
          <p14:tracePt t="147959" x="6061075" y="6642100"/>
          <p14:tracePt t="147976" x="6196013" y="6651625"/>
          <p14:tracePt t="147992" x="6338888" y="6669088"/>
          <p14:tracePt t="148009" x="6454775" y="6686550"/>
          <p14:tracePt t="148026" x="6597650" y="6696075"/>
          <p14:tracePt t="148042" x="6632575" y="6713538"/>
          <p14:tracePt t="148059" x="6669088" y="6723063"/>
          <p14:tracePt t="148076" x="6677025" y="6723063"/>
          <p14:tracePt t="148095" x="6686550" y="6723063"/>
          <p14:tracePt t="148464" x="6696075" y="6723063"/>
          <p14:tracePt t="148478" x="6713538" y="6723063"/>
          <p14:tracePt t="148492" x="6740525" y="6723063"/>
          <p14:tracePt t="148509" x="6802438" y="6723063"/>
          <p14:tracePt t="148526" x="6846888" y="6723063"/>
          <p14:tracePt t="148542" x="6883400" y="6723063"/>
          <p14:tracePt t="148559" x="6891338" y="6723063"/>
          <p14:tracePt t="148576" x="6900863" y="6723063"/>
          <p14:tracePt t="148592" x="6900863" y="6732588"/>
          <p14:tracePt t="148609" x="6910388" y="6732588"/>
          <p14:tracePt t="148717" x="6918325" y="6732588"/>
          <p14:tracePt t="148730" x="6937375" y="6732588"/>
          <p14:tracePt t="148743" x="6972300" y="6732588"/>
          <p14:tracePt t="148759" x="7043738" y="6732588"/>
          <p14:tracePt t="148776" x="7124700" y="6732588"/>
          <p14:tracePt t="148792" x="7221538" y="6732588"/>
          <p14:tracePt t="148809" x="7364413" y="6732588"/>
          <p14:tracePt t="148826" x="7400925" y="6732588"/>
          <p14:tracePt t="148842" x="7445375" y="6732588"/>
          <p14:tracePt t="148865" x="7454900" y="6732588"/>
          <p14:tracePt t="148891" x="7462838" y="6732588"/>
          <p14:tracePt t="149803" x="7472363" y="6732588"/>
          <p14:tracePt t="149816" x="7597775" y="6723063"/>
          <p14:tracePt t="149826" x="7812088" y="6713538"/>
          <p14:tracePt t="149843" x="7954963" y="6696075"/>
          <p14:tracePt t="149859" x="8051800" y="6696075"/>
          <p14:tracePt t="149876" x="8159750" y="6696075"/>
          <p14:tracePt t="149893" x="8177213" y="6696075"/>
          <p14:tracePt t="149909" x="8194675" y="6696075"/>
          <p14:tracePt t="149926" x="8204200" y="6696075"/>
          <p14:tracePt t="149953" x="8213725" y="6696075"/>
          <p14:tracePt t="150006" x="8213725" y="6686550"/>
          <p14:tracePt t="150254" x="8221663" y="6686550"/>
          <p14:tracePt t="150268" x="8266113" y="6678613"/>
          <p14:tracePt t="150279" x="8391525" y="6678613"/>
          <p14:tracePt t="150293" x="8526463" y="6678613"/>
          <p14:tracePt t="150309" x="8659813" y="6678613"/>
          <p14:tracePt t="150326" x="8802688" y="6686550"/>
          <p14:tracePt t="150343" x="8918575" y="6686550"/>
          <p14:tracePt t="150359" x="9061450" y="6686550"/>
          <p14:tracePt t="150376" x="9088438" y="6686550"/>
          <p14:tracePt t="150393" x="9105900" y="6686550"/>
          <p14:tracePt t="150409" x="9132888" y="6686550"/>
          <p14:tracePt t="150435" x="9142413" y="6686550"/>
          <p14:tracePt t="150458" x="9150350" y="6686550"/>
          <p14:tracePt t="150949" x="8928100" y="6580188"/>
          <p14:tracePt t="150976" x="8543925" y="6392863"/>
          <p14:tracePt t="150993" x="7918450" y="6134100"/>
          <p14:tracePt t="151010" x="7696200" y="6018213"/>
          <p14:tracePt t="151026" x="7410450" y="5892800"/>
          <p14:tracePt t="151043" x="7302500" y="5848350"/>
          <p14:tracePt t="151059" x="7231063" y="5821363"/>
          <p14:tracePt t="151076" x="7169150" y="5803900"/>
          <p14:tracePt t="151093" x="7105650" y="5776913"/>
          <p14:tracePt t="151110" x="7088188" y="5776913"/>
          <p14:tracePt t="151126" x="7070725" y="5759450"/>
          <p14:tracePt t="151143" x="7061200" y="5759450"/>
          <p14:tracePt t="151179" x="7070725" y="5749925"/>
          <p14:tracePt t="151417" x="7034213" y="5749925"/>
          <p14:tracePt t="151430" x="6883400" y="5749925"/>
          <p14:tracePt t="151444" x="6588125" y="5749925"/>
          <p14:tracePt t="151461" x="6391275" y="5749925"/>
          <p14:tracePt t="151476" x="6151563" y="5749925"/>
          <p14:tracePt t="151493" x="5730875" y="5749925"/>
          <p14:tracePt t="151510" x="5553075" y="5749925"/>
          <p14:tracePt t="151526" x="5373688" y="5749925"/>
          <p14:tracePt t="151543" x="5240338" y="5749925"/>
          <p14:tracePt t="151560" x="4991100" y="5749925"/>
          <p14:tracePt t="151576" x="4910138" y="5749925"/>
          <p14:tracePt t="151594" x="4829175" y="5749925"/>
          <p14:tracePt t="151610" x="4722813" y="5749925"/>
          <p14:tracePt t="151626" x="4705350" y="5749925"/>
          <p14:tracePt t="151643" x="4686300" y="5749925"/>
          <p14:tracePt t="151660" x="4678363" y="5749925"/>
          <p14:tracePt t="151869" x="4668838" y="5749925"/>
          <p14:tracePt t="151882" x="4633913" y="5732463"/>
          <p14:tracePt t="151895" x="4471988" y="5732463"/>
          <p14:tracePt t="151909" x="4303713" y="5732463"/>
          <p14:tracePt t="151926" x="4124325" y="5732463"/>
          <p14:tracePt t="151943" x="3971925" y="5722938"/>
          <p14:tracePt t="151959" x="3767138" y="5705475"/>
          <p14:tracePt t="151976" x="3668713" y="5688013"/>
          <p14:tracePt t="151993" x="3589338" y="5688013"/>
          <p14:tracePt t="152010" x="3508375" y="5688013"/>
          <p14:tracePt t="152027" x="3402013" y="5678488"/>
          <p14:tracePt t="152043" x="3375025" y="5678488"/>
          <p14:tracePt t="152060" x="3338513" y="5678488"/>
          <p14:tracePt t="152077" x="3303588" y="5678488"/>
          <p14:tracePt t="152093" x="3294063" y="5678488"/>
          <p14:tracePt t="152110" x="3284538" y="5678488"/>
          <p14:tracePt t="152126" x="3276600" y="5678488"/>
          <p14:tracePt t="152151" x="3267075" y="5678488"/>
          <p14:tracePt t="152631" x="3276600" y="5678488"/>
          <p14:tracePt t="152681" x="3284538" y="5678488"/>
          <p14:tracePt t="152703" x="3294063" y="5678488"/>
          <p14:tracePt t="152715" x="3303588" y="5678488"/>
          <p14:tracePt t="152729" x="3311525" y="5678488"/>
          <p14:tracePt t="152743" x="3330575" y="5678488"/>
          <p14:tracePt t="152760" x="3338513" y="5678488"/>
          <p14:tracePt t="152777" x="3355975" y="5678488"/>
          <p14:tracePt t="152793" x="3375025" y="5678488"/>
          <p14:tracePt t="152810" x="3382963" y="5678488"/>
          <p14:tracePt t="152845" x="3382963" y="5668963"/>
          <p14:tracePt t="152860" x="3392488" y="5668963"/>
          <p14:tracePt t="152877" x="3392488" y="5661025"/>
          <p14:tracePt t="152896" x="3392488" y="5651500"/>
          <p14:tracePt t="152921" x="3392488" y="5641975"/>
          <p14:tracePt t="152937" x="3392488" y="5634038"/>
          <p14:tracePt t="156645" x="3392488" y="5624513"/>
          <p14:tracePt t="156760" x="3392488" y="5634038"/>
          <p14:tracePt t="156777" x="3392488" y="5641975"/>
          <p14:tracePt t="156794" x="3392488" y="5651500"/>
          <p14:tracePt t="156810" x="3392488" y="5661025"/>
          <p14:tracePt t="156851" x="3392488" y="5668963"/>
          <p14:tracePt t="156908" x="3392488" y="5678488"/>
          <p14:tracePt t="156947" x="3392488" y="5688013"/>
          <p14:tracePt t="156961" x="3382963" y="5695950"/>
          <p14:tracePt t="156977" x="3365500" y="5705475"/>
          <p14:tracePt t="156994" x="3348038" y="5722938"/>
          <p14:tracePt t="157010" x="3330575" y="5749925"/>
          <p14:tracePt t="157027" x="3294063" y="5776913"/>
          <p14:tracePt t="157044" x="3284538" y="5776913"/>
          <p14:tracePt t="157060" x="3276600" y="5784850"/>
          <p14:tracePt t="157077" x="3267075" y="5784850"/>
          <p14:tracePt t="157202" x="3259138" y="5784850"/>
          <p14:tracePt t="164438" x="3284538" y="5784850"/>
          <p14:tracePt t="164451" x="3473450" y="5784850"/>
          <p14:tracePt t="164463" x="3776663" y="5759450"/>
          <p14:tracePt t="164478" x="4133850" y="5759450"/>
          <p14:tracePt t="164494" x="4641850" y="5651500"/>
          <p14:tracePt t="164511" x="5141913" y="5580063"/>
          <p14:tracePt t="164528" x="6186488" y="5402263"/>
          <p14:tracePt t="164545" x="6659563" y="5303838"/>
          <p14:tracePt t="164562" x="7088188" y="5205413"/>
          <p14:tracePt t="164578" x="7856538" y="4946650"/>
          <p14:tracePt t="164595" x="8186738" y="4811713"/>
          <p14:tracePt t="164611" x="8623300" y="4552950"/>
          <p14:tracePt t="164628" x="8748713" y="4446588"/>
          <p14:tracePt t="164644" x="8837613" y="4357688"/>
          <p14:tracePt t="164661" x="8891588" y="4311650"/>
          <p14:tracePt t="164678" x="8928100" y="4259263"/>
          <p14:tracePt t="164694" x="8936038" y="4214813"/>
          <p14:tracePt t="164892" x="8972550" y="4205288"/>
          <p14:tracePt t="164904" x="9043988" y="4205288"/>
          <p14:tracePt t="164917" x="9221788" y="4160838"/>
          <p14:tracePt t="164929" x="9490075" y="4044950"/>
          <p14:tracePt t="164945" x="9775825" y="3848100"/>
          <p14:tracePt t="164961" x="9998075" y="3624263"/>
          <p14:tracePt t="164978" x="10221913" y="3330575"/>
          <p14:tracePt t="164995" x="10498138" y="2865438"/>
          <p14:tracePt t="165011" x="10561638" y="2722563"/>
          <p14:tracePt t="165028" x="10569575" y="2624138"/>
          <p14:tracePt t="165045" x="10588625" y="2517775"/>
          <p14:tracePt t="165062" x="10588625" y="2455863"/>
          <p14:tracePt t="165078" x="10561638" y="2392363"/>
          <p14:tracePt t="165095" x="10409238" y="2205038"/>
          <p14:tracePt t="165111" x="10320338" y="2116138"/>
          <p14:tracePt t="165128" x="10096500" y="1928813"/>
          <p14:tracePt t="165145" x="9990138" y="1839913"/>
          <p14:tracePt t="165161" x="9901238" y="1776413"/>
          <p14:tracePt t="165178" x="9810750" y="1704975"/>
          <p14:tracePt t="165195" x="9650413" y="1589088"/>
          <p14:tracePt t="165211" x="9588500" y="1544638"/>
          <p14:tracePt t="165228" x="9534525" y="1508125"/>
          <p14:tracePt t="165245" x="9490075" y="1482725"/>
          <p14:tracePt t="165261" x="9374188" y="1463675"/>
          <p14:tracePt t="165278" x="9310688" y="1446213"/>
          <p14:tracePt t="165295" x="9150350" y="1446213"/>
          <p14:tracePt t="165311" x="9051925" y="1446213"/>
          <p14:tracePt t="165328" x="8953500" y="1446213"/>
          <p14:tracePt t="165345" x="8793163" y="1446213"/>
          <p14:tracePt t="165362" x="8721725" y="1446213"/>
          <p14:tracePt t="165378" x="8642350" y="1446213"/>
          <p14:tracePt t="165395" x="8578850" y="1446213"/>
          <p14:tracePt t="165411" x="8364538" y="1527175"/>
          <p14:tracePt t="165428" x="8240713" y="1589088"/>
          <p14:tracePt t="165445" x="8115300" y="1670050"/>
          <p14:tracePt t="165461" x="7945438" y="1785938"/>
          <p14:tracePt t="165478" x="7874000" y="1830388"/>
          <p14:tracePt t="165496" x="7820025" y="1874838"/>
          <p14:tracePt t="165511" x="7802563" y="1884363"/>
          <p14:tracePt t="165528" x="7793038" y="1892300"/>
          <p14:tracePt t="165545" x="7785100" y="1911350"/>
          <p14:tracePt t="165561" x="7669213" y="2062163"/>
          <p14:tracePt t="165578" x="7624763" y="2187575"/>
          <p14:tracePt t="165595" x="7578725" y="2293938"/>
          <p14:tracePt t="165611" x="7553325" y="2374900"/>
          <p14:tracePt t="165628" x="7526338" y="2455863"/>
          <p14:tracePt t="165644" x="7526338" y="2481263"/>
          <p14:tracePt t="165661" x="7526338" y="2490788"/>
          <p14:tracePt t="165678" x="7526338" y="2500313"/>
          <p14:tracePt t="165695" x="7526338" y="2517775"/>
          <p14:tracePt t="165723" x="7526338" y="2527300"/>
          <p14:tracePt t="166244" x="7526338" y="2517775"/>
          <p14:tracePt t="166262" x="7526338" y="2490788"/>
          <p14:tracePt t="166278" x="7578725" y="2384425"/>
          <p14:tracePt t="166295" x="8169275" y="1955800"/>
          <p14:tracePt t="166311" x="8615363" y="1803400"/>
          <p14:tracePt t="166328" x="9123363" y="1677988"/>
          <p14:tracePt t="166345" x="10044113" y="1535113"/>
          <p14:tracePt t="166363" x="10382250" y="1490663"/>
          <p14:tracePt t="166378" x="10685463" y="1446213"/>
          <p14:tracePt t="166395" x="11042650" y="1419225"/>
          <p14:tracePt t="166411" x="11123613" y="1401763"/>
          <p14:tracePt t="166428" x="11185525" y="1401763"/>
          <p14:tracePt t="166445" x="11222038" y="1401763"/>
          <p14:tracePt t="166462" x="11229975" y="1401763"/>
          <p14:tracePt t="166483" x="11239500" y="1401763"/>
        </p14:tracePtLst>
      </p14:laserTraceLst>
    </p:ext>
  </p:extLs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32FDB49-2D6F-4092-993F-8A6CB8E4ED54}"/>
              </a:ext>
            </a:extLst>
          </p:cNvPr>
          <p:cNvSpPr/>
          <p:nvPr/>
        </p:nvSpPr>
        <p:spPr>
          <a:xfrm>
            <a:off x="152400" y="-64264"/>
            <a:ext cx="11835924" cy="6986528"/>
          </a:xfrm>
          <a:prstGeom prst="rect">
            <a:avLst/>
          </a:prstGeom>
        </p:spPr>
        <p:txBody>
          <a:bodyPr wrap="square">
            <a:spAutoFit/>
          </a:bodyPr>
          <a:lstStyle/>
          <a:p>
            <a:r>
              <a:rPr lang="en-US" sz="1400" b="1" dirty="0"/>
              <a:t>SAS code</a:t>
            </a:r>
          </a:p>
          <a:p>
            <a:endParaRPr lang="en-US" sz="1400" b="1" dirty="0"/>
          </a:p>
          <a:p>
            <a:r>
              <a:rPr lang="en-US" sz="1400" b="1" dirty="0"/>
              <a:t>Marginal model</a:t>
            </a:r>
          </a:p>
          <a:p>
            <a:endParaRPr lang="en-US" sz="1400" dirty="0"/>
          </a:p>
          <a:p>
            <a:r>
              <a:rPr lang="en-US" sz="1400" dirty="0">
                <a:latin typeface="Courier New" panose="02070309020205020404" pitchFamily="49" charset="0"/>
                <a:cs typeface="Courier New" panose="02070309020205020404" pitchFamily="49" charset="0"/>
              </a:rPr>
              <a:t>Proc </a:t>
            </a:r>
            <a:r>
              <a:rPr lang="en-US" sz="1400" dirty="0" err="1">
                <a:latin typeface="Courier New" panose="02070309020205020404" pitchFamily="49" charset="0"/>
                <a:cs typeface="Courier New" panose="02070309020205020404" pitchFamily="49" charset="0"/>
              </a:rPr>
              <a:t>genmod</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Class facility;</a:t>
            </a:r>
          </a:p>
          <a:p>
            <a:r>
              <a:rPr lang="en-US" sz="1400" dirty="0">
                <a:latin typeface="Courier New" panose="02070309020205020404" pitchFamily="49" charset="0"/>
                <a:cs typeface="Courier New" panose="02070309020205020404" pitchFamily="49" charset="0"/>
              </a:rPr>
              <a:t>Model </a:t>
            </a:r>
            <a:r>
              <a:rPr lang="en-US" sz="1400" dirty="0" err="1">
                <a:latin typeface="Courier New" panose="02070309020205020404" pitchFamily="49" charset="0"/>
                <a:cs typeface="Courier New" panose="02070309020205020404" pitchFamily="49" charset="0"/>
              </a:rPr>
              <a:t>nonadher</a:t>
            </a:r>
            <a:r>
              <a:rPr lang="en-US" sz="1400" dirty="0">
                <a:latin typeface="Courier New" panose="02070309020205020404" pitchFamily="49" charset="0"/>
                <a:cs typeface="Courier New" panose="02070309020205020404" pitchFamily="49" charset="0"/>
              </a:rPr>
              <a:t> = sex </a:t>
            </a:r>
            <a:r>
              <a:rPr lang="en-US" sz="1400" dirty="0" err="1">
                <a:latin typeface="Courier New" panose="02070309020205020404" pitchFamily="49" charset="0"/>
                <a:cs typeface="Courier New" panose="02070309020205020404" pitchFamily="49" charset="0"/>
              </a:rPr>
              <a:t>bmi</a:t>
            </a:r>
            <a:r>
              <a:rPr lang="en-US" sz="1400" dirty="0">
                <a:latin typeface="Courier New" panose="02070309020205020404" pitchFamily="49" charset="0"/>
                <a:cs typeface="Courier New" panose="02070309020205020404" pitchFamily="49" charset="0"/>
              </a:rPr>
              <a:t> income test race </a:t>
            </a:r>
            <a:r>
              <a:rPr lang="en-US" sz="1400" dirty="0" err="1">
                <a:latin typeface="Courier New" panose="02070309020205020404" pitchFamily="49" charset="0"/>
                <a:cs typeface="Courier New" panose="02070309020205020404" pitchFamily="49" charset="0"/>
              </a:rPr>
              <a:t>remind_schedul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remind_dat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next_dat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md_date</a:t>
            </a:r>
            <a:r>
              <a:rPr lang="en-US" sz="1400" dirty="0">
                <a:latin typeface="Courier New" panose="02070309020205020404" pitchFamily="49" charset="0"/>
                <a:cs typeface="Courier New" panose="02070309020205020404" pitchFamily="49" charset="0"/>
              </a:rPr>
              <a:t>/link=logit var=binomial;</a:t>
            </a:r>
          </a:p>
          <a:p>
            <a:r>
              <a:rPr lang="en-US" sz="1400" dirty="0">
                <a:latin typeface="Courier New" panose="02070309020205020404" pitchFamily="49" charset="0"/>
                <a:cs typeface="Courier New" panose="02070309020205020404" pitchFamily="49" charset="0"/>
              </a:rPr>
              <a:t>repeated subject=facility/type=</a:t>
            </a:r>
            <a:r>
              <a:rPr lang="en-US" sz="1400" dirty="0" err="1">
                <a:latin typeface="Courier New" panose="02070309020205020404" pitchFamily="49" charset="0"/>
                <a:cs typeface="Courier New" panose="02070309020205020404" pitchFamily="49" charset="0"/>
              </a:rPr>
              <a:t>indep</a:t>
            </a:r>
            <a:r>
              <a:rPr lang="en-US" sz="1400" dirty="0">
                <a:latin typeface="Courier New" panose="02070309020205020404" pitchFamily="49" charset="0"/>
                <a:cs typeface="Courier New" panose="02070309020205020404" pitchFamily="49" charset="0"/>
              </a:rPr>
              <a:t>;</a:t>
            </a:r>
          </a:p>
          <a:p>
            <a:endParaRPr lang="en-US" sz="1400" b="1" dirty="0"/>
          </a:p>
          <a:p>
            <a:r>
              <a:rPr lang="en-US" sz="1400" b="1" dirty="0"/>
              <a:t>Conditional</a:t>
            </a:r>
          </a:p>
          <a:p>
            <a:endParaRPr lang="en-US" sz="1400" dirty="0"/>
          </a:p>
          <a:p>
            <a:r>
              <a:rPr lang="en-US" sz="1400" dirty="0">
                <a:latin typeface="Courier New" panose="02070309020205020404" pitchFamily="49" charset="0"/>
                <a:cs typeface="Courier New" panose="02070309020205020404" pitchFamily="49" charset="0"/>
              </a:rPr>
              <a:t>proc </a:t>
            </a:r>
            <a:r>
              <a:rPr lang="en-US" sz="1400" dirty="0" err="1">
                <a:latin typeface="Courier New" panose="02070309020205020404" pitchFamily="49" charset="0"/>
                <a:cs typeface="Courier New" panose="02070309020205020404" pitchFamily="49" charset="0"/>
              </a:rPr>
              <a:t>glimmix</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   class facility;</a:t>
            </a:r>
          </a:p>
          <a:p>
            <a:r>
              <a:rPr lang="en-US" sz="1400" dirty="0">
                <a:latin typeface="Courier New" panose="02070309020205020404" pitchFamily="49" charset="0"/>
                <a:cs typeface="Courier New" panose="02070309020205020404" pitchFamily="49" charset="0"/>
              </a:rPr>
              <a:t>   model </a:t>
            </a:r>
            <a:r>
              <a:rPr lang="en-US" sz="1400" dirty="0" err="1">
                <a:latin typeface="Courier New" panose="02070309020205020404" pitchFamily="49" charset="0"/>
                <a:cs typeface="Courier New" panose="02070309020205020404" pitchFamily="49" charset="0"/>
              </a:rPr>
              <a:t>nonadher</a:t>
            </a:r>
            <a:r>
              <a:rPr lang="en-US" sz="1400" dirty="0">
                <a:latin typeface="Courier New" panose="02070309020205020404" pitchFamily="49" charset="0"/>
                <a:cs typeface="Courier New" panose="02070309020205020404" pitchFamily="49" charset="0"/>
              </a:rPr>
              <a:t> = sex </a:t>
            </a:r>
            <a:r>
              <a:rPr lang="en-US" sz="1400" dirty="0" err="1">
                <a:latin typeface="Courier New" panose="02070309020205020404" pitchFamily="49" charset="0"/>
                <a:cs typeface="Courier New" panose="02070309020205020404" pitchFamily="49" charset="0"/>
              </a:rPr>
              <a:t>bmi</a:t>
            </a:r>
            <a:r>
              <a:rPr lang="en-US" sz="1400" dirty="0">
                <a:latin typeface="Courier New" panose="02070309020205020404" pitchFamily="49" charset="0"/>
                <a:cs typeface="Courier New" panose="02070309020205020404" pitchFamily="49" charset="0"/>
              </a:rPr>
              <a:t> income test race </a:t>
            </a:r>
            <a:r>
              <a:rPr lang="en-US" sz="1400" dirty="0" err="1">
                <a:latin typeface="Courier New" panose="02070309020205020404" pitchFamily="49" charset="0"/>
                <a:cs typeface="Courier New" panose="02070309020205020404" pitchFamily="49" charset="0"/>
              </a:rPr>
              <a:t>remind_schedul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remind_dat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next_dat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md_date</a:t>
            </a:r>
            <a:r>
              <a:rPr lang="en-US" sz="1400" dirty="0">
                <a:latin typeface="Courier New" panose="02070309020205020404" pitchFamily="49" charset="0"/>
                <a:cs typeface="Courier New" panose="02070309020205020404" pitchFamily="49" charset="0"/>
              </a:rPr>
              <a:t>/link=logit </a:t>
            </a:r>
            <a:r>
              <a:rPr lang="en-US" sz="1400" dirty="0" err="1">
                <a:latin typeface="Courier New" panose="02070309020205020404" pitchFamily="49" charset="0"/>
                <a:cs typeface="Courier New" panose="02070309020205020404" pitchFamily="49" charset="0"/>
              </a:rPr>
              <a:t>dist</a:t>
            </a:r>
            <a:r>
              <a:rPr lang="en-US" sz="1400" dirty="0">
                <a:latin typeface="Courier New" panose="02070309020205020404" pitchFamily="49" charset="0"/>
                <a:cs typeface="Courier New" panose="02070309020205020404" pitchFamily="49" charset="0"/>
              </a:rPr>
              <a:t>=binary/ solution;</a:t>
            </a:r>
          </a:p>
          <a:p>
            <a:r>
              <a:rPr lang="en-US" sz="1400" dirty="0">
                <a:latin typeface="Courier New" panose="02070309020205020404" pitchFamily="49" charset="0"/>
                <a:cs typeface="Courier New" panose="02070309020205020404" pitchFamily="49" charset="0"/>
              </a:rPr>
              <a:t>   random intercept / subject=facility;</a:t>
            </a:r>
          </a:p>
          <a:p>
            <a:r>
              <a:rPr lang="en-US" sz="1400" dirty="0">
                <a:latin typeface="Courier New" panose="02070309020205020404" pitchFamily="49" charset="0"/>
                <a:cs typeface="Courier New" panose="02070309020205020404" pitchFamily="49" charset="0"/>
              </a:rPr>
              <a:t>run;</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Proc </a:t>
            </a:r>
            <a:r>
              <a:rPr lang="en-US" sz="1400" dirty="0" err="1">
                <a:latin typeface="Courier New" panose="02070309020205020404" pitchFamily="49" charset="0"/>
                <a:cs typeface="Courier New" panose="02070309020205020404" pitchFamily="49" charset="0"/>
              </a:rPr>
              <a:t>mlmixed</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Eta=beta0+betasex*sex + </a:t>
            </a:r>
            <a:r>
              <a:rPr lang="en-US" sz="1400" dirty="0" err="1">
                <a:latin typeface="Courier New" panose="02070309020205020404" pitchFamily="49" charset="0"/>
                <a:cs typeface="Courier New" panose="02070309020205020404" pitchFamily="49" charset="0"/>
              </a:rPr>
              <a:t>betabmi</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bmi</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betaincome</a:t>
            </a:r>
            <a:r>
              <a:rPr lang="en-US" sz="1400" dirty="0">
                <a:latin typeface="Courier New" panose="02070309020205020404" pitchFamily="49" charset="0"/>
                <a:cs typeface="Courier New" panose="02070309020205020404" pitchFamily="49" charset="0"/>
              </a:rPr>
              <a:t>*income +</a:t>
            </a:r>
            <a:r>
              <a:rPr lang="en-US" sz="1400" dirty="0" err="1">
                <a:latin typeface="Courier New" panose="02070309020205020404" pitchFamily="49" charset="0"/>
                <a:cs typeface="Courier New" panose="02070309020205020404" pitchFamily="49" charset="0"/>
              </a:rPr>
              <a:t>betatest</a:t>
            </a:r>
            <a:r>
              <a:rPr lang="en-US" sz="1400" dirty="0">
                <a:latin typeface="Courier New" panose="02070309020205020404" pitchFamily="49" charset="0"/>
                <a:cs typeface="Courier New" panose="02070309020205020404" pitchFamily="49" charset="0"/>
              </a:rPr>
              <a:t>*test + </a:t>
            </a:r>
            <a:r>
              <a:rPr lang="en-US" sz="1400" dirty="0" err="1">
                <a:latin typeface="Courier New" panose="02070309020205020404" pitchFamily="49" charset="0"/>
                <a:cs typeface="Courier New" panose="02070309020205020404" pitchFamily="49" charset="0"/>
              </a:rPr>
              <a:t>betarace</a:t>
            </a:r>
            <a:r>
              <a:rPr lang="en-US" sz="1400" dirty="0">
                <a:latin typeface="Courier New" panose="02070309020205020404" pitchFamily="49" charset="0"/>
                <a:cs typeface="Courier New" panose="02070309020205020404" pitchFamily="49" charset="0"/>
              </a:rPr>
              <a:t>*race </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betaremind</a:t>
            </a:r>
            <a:r>
              <a:rPr lang="en-US" sz="1400" dirty="0">
                <a:latin typeface="Courier New" panose="02070309020205020404" pitchFamily="49" charset="0"/>
                <a:cs typeface="Courier New" panose="02070309020205020404" pitchFamily="49" charset="0"/>
              </a:rPr>
              <a:t>*remind + </a:t>
            </a:r>
            <a:r>
              <a:rPr lang="en-US" sz="1400" dirty="0" err="1">
                <a:latin typeface="Courier New" panose="02070309020205020404" pitchFamily="49" charset="0"/>
                <a:cs typeface="Courier New" panose="02070309020205020404" pitchFamily="49" charset="0"/>
              </a:rPr>
              <a:t>betaschedule</a:t>
            </a:r>
            <a:r>
              <a:rPr lang="en-US" sz="1400" dirty="0">
                <a:latin typeface="Courier New" panose="02070309020205020404" pitchFamily="49" charset="0"/>
                <a:cs typeface="Courier New" panose="02070309020205020404" pitchFamily="49" charset="0"/>
              </a:rPr>
              <a:t>*schedule + </a:t>
            </a:r>
            <a:r>
              <a:rPr lang="en-US" sz="1400" dirty="0" err="1">
                <a:latin typeface="Courier New" panose="02070309020205020404" pitchFamily="49" charset="0"/>
                <a:cs typeface="Courier New" panose="02070309020205020404" pitchFamily="49" charset="0"/>
              </a:rPr>
              <a:t>betareminddate</a:t>
            </a:r>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remind_date</a:t>
            </a:r>
            <a:r>
              <a:rPr lang="en-US" sz="1400" dirty="0">
                <a:latin typeface="Courier New" panose="02070309020205020404" pitchFamily="49" charset="0"/>
                <a:cs typeface="Courier New" panose="02070309020205020404" pitchFamily="49" charset="0"/>
              </a:rPr>
              <a:t> </a:t>
            </a:r>
          </a:p>
          <a:p>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betanextdate</a:t>
            </a:r>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next_date</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betamddate</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md_date</a:t>
            </a:r>
            <a:r>
              <a:rPr lang="en-US" sz="1400" dirty="0">
                <a:latin typeface="Courier New" panose="02070309020205020404" pitchFamily="49" charset="0"/>
                <a:cs typeface="Courier New" panose="02070309020205020404" pitchFamily="49" charset="0"/>
              </a:rPr>
              <a:t> + b;</a:t>
            </a:r>
          </a:p>
          <a:p>
            <a:r>
              <a:rPr lang="en-US" sz="1400" dirty="0" err="1">
                <a:latin typeface="Courier New" panose="02070309020205020404" pitchFamily="49" charset="0"/>
                <a:cs typeface="Courier New" panose="02070309020205020404" pitchFamily="49" charset="0"/>
              </a:rPr>
              <a:t>Expeta</a:t>
            </a:r>
            <a:r>
              <a:rPr lang="en-US" sz="1400" dirty="0">
                <a:latin typeface="Courier New" panose="02070309020205020404" pitchFamily="49" charset="0"/>
                <a:cs typeface="Courier New" panose="02070309020205020404" pitchFamily="49" charset="0"/>
              </a:rPr>
              <a:t> = exp(eta);</a:t>
            </a:r>
          </a:p>
          <a:p>
            <a:r>
              <a:rPr lang="en-US" sz="1400" dirty="0" err="1">
                <a:latin typeface="Courier New" panose="02070309020205020404" pitchFamily="49" charset="0"/>
                <a:cs typeface="Courier New" panose="02070309020205020404" pitchFamily="49" charset="0"/>
              </a:rPr>
              <a:t>Pred_Nonadher</a:t>
            </a:r>
            <a:r>
              <a:rPr lang="en-US" sz="1400" dirty="0">
                <a:latin typeface="Courier New" panose="02070309020205020404" pitchFamily="49" charset="0"/>
                <a:cs typeface="Courier New" panose="02070309020205020404" pitchFamily="49" charset="0"/>
              </a:rPr>
              <a:t> = </a:t>
            </a:r>
            <a:r>
              <a:rPr lang="en-US" sz="1400" dirty="0" err="1">
                <a:latin typeface="Courier New" panose="02070309020205020404" pitchFamily="49" charset="0"/>
                <a:cs typeface="Courier New" panose="02070309020205020404" pitchFamily="49" charset="0"/>
              </a:rPr>
              <a:t>expeta</a:t>
            </a:r>
            <a:r>
              <a:rPr lang="en-US" sz="1400" dirty="0">
                <a:latin typeface="Courier New" panose="02070309020205020404" pitchFamily="49" charset="0"/>
                <a:cs typeface="Courier New" panose="02070309020205020404" pitchFamily="49" charset="0"/>
              </a:rPr>
              <a:t>/(1+expeta);</a:t>
            </a:r>
          </a:p>
          <a:p>
            <a:r>
              <a:rPr lang="en-US" sz="1400" dirty="0">
                <a:latin typeface="Courier New" panose="02070309020205020404" pitchFamily="49" charset="0"/>
                <a:cs typeface="Courier New" panose="02070309020205020404" pitchFamily="49" charset="0"/>
              </a:rPr>
              <a:t>Model </a:t>
            </a:r>
            <a:r>
              <a:rPr lang="en-US" sz="1400" dirty="0" err="1">
                <a:latin typeface="Courier New" panose="02070309020205020404" pitchFamily="49" charset="0"/>
                <a:cs typeface="Courier New" panose="02070309020205020404" pitchFamily="49" charset="0"/>
              </a:rPr>
              <a:t>nonadher</a:t>
            </a:r>
            <a:r>
              <a:rPr lang="en-US" sz="1400" dirty="0">
                <a:latin typeface="Courier New" panose="02070309020205020404" pitchFamily="49" charset="0"/>
                <a:cs typeface="Courier New" panose="02070309020205020404" pitchFamily="49" charset="0"/>
              </a:rPr>
              <a:t> ~ binomial (1, </a:t>
            </a:r>
            <a:r>
              <a:rPr lang="en-US" sz="1400" dirty="0" err="1">
                <a:latin typeface="Courier New" panose="02070309020205020404" pitchFamily="49" charset="0"/>
                <a:cs typeface="Courier New" panose="02070309020205020404" pitchFamily="49" charset="0"/>
              </a:rPr>
              <a:t>pred_nonadher</a:t>
            </a:r>
            <a:r>
              <a:rPr lang="en-US" sz="1400" dirty="0">
                <a:latin typeface="Courier New" panose="02070309020205020404" pitchFamily="49" charset="0"/>
                <a:cs typeface="Courier New" panose="02070309020205020404" pitchFamily="49" charset="0"/>
              </a:rPr>
              <a:t>);</a:t>
            </a:r>
          </a:p>
          <a:p>
            <a:r>
              <a:rPr lang="en-US" sz="1400" dirty="0">
                <a:latin typeface="Courier New" panose="02070309020205020404" pitchFamily="49" charset="0"/>
                <a:cs typeface="Courier New" panose="02070309020205020404" pitchFamily="49" charset="0"/>
              </a:rPr>
              <a:t>Random b ~ normal (0, s2b) subject=facility;]</a:t>
            </a:r>
          </a:p>
          <a:p>
            <a:endParaRPr lang="en-US" sz="1400" dirty="0"/>
          </a:p>
          <a:p>
            <a:r>
              <a:rPr lang="en-US" sz="1400" dirty="0" err="1"/>
              <a:t>Mlmixed</a:t>
            </a:r>
            <a:r>
              <a:rPr lang="en-US" sz="1400" dirty="0"/>
              <a:t> syntax much more difficult – perhaps a more general procedure</a:t>
            </a:r>
          </a:p>
          <a:p>
            <a:endParaRPr lang="en-US" sz="1400" b="1" dirty="0"/>
          </a:p>
          <a:p>
            <a:r>
              <a:rPr lang="en-US" sz="1400" b="1" dirty="0"/>
              <a:t>Change link to log (i.e. link=log) in </a:t>
            </a:r>
            <a:r>
              <a:rPr lang="en-US" sz="1400" b="1" dirty="0" err="1"/>
              <a:t>genmod</a:t>
            </a:r>
            <a:r>
              <a:rPr lang="en-US" sz="1400" b="1" dirty="0"/>
              <a:t> and </a:t>
            </a:r>
            <a:r>
              <a:rPr lang="en-US" sz="1400" b="1" dirty="0" err="1"/>
              <a:t>glimmix</a:t>
            </a:r>
            <a:r>
              <a:rPr lang="en-US" sz="1400" b="1" dirty="0"/>
              <a:t> to get relative risks instead of odds ratios. Estimates from both models then have the same interpretation (Ritz and Spiegelman, 2004)</a:t>
            </a:r>
          </a:p>
        </p:txBody>
      </p:sp>
    </p:spTree>
    <p:extLst>
      <p:ext uri="{BB962C8B-B14F-4D97-AF65-F5344CB8AC3E}">
        <p14:creationId xmlns:p14="http://schemas.microsoft.com/office/powerpoint/2010/main" val="2353220809"/>
      </p:ext>
    </p:extLst>
  </p:cSld>
  <p:clrMapOvr>
    <a:masterClrMapping/>
  </p:clrMapOvr>
  <mc:AlternateContent xmlns:mc="http://schemas.openxmlformats.org/markup-compatibility/2006" xmlns:p14="http://schemas.microsoft.com/office/powerpoint/2010/main">
    <mc:Choice Requires="p14">
      <p:transition spd="slow" p14:dur="2000" advTm="106150"/>
    </mc:Choice>
    <mc:Fallback xmlns="">
      <p:transition spd="slow" advTm="106150"/>
    </mc:Fallback>
  </mc:AlternateContent>
  <p:extLst>
    <p:ext uri="{3A86A75C-4F4B-4683-9AE1-C65F6400EC91}">
      <p14:laserTraceLst xmlns:p14="http://schemas.microsoft.com/office/powerpoint/2010/main">
        <p14:tracePtLst>
          <p14:tracePt t="1464" x="11229975" y="1401763"/>
          <p14:tracePt t="1477" x="11177588" y="1392238"/>
          <p14:tracePt t="1491" x="10926763" y="1419225"/>
          <p14:tracePt t="1508" x="10650538" y="1500188"/>
          <p14:tracePt t="1525" x="10231438" y="1670050"/>
          <p14:tracePt t="1541" x="9936163" y="1793875"/>
          <p14:tracePt t="1558" x="9347200" y="2027238"/>
          <p14:tracePt t="1575" x="9132888" y="2116138"/>
          <p14:tracePt t="1591" x="8936038" y="2170113"/>
          <p14:tracePt t="1608" x="8615363" y="2249488"/>
          <p14:tracePt t="1625" x="8516938" y="2276475"/>
          <p14:tracePt t="1641" x="8374063" y="2293938"/>
          <p14:tracePt t="1658" x="8329613" y="2303463"/>
          <p14:tracePt t="1675" x="8293100" y="2303463"/>
          <p14:tracePt t="1691" x="8266113" y="2303463"/>
          <p14:tracePt t="1708" x="8240713" y="2303463"/>
          <p14:tracePt t="1731" x="8231188" y="2303463"/>
          <p14:tracePt t="2072" x="7962900" y="2143125"/>
          <p14:tracePt t="2082" x="7578725" y="1928813"/>
          <p14:tracePt t="2095" x="7258050" y="1722438"/>
          <p14:tracePt t="2108" x="6945313" y="1544638"/>
          <p14:tracePt t="2125" x="6713538" y="1411288"/>
          <p14:tracePt t="2141" x="6534150" y="1330325"/>
          <p14:tracePt t="2158" x="6319838" y="1204913"/>
          <p14:tracePt t="2175" x="6257925" y="1177925"/>
          <p14:tracePt t="2191" x="6203950" y="1152525"/>
          <p14:tracePt t="2208" x="6178550" y="1143000"/>
          <p14:tracePt t="2590" x="6169025" y="1143000"/>
          <p14:tracePt t="2602" x="6159500" y="1143000"/>
          <p14:tracePt t="2615" x="6151563" y="1143000"/>
          <p14:tracePt t="2628" x="6142038" y="1143000"/>
          <p14:tracePt t="2641" x="6132513" y="1143000"/>
          <p14:tracePt t="2688" x="6124575" y="1143000"/>
          <p14:tracePt t="2742" x="6115050" y="1143000"/>
          <p14:tracePt t="2767" x="6097588" y="1143000"/>
          <p14:tracePt t="2780" x="6061075" y="1143000"/>
          <p14:tracePt t="6797" x="6061075" y="1133475"/>
          <p14:tracePt t="6810" x="6026150" y="1133475"/>
          <p14:tracePt t="6825" x="5972175" y="1143000"/>
          <p14:tracePt t="6842" x="5811838" y="1169988"/>
          <p14:tracePt t="6859" x="5614988" y="1204913"/>
          <p14:tracePt t="6875" x="5080000" y="1241425"/>
          <p14:tracePt t="6892" x="4838700" y="1241425"/>
          <p14:tracePt t="6909" x="4624388" y="1241425"/>
          <p14:tracePt t="6925" x="4294188" y="1241425"/>
          <p14:tracePt t="6942" x="4160838" y="1241425"/>
          <p14:tracePt t="6959" x="4035425" y="1241425"/>
          <p14:tracePt t="6975" x="3856038" y="1241425"/>
          <p14:tracePt t="6992" x="3803650" y="1241425"/>
          <p14:tracePt t="7009" x="3740150" y="1241425"/>
          <p14:tracePt t="7025" x="3722688" y="1241425"/>
          <p14:tracePt t="7042" x="3713163" y="1241425"/>
          <p14:tracePt t="7441" x="3678238" y="1241425"/>
          <p14:tracePt t="7459" x="3606800" y="1241425"/>
          <p14:tracePt t="7475" x="3375025" y="1241425"/>
          <p14:tracePt t="7492" x="3000375" y="1222375"/>
          <p14:tracePt t="7509" x="2803525" y="1222375"/>
          <p14:tracePt t="7525" x="2651125" y="1222375"/>
          <p14:tracePt t="7542" x="2409825" y="1204913"/>
          <p14:tracePt t="7559" x="2330450" y="1204913"/>
          <p14:tracePt t="7575" x="2276475" y="1204913"/>
          <p14:tracePt t="7592" x="2170113" y="1196975"/>
          <p14:tracePt t="7609" x="2124075" y="1196975"/>
          <p14:tracePt t="7626" x="2089150" y="1187450"/>
          <p14:tracePt t="7642" x="2062163" y="1187450"/>
          <p14:tracePt t="7659" x="2017713" y="1177925"/>
          <p14:tracePt t="7676" x="2008188" y="1177925"/>
          <p14:tracePt t="7692" x="2008188" y="1169988"/>
          <p14:tracePt t="7709" x="2000250" y="1160463"/>
          <p14:tracePt t="7726" x="1990725" y="1160463"/>
          <p14:tracePt t="7742" x="1990725" y="1152525"/>
          <p14:tracePt t="7759" x="1981200" y="1143000"/>
          <p14:tracePt t="7780" x="1973263" y="1125538"/>
          <p14:tracePt t="7794" x="1963738" y="1116013"/>
          <p14:tracePt t="7809" x="1955800" y="1098550"/>
          <p14:tracePt t="7825" x="1928813" y="1081088"/>
          <p14:tracePt t="7842" x="1919288" y="1054100"/>
          <p14:tracePt t="7859" x="1901825" y="1027113"/>
          <p14:tracePt t="7876" x="1892300" y="1017588"/>
          <p14:tracePt t="7892" x="1892300" y="1009650"/>
          <p14:tracePt t="7909" x="1884363" y="1000125"/>
          <p14:tracePt t="7926" x="1874838" y="1000125"/>
          <p14:tracePt t="7943" x="1865313" y="990600"/>
          <p14:tracePt t="8527" x="1857375" y="982663"/>
          <p14:tracePt t="8561" x="1857375" y="973138"/>
          <p14:tracePt t="8576" x="1857375" y="955675"/>
          <p14:tracePt t="8592" x="1838325" y="919163"/>
          <p14:tracePt t="8609" x="1803400" y="857250"/>
          <p14:tracePt t="8626" x="1766888" y="776288"/>
          <p14:tracePt t="8642" x="1758950" y="758825"/>
          <p14:tracePt t="8659" x="1758950" y="749300"/>
          <p14:tracePt t="8676" x="1749425" y="741363"/>
          <p14:tracePt t="8693" x="1741488" y="731838"/>
          <p14:tracePt t="8865" x="1731963" y="731838"/>
          <p14:tracePt t="8970" x="1722438" y="731838"/>
          <p14:tracePt t="9281" x="1722438" y="741363"/>
          <p14:tracePt t="9386" x="1722438" y="749300"/>
          <p14:tracePt t="9412" x="1722438" y="758825"/>
          <p14:tracePt t="9437" x="1722438" y="776288"/>
          <p14:tracePt t="9459" x="1741488" y="830263"/>
          <p14:tracePt t="9476" x="1758950" y="857250"/>
          <p14:tracePt t="9493" x="1785938" y="919163"/>
          <p14:tracePt t="9509" x="1820863" y="982663"/>
          <p14:tracePt t="9526" x="1838325" y="1009650"/>
          <p14:tracePt t="9543" x="1847850" y="1027113"/>
          <p14:tracePt t="9559" x="1857375" y="1035050"/>
          <p14:tracePt t="9576" x="1865313" y="1054100"/>
          <p14:tracePt t="9601" x="1874838" y="1054100"/>
          <p14:tracePt t="10284" x="1874838" y="1044575"/>
          <p14:tracePt t="10309" x="1874838" y="1027113"/>
          <p14:tracePt t="10326" x="1874838" y="1017588"/>
          <p14:tracePt t="10343" x="1865313" y="1009650"/>
          <p14:tracePt t="10360" x="1838325" y="982663"/>
          <p14:tracePt t="10376" x="1830388" y="973138"/>
          <p14:tracePt t="10393" x="1820863" y="955675"/>
          <p14:tracePt t="10409" x="1812925" y="946150"/>
          <p14:tracePt t="10426" x="1803400" y="938213"/>
          <p14:tracePt t="10443" x="1793875" y="938213"/>
          <p14:tracePt t="10459" x="1785938" y="928688"/>
          <p14:tracePt t="10496" x="1776413" y="928688"/>
          <p14:tracePt t="12505" x="1766888" y="919163"/>
          <p14:tracePt t="12557" x="1785938" y="928688"/>
          <p14:tracePt t="12576" x="1793875" y="946150"/>
          <p14:tracePt t="12593" x="1838325" y="982663"/>
          <p14:tracePt t="12610" x="1847850" y="982663"/>
          <p14:tracePt t="12626" x="1857375" y="990600"/>
          <p14:tracePt t="12643" x="1857375" y="1000125"/>
          <p14:tracePt t="12660" x="1865313" y="1000125"/>
          <p14:tracePt t="13238" x="1865313" y="1009650"/>
          <p14:tracePt t="13755" x="1865313" y="1017588"/>
          <p14:tracePt t="17103" x="1865313" y="1035050"/>
          <p14:tracePt t="17116" x="1865313" y="1089025"/>
          <p14:tracePt t="17129" x="1865313" y="1204913"/>
          <p14:tracePt t="17143" x="1865313" y="1303338"/>
          <p14:tracePt t="17160" x="1865313" y="1419225"/>
          <p14:tracePt t="17177" x="1865313" y="1500188"/>
          <p14:tracePt t="17193" x="1901825" y="1633538"/>
          <p14:tracePt t="17210" x="1909763" y="1670050"/>
          <p14:tracePt t="17227" x="1919288" y="1714500"/>
          <p14:tracePt t="17243" x="1928813" y="1722438"/>
          <p14:tracePt t="17260" x="1928813" y="1731963"/>
          <p14:tracePt t="17277" x="1928813" y="1741488"/>
          <p14:tracePt t="17293" x="1928813" y="1749425"/>
          <p14:tracePt t="17975" x="1909763" y="1768475"/>
          <p14:tracePt t="17994" x="1874838" y="1803400"/>
          <p14:tracePt t="18010" x="1820863" y="1874838"/>
          <p14:tracePt t="18027" x="1695450" y="1982788"/>
          <p14:tracePt t="18044" x="1651000" y="2017713"/>
          <p14:tracePt t="18060" x="1579563" y="2044700"/>
          <p14:tracePt t="18077" x="1508125" y="2071688"/>
          <p14:tracePt t="18094" x="1473200" y="2079625"/>
          <p14:tracePt t="18110" x="1455738" y="2079625"/>
          <p14:tracePt t="18127" x="1436688" y="2079625"/>
          <p14:tracePt t="18144" x="1428750" y="2079625"/>
          <p14:tracePt t="18160" x="1419225" y="2071688"/>
          <p14:tracePt t="18178" x="1419225" y="2054225"/>
          <p14:tracePt t="18194" x="1411288" y="2044700"/>
          <p14:tracePt t="18212" x="1411288" y="2035175"/>
          <p14:tracePt t="18227" x="1401763" y="2035175"/>
          <p14:tracePt t="18243" x="1401763" y="2027238"/>
          <p14:tracePt t="18260" x="1401763" y="2017713"/>
          <p14:tracePt t="18278" x="1392238" y="2017713"/>
          <p14:tracePt t="18305" x="1384300" y="2008188"/>
          <p14:tracePt t="18355" x="1374775" y="2000250"/>
          <p14:tracePt t="18454" x="1374775" y="1990725"/>
          <p14:tracePt t="18934" x="1374775" y="1982788"/>
          <p14:tracePt t="18972" x="1374775" y="1973263"/>
          <p14:tracePt t="18999" x="1374775" y="1963738"/>
          <p14:tracePt t="19011" x="1436688" y="1936750"/>
          <p14:tracePt t="19027" x="1936750" y="1919288"/>
          <p14:tracePt t="19044" x="2660650" y="1892300"/>
          <p14:tracePt t="19060" x="4205288" y="1892300"/>
          <p14:tracePt t="19077" x="4910138" y="1990725"/>
          <p14:tracePt t="19094" x="5294313" y="2062163"/>
          <p14:tracePt t="19110" x="5489575" y="2116138"/>
          <p14:tracePt t="19127" x="5597525" y="2170113"/>
          <p14:tracePt t="19377" x="5641975" y="2170113"/>
          <p14:tracePt t="19394" x="5964238" y="2170113"/>
          <p14:tracePt t="19411" x="6454775" y="2143125"/>
          <p14:tracePt t="19427" x="7740650" y="2062163"/>
          <p14:tracePt t="19444" x="8472488" y="2008188"/>
          <p14:tracePt t="19461" x="8928100" y="1936750"/>
          <p14:tracePt t="19477" x="9266238" y="1901825"/>
          <p14:tracePt t="19494" x="9310688" y="1901825"/>
          <p14:tracePt t="19511" x="9337675" y="1892300"/>
          <p14:tracePt t="19528" x="9356725" y="1892300"/>
          <p14:tracePt t="19544" x="9364663" y="1884363"/>
          <p14:tracePt t="19560" x="9364663" y="1874838"/>
          <p14:tracePt t="19717" x="9364663" y="1865313"/>
          <p14:tracePt t="19768" x="9374188" y="1865313"/>
          <p14:tracePt t="19781" x="9409113" y="1865313"/>
          <p14:tracePt t="19794" x="9498013" y="1865313"/>
          <p14:tracePt t="19810" x="9615488" y="1865313"/>
          <p14:tracePt t="19827" x="9712325" y="1857375"/>
          <p14:tracePt t="19844" x="9837738" y="1857375"/>
          <p14:tracePt t="19861" x="9874250" y="1857375"/>
          <p14:tracePt t="19877" x="9901238" y="1857375"/>
          <p14:tracePt t="19894" x="9953625" y="1857375"/>
          <p14:tracePt t="19910" x="9963150" y="1857375"/>
          <p14:tracePt t="19927" x="9980613" y="1857375"/>
          <p14:tracePt t="19944" x="10017125" y="1857375"/>
          <p14:tracePt t="19960" x="10044113" y="1857375"/>
          <p14:tracePt t="19977" x="10079038" y="1857375"/>
          <p14:tracePt t="19994" x="10123488" y="1865313"/>
          <p14:tracePt t="20010" x="10204450" y="1892300"/>
          <p14:tracePt t="20027" x="10221913" y="1901825"/>
          <p14:tracePt t="20044" x="10248900" y="1911350"/>
          <p14:tracePt t="20060" x="10256838" y="1911350"/>
          <p14:tracePt t="20077" x="10266363" y="1911350"/>
          <p14:tracePt t="20094" x="10275888" y="1911350"/>
          <p14:tracePt t="20172" x="10266363" y="1919288"/>
          <p14:tracePt t="20371" x="10256838" y="1919288"/>
          <p14:tracePt t="20491" x="10248900" y="1919288"/>
          <p14:tracePt t="20511" x="10239375" y="1919288"/>
          <p14:tracePt t="20527" x="10204450" y="1911350"/>
          <p14:tracePt t="20544" x="10167938" y="1901825"/>
          <p14:tracePt t="20561" x="10160000" y="1901825"/>
          <p14:tracePt t="20577" x="10133013" y="1892300"/>
          <p14:tracePt t="20594" x="10123488" y="1892300"/>
          <p14:tracePt t="20612" x="10115550" y="1884363"/>
          <p14:tracePt t="20627" x="10106025" y="1874838"/>
          <p14:tracePt t="20644" x="10088563" y="1874838"/>
          <p14:tracePt t="20661" x="10088563" y="1865313"/>
          <p14:tracePt t="20677" x="10079038" y="1857375"/>
          <p14:tracePt t="20694" x="10079038" y="1847850"/>
          <p14:tracePt t="20711" x="10069513" y="1847850"/>
          <p14:tracePt t="20728" x="10069513" y="1839913"/>
          <p14:tracePt t="20779" x="10069513" y="1830388"/>
          <p14:tracePt t="21056" x="10079038" y="1830388"/>
          <p14:tracePt t="21069" x="10096500" y="1830388"/>
          <p14:tracePt t="21082" x="10115550" y="1830388"/>
          <p14:tracePt t="21094" x="10167938" y="1830388"/>
          <p14:tracePt t="21111" x="10231438" y="1830388"/>
          <p14:tracePt t="21127" x="10293350" y="1830388"/>
          <p14:tracePt t="21144" x="10355263" y="1830388"/>
          <p14:tracePt t="21161" x="10498138" y="1830388"/>
          <p14:tracePt t="21177" x="10542588" y="1830388"/>
          <p14:tracePt t="21194" x="10579100" y="1830388"/>
          <p14:tracePt t="21211" x="10588625" y="1830388"/>
          <p14:tracePt t="21227" x="10596563" y="1830388"/>
          <p14:tracePt t="21244" x="10606088" y="1830388"/>
          <p14:tracePt t="21726" x="10507663" y="1830388"/>
          <p14:tracePt t="21744" x="10239375" y="1830388"/>
          <p14:tracePt t="21760" x="10044113" y="1793875"/>
          <p14:tracePt t="21777" x="9721850" y="1714500"/>
          <p14:tracePt t="21794" x="9605963" y="1677988"/>
          <p14:tracePt t="21811" x="9534525" y="1670050"/>
          <p14:tracePt t="21811" x="9472613" y="1643063"/>
          <p14:tracePt t="21827" x="9426575" y="1633538"/>
          <p14:tracePt t="21844" x="9391650" y="1625600"/>
          <p14:tracePt t="21861" x="9364663" y="1606550"/>
          <p14:tracePt t="21878" x="9310688" y="1598613"/>
          <p14:tracePt t="21894" x="9293225" y="1589088"/>
          <p14:tracePt t="21911" x="9275763" y="1589088"/>
          <p14:tracePt t="21927" x="9266238" y="1579563"/>
          <p14:tracePt t="21944" x="9248775" y="1579563"/>
          <p14:tracePt t="21961" x="9248775" y="1571625"/>
          <p14:tracePt t="22269" x="9123363" y="1571625"/>
          <p14:tracePt t="22282" x="8936038" y="1571625"/>
          <p14:tracePt t="22296" x="8739188" y="1571625"/>
          <p14:tracePt t="22311" x="8499475" y="1571625"/>
          <p14:tracePt t="22328" x="8258175" y="1571625"/>
          <p14:tracePt t="22344" x="7980363" y="1571625"/>
          <p14:tracePt t="22361" x="7454900" y="1571625"/>
          <p14:tracePt t="22378" x="7213600" y="1571625"/>
          <p14:tracePt t="22394" x="7016750" y="1571625"/>
          <p14:tracePt t="22411" x="6686550" y="1554163"/>
          <p14:tracePt t="22428" x="6553200" y="1554163"/>
          <p14:tracePt t="22444" x="6454775" y="1554163"/>
          <p14:tracePt t="22461" x="6329363" y="1554163"/>
          <p14:tracePt t="22478" x="6294438" y="1554163"/>
          <p14:tracePt t="22497" x="6284913" y="1554163"/>
          <p14:tracePt t="22724" x="6186488" y="1554163"/>
          <p14:tracePt t="22744" x="5856288" y="1571625"/>
          <p14:tracePt t="22761" x="5526088" y="1589088"/>
          <p14:tracePt t="22778" x="4686300" y="1589088"/>
          <p14:tracePt t="22794" x="4249738" y="1589088"/>
          <p14:tracePt t="22811" x="3892550" y="1589088"/>
          <p14:tracePt t="22827" x="3168650" y="1589088"/>
          <p14:tracePt t="22844" x="2909888" y="1625600"/>
          <p14:tracePt t="22861" x="2749550" y="1643063"/>
          <p14:tracePt t="22877" x="2525713" y="1704975"/>
          <p14:tracePt t="22894" x="2481263" y="1722438"/>
          <p14:tracePt t="23125" x="2436813" y="1722438"/>
          <p14:tracePt t="23138" x="2293938" y="1704975"/>
          <p14:tracePt t="23150" x="2098675" y="1670050"/>
          <p14:tracePt t="23163" x="1919288" y="1625600"/>
          <p14:tracePt t="23177" x="1793875" y="1598613"/>
          <p14:tracePt t="23194" x="1660525" y="1562100"/>
          <p14:tracePt t="23211" x="1571625" y="1554163"/>
          <p14:tracePt t="23227" x="1508125" y="1535113"/>
          <p14:tracePt t="23244" x="1463675" y="1535113"/>
          <p14:tracePt t="23261" x="1455738" y="1535113"/>
          <p14:tracePt t="23277" x="1446213" y="1535113"/>
          <p14:tracePt t="23406" x="1463675" y="1535113"/>
          <p14:tracePt t="23415" x="1508125" y="1562100"/>
          <p14:tracePt t="23428" x="1660525" y="1714500"/>
          <p14:tracePt t="23444" x="1847850" y="1936750"/>
          <p14:tracePt t="23461" x="1990725" y="2116138"/>
          <p14:tracePt t="23477" x="2098675" y="2259013"/>
          <p14:tracePt t="23494" x="2259013" y="2490788"/>
          <p14:tracePt t="23511" x="2293938" y="2562225"/>
          <p14:tracePt t="23527" x="2320925" y="2598738"/>
          <p14:tracePt t="23544" x="2330450" y="2616200"/>
          <p14:tracePt t="23546" x="2338388" y="2633663"/>
          <p14:tracePt t="23561" x="2338388" y="2643188"/>
          <p14:tracePt t="23577" x="2347913" y="2651125"/>
          <p14:tracePt t="23608" x="2347913" y="2660650"/>
          <p14:tracePt t="23642" x="2338388" y="2660650"/>
          <p14:tracePt t="23655" x="2259013" y="2606675"/>
          <p14:tracePt t="23668" x="2089150" y="2446338"/>
          <p14:tracePt t="23682" x="1946275" y="2276475"/>
          <p14:tracePt t="23696" x="1830388" y="2106613"/>
          <p14:tracePt t="23711" x="1731963" y="1946275"/>
          <p14:tracePt t="23727" x="1643063" y="1820863"/>
          <p14:tracePt t="23744" x="1544638" y="1704975"/>
          <p14:tracePt t="23761" x="1392238" y="1508125"/>
          <p14:tracePt t="23777" x="1320800" y="1455738"/>
          <p14:tracePt t="23794" x="1258888" y="1428750"/>
          <p14:tracePt t="23811" x="1143000" y="1392238"/>
          <p14:tracePt t="23827" x="1098550" y="1384300"/>
          <p14:tracePt t="23844" x="1054100" y="1384300"/>
          <p14:tracePt t="23861" x="982663" y="1365250"/>
          <p14:tracePt t="23877" x="946150" y="1365250"/>
          <p14:tracePt t="23894" x="919163" y="1365250"/>
          <p14:tracePt t="23911" x="865188" y="1365250"/>
          <p14:tracePt t="23927" x="847725" y="1384300"/>
          <p14:tracePt t="23944" x="812800" y="1392238"/>
          <p14:tracePt t="23961" x="731838" y="1436688"/>
          <p14:tracePt t="23977" x="687388" y="1446213"/>
          <p14:tracePt t="23994" x="652463" y="1455738"/>
          <p14:tracePt t="24011" x="633413" y="1482725"/>
          <p14:tracePt t="24027" x="581025" y="1490663"/>
          <p14:tracePt t="24044" x="571500" y="1490663"/>
          <p14:tracePt t="24062" x="561975" y="1490663"/>
          <p14:tracePt t="24089" x="554038" y="1490663"/>
          <p14:tracePt t="24277" x="554038" y="1482725"/>
          <p14:tracePt t="24294" x="561975" y="1482725"/>
          <p14:tracePt t="24312" x="581025" y="1473200"/>
          <p14:tracePt t="24327" x="606425" y="1463675"/>
          <p14:tracePt t="24344" x="633413" y="1455738"/>
          <p14:tracePt t="24361" x="677863" y="1455738"/>
          <p14:tracePt t="24378" x="758825" y="1428750"/>
          <p14:tracePt t="24394" x="785813" y="1428750"/>
          <p14:tracePt t="24411" x="830263" y="1419225"/>
          <p14:tracePt t="24428" x="1008063" y="1419225"/>
          <p14:tracePt t="24444" x="1106488" y="1419225"/>
          <p14:tracePt t="24461" x="1231900" y="1419225"/>
          <p14:tracePt t="24477" x="1330325" y="1419225"/>
          <p14:tracePt t="24494" x="1544638" y="1419225"/>
          <p14:tracePt t="24511" x="1660525" y="1419225"/>
          <p14:tracePt t="24528" x="1741488" y="1419225"/>
          <p14:tracePt t="24544" x="1830388" y="1446213"/>
          <p14:tracePt t="24561" x="1865313" y="1446213"/>
          <p14:tracePt t="24577" x="1884363" y="1455738"/>
          <p14:tracePt t="24594" x="1928813" y="1463675"/>
          <p14:tracePt t="24614" x="1936750" y="1463675"/>
          <p14:tracePt t="24653" x="1946275" y="1463675"/>
          <p14:tracePt t="24829" x="1936750" y="1463675"/>
          <p14:tracePt t="24844" x="1928813" y="1463675"/>
          <p14:tracePt t="24861" x="1901825" y="1463675"/>
          <p14:tracePt t="24878" x="1857375" y="1463675"/>
          <p14:tracePt t="24894" x="1651000" y="1446213"/>
          <p14:tracePt t="24911" x="1535113" y="1428750"/>
          <p14:tracePt t="24928" x="1436688" y="1428750"/>
          <p14:tracePt t="24944" x="1312863" y="1428750"/>
          <p14:tracePt t="24961" x="1116013" y="1428750"/>
          <p14:tracePt t="24978" x="1035050" y="1428750"/>
          <p14:tracePt t="24994" x="982663" y="1428750"/>
          <p14:tracePt t="25011" x="874713" y="1428750"/>
          <p14:tracePt t="25028" x="839788" y="1428750"/>
          <p14:tracePt t="25044" x="812800" y="1428750"/>
          <p14:tracePt t="25061" x="793750" y="1428750"/>
          <p14:tracePt t="25078" x="785813" y="1428750"/>
          <p14:tracePt t="25098" x="776288" y="1428750"/>
          <p14:tracePt t="25199" x="785813" y="1428750"/>
          <p14:tracePt t="25211" x="803275" y="1428750"/>
          <p14:tracePt t="25228" x="865188" y="1428750"/>
          <p14:tracePt t="25244" x="1000125" y="1428750"/>
          <p14:tracePt t="25261" x="1143000" y="1455738"/>
          <p14:tracePt t="25278" x="1384300" y="1517650"/>
          <p14:tracePt t="25294" x="1500188" y="1544638"/>
          <p14:tracePt t="25311" x="1687513" y="1606550"/>
          <p14:tracePt t="25328" x="1758950" y="1625600"/>
          <p14:tracePt t="25344" x="1803400" y="1625600"/>
          <p14:tracePt t="25361" x="1830388" y="1643063"/>
          <p14:tracePt t="25378" x="1838325" y="1643063"/>
          <p14:tracePt t="25394" x="1847850" y="1643063"/>
          <p14:tracePt t="25413" x="1857375" y="1643063"/>
          <p14:tracePt t="25589" x="1857375" y="1633538"/>
          <p14:tracePt t="25611" x="1847850" y="1633538"/>
          <p14:tracePt t="25844" x="1847850" y="1625600"/>
          <p14:tracePt t="25968" x="1847850" y="1616075"/>
          <p14:tracePt t="26888" x="1838325" y="1606550"/>
          <p14:tracePt t="26952" x="1838325" y="1616075"/>
          <p14:tracePt t="26964" x="1847850" y="1643063"/>
          <p14:tracePt t="26978" x="1884363" y="1687513"/>
          <p14:tracePt t="26995" x="1928813" y="1776413"/>
          <p14:tracePt t="27011" x="1973263" y="1865313"/>
          <p14:tracePt t="27028" x="2008188" y="1928813"/>
          <p14:tracePt t="27045" x="2124075" y="2054225"/>
          <p14:tracePt t="27062" x="2178050" y="2106613"/>
          <p14:tracePt t="27078" x="2241550" y="2151063"/>
          <p14:tracePt t="27095" x="2428875" y="2222500"/>
          <p14:tracePt t="27111" x="2535238" y="2241550"/>
          <p14:tracePt t="27128" x="2633663" y="2249488"/>
          <p14:tracePt t="27145" x="2811463" y="2249488"/>
          <p14:tracePt t="27161" x="2892425" y="2249488"/>
          <p14:tracePt t="27178" x="2954338" y="2249488"/>
          <p14:tracePt t="27195" x="3017838" y="2249488"/>
          <p14:tracePt t="27212" x="3035300" y="2249488"/>
          <p14:tracePt t="27228" x="3044825" y="2249488"/>
          <p14:tracePt t="27245" x="3052763" y="2241550"/>
          <p14:tracePt t="27270" x="3062288" y="2241550"/>
          <p14:tracePt t="27295" x="3071813" y="2241550"/>
          <p14:tracePt t="27343" x="3079750" y="2241550"/>
          <p14:tracePt t="27485" x="3052763" y="2241550"/>
          <p14:tracePt t="27498" x="2946400" y="2214563"/>
          <p14:tracePt t="27511" x="2794000" y="2187575"/>
          <p14:tracePt t="27528" x="2633663" y="2151063"/>
          <p14:tracePt t="27545" x="2392363" y="2106613"/>
          <p14:tracePt t="27561" x="2303463" y="2079625"/>
          <p14:tracePt t="27578" x="2241550" y="2062163"/>
          <p14:tracePt t="27595" x="2178050" y="2062163"/>
          <p14:tracePt t="27612" x="2089150" y="2054225"/>
          <p14:tracePt t="27628" x="2071688" y="2054225"/>
          <p14:tracePt t="27645" x="2052638" y="2054225"/>
          <p14:tracePt t="27662" x="2035175" y="2054225"/>
          <p14:tracePt t="27678" x="2027238" y="2054225"/>
          <p14:tracePt t="27700" x="2017713" y="2054225"/>
          <p14:tracePt t="27814" x="2017713" y="2071688"/>
          <p14:tracePt t="27828" x="2044700" y="2106613"/>
          <p14:tracePt t="27845" x="2089150" y="2170113"/>
          <p14:tracePt t="27861" x="2160588" y="2232025"/>
          <p14:tracePt t="27878" x="2365375" y="2303463"/>
          <p14:tracePt t="27895" x="2463800" y="2320925"/>
          <p14:tracePt t="27911" x="2722563" y="2320925"/>
          <p14:tracePt t="27928" x="2865438" y="2293938"/>
          <p14:tracePt t="27945" x="3000375" y="2268538"/>
          <p14:tracePt t="27962" x="3141663" y="2232025"/>
          <p14:tracePt t="27978" x="3348038" y="2187575"/>
          <p14:tracePt t="27995" x="3392488" y="2178050"/>
          <p14:tracePt t="28011" x="3419475" y="2170113"/>
          <p14:tracePt t="28028" x="3436938" y="2160588"/>
          <p14:tracePt t="28088" x="3402013" y="2160588"/>
          <p14:tracePt t="28102" x="3330575" y="2160588"/>
          <p14:tracePt t="28114" x="3187700" y="2143125"/>
          <p14:tracePt t="28128" x="3008313" y="2125663"/>
          <p14:tracePt t="28145" x="2857500" y="2116138"/>
          <p14:tracePt t="28161" x="2695575" y="2116138"/>
          <p14:tracePt t="28178" x="2544763" y="2116138"/>
          <p14:tracePt t="28195" x="2249488" y="2116138"/>
          <p14:tracePt t="28212" x="2116138" y="2116138"/>
          <p14:tracePt t="28228" x="2000250" y="2116138"/>
          <p14:tracePt t="28245" x="1776413" y="2116138"/>
          <p14:tracePt t="28262" x="1695450" y="2116138"/>
          <p14:tracePt t="28278" x="1562100" y="2116138"/>
          <p14:tracePt t="28295" x="1500188" y="2116138"/>
          <p14:tracePt t="28312" x="1455738" y="2116138"/>
          <p14:tracePt t="28328" x="1411288" y="2116138"/>
          <p14:tracePt t="28345" x="1347788" y="2116138"/>
          <p14:tracePt t="28362" x="1320800" y="2116138"/>
          <p14:tracePt t="28378" x="1303338" y="2116138"/>
          <p14:tracePt t="28395" x="1258888" y="2116138"/>
          <p14:tracePt t="28412" x="1241425" y="2116138"/>
          <p14:tracePt t="28428" x="1231900" y="2116138"/>
          <p14:tracePt t="28445" x="1222375" y="2116138"/>
          <p14:tracePt t="28462" x="1214438" y="2116138"/>
          <p14:tracePt t="28492" x="1204913" y="2116138"/>
          <p14:tracePt t="28587" x="1214438" y="2106613"/>
          <p14:tracePt t="28597" x="1241425" y="2089150"/>
          <p14:tracePt t="28612" x="1303338" y="2079625"/>
          <p14:tracePt t="28628" x="1384300" y="2062163"/>
          <p14:tracePt t="28645" x="1544638" y="2054225"/>
          <p14:tracePt t="28662" x="1606550" y="2054225"/>
          <p14:tracePt t="28678" x="1687513" y="2035175"/>
          <p14:tracePt t="28695" x="1884363" y="2035175"/>
          <p14:tracePt t="28712" x="2008188" y="2035175"/>
          <p14:tracePt t="28728" x="2106613" y="2035175"/>
          <p14:tracePt t="28745" x="2205038" y="2035175"/>
          <p14:tracePt t="28762" x="2419350" y="2035175"/>
          <p14:tracePt t="28779" x="2517775" y="2035175"/>
          <p14:tracePt t="28795" x="2678113" y="2054225"/>
          <p14:tracePt t="28812" x="2776538" y="2054225"/>
          <p14:tracePt t="28828" x="2882900" y="2071688"/>
          <p14:tracePt t="28845" x="2981325" y="2089150"/>
          <p14:tracePt t="28862" x="3222625" y="2116138"/>
          <p14:tracePt t="28878" x="3338513" y="2133600"/>
          <p14:tracePt t="28895" x="3446463" y="2143125"/>
          <p14:tracePt t="28913" x="3552825" y="2170113"/>
          <p14:tracePt t="28928" x="3597275" y="2170113"/>
          <p14:tracePt t="28945" x="3624263" y="2178050"/>
          <p14:tracePt t="28962" x="3660775" y="2178050"/>
          <p14:tracePt t="28978" x="3722688" y="2205038"/>
          <p14:tracePt t="28995" x="3759200" y="2205038"/>
          <p14:tracePt t="29012" x="3803650" y="2214563"/>
          <p14:tracePt t="29028" x="3821113" y="2214563"/>
          <p14:tracePt t="29045" x="3830638" y="2214563"/>
          <p14:tracePt t="29061" x="3838575" y="2214563"/>
          <p14:tracePt t="29078" x="3848100" y="2214563"/>
          <p14:tracePt t="29566" x="3856038" y="2214563"/>
          <p14:tracePt t="29580" x="3883025" y="2214563"/>
          <p14:tracePt t="29595" x="3927475" y="2214563"/>
          <p14:tracePt t="29612" x="3963988" y="2214563"/>
          <p14:tracePt t="29628" x="4008438" y="2214563"/>
          <p14:tracePt t="29645" x="4052888" y="2214563"/>
          <p14:tracePt t="29662" x="4070350" y="2214563"/>
          <p14:tracePt t="29678" x="4079875" y="2214563"/>
          <p14:tracePt t="29697" x="4089400" y="2214563"/>
          <p14:tracePt t="29711" x="4097338" y="2214563"/>
          <p14:tracePt t="29795" x="4097338" y="2205038"/>
          <p14:tracePt t="29848" x="4097338" y="2197100"/>
          <p14:tracePt t="29885" x="4097338" y="2187575"/>
          <p14:tracePt t="29972" x="4089400" y="2187575"/>
          <p14:tracePt t="29995" x="4089400" y="2178050"/>
          <p14:tracePt t="30012" x="4079875" y="2170113"/>
          <p14:tracePt t="30028" x="4062413" y="2170113"/>
          <p14:tracePt t="30045" x="4062413" y="2160588"/>
          <p14:tracePt t="30062" x="4017963" y="2133600"/>
          <p14:tracePt t="30079" x="3998913" y="2106613"/>
          <p14:tracePt t="30095" x="3981450" y="2098675"/>
          <p14:tracePt t="30112" x="3946525" y="2089150"/>
          <p14:tracePt t="30129" x="3937000" y="2079625"/>
          <p14:tracePt t="30147" x="3927475" y="2071688"/>
          <p14:tracePt t="31362" x="3927475" y="2079625"/>
          <p14:tracePt t="31379" x="3927475" y="2089150"/>
          <p14:tracePt t="31395" x="3927475" y="2098675"/>
          <p14:tracePt t="31412" x="3927475" y="2106613"/>
          <p14:tracePt t="31429" x="3910013" y="2125663"/>
          <p14:tracePt t="31445" x="3910013" y="2133600"/>
          <p14:tracePt t="31462" x="3892550" y="2133600"/>
          <p14:tracePt t="31485" x="3883025" y="2133600"/>
          <p14:tracePt t="31498" x="3875088" y="2133600"/>
          <p14:tracePt t="31512" x="3865563" y="2133600"/>
          <p14:tracePt t="31529" x="3856038" y="2133600"/>
          <p14:tracePt t="31636" x="3892550" y="2133600"/>
          <p14:tracePt t="31655" x="3990975" y="2143125"/>
          <p14:tracePt t="31662" x="4089400" y="2160588"/>
          <p14:tracePt t="31678" x="4168775" y="2170113"/>
          <p14:tracePt t="31695" x="4213225" y="2187575"/>
          <p14:tracePt t="31712" x="4232275" y="2187575"/>
          <p14:tracePt t="31729" x="4257675" y="2197100"/>
          <p14:tracePt t="31753" x="4267200" y="2197100"/>
          <p14:tracePt t="31766" x="4267200" y="2205038"/>
          <p14:tracePt t="31779" x="4276725" y="2205038"/>
          <p14:tracePt t="32495" x="4267200" y="2205038"/>
          <p14:tracePt t="32559" x="4249738" y="2205038"/>
          <p14:tracePt t="32572" x="4232275" y="2205038"/>
          <p14:tracePt t="32585" x="4213225" y="2205038"/>
          <p14:tracePt t="32599" x="4186238" y="2205038"/>
          <p14:tracePt t="32613" x="4151313" y="2205038"/>
          <p14:tracePt t="32628" x="4133850" y="2205038"/>
          <p14:tracePt t="32645" x="4124325" y="2205038"/>
          <p14:tracePt t="32662" x="4106863" y="2205038"/>
          <p14:tracePt t="32678" x="4097338" y="2197100"/>
          <p14:tracePt t="33746" x="4124325" y="2187575"/>
          <p14:tracePt t="33762" x="4178300" y="2187575"/>
          <p14:tracePt t="33779" x="4276725" y="2187575"/>
          <p14:tracePt t="33795" x="4356100" y="2187575"/>
          <p14:tracePt t="33812" x="4454525" y="2187575"/>
          <p14:tracePt t="33829" x="4471988" y="2187575"/>
          <p14:tracePt t="33846" x="4481513" y="2187575"/>
          <p14:tracePt t="33889" x="4491038" y="2187575"/>
          <p14:tracePt t="34189" x="4498975" y="2187575"/>
          <p14:tracePt t="43119" x="4508500" y="2187575"/>
          <p14:tracePt t="43132" x="4518025" y="2187575"/>
          <p14:tracePt t="43148" x="4535488" y="2178050"/>
          <p14:tracePt t="43164" x="4562475" y="2160588"/>
          <p14:tracePt t="43180" x="4570413" y="2133600"/>
          <p14:tracePt t="43196" x="4579938" y="2133600"/>
          <p14:tracePt t="43213" x="4597400" y="2116138"/>
          <p14:tracePt t="43235" x="4597400" y="2106613"/>
          <p14:tracePt t="43674" x="4606925" y="2106613"/>
          <p14:tracePt t="44104" x="4614863" y="2106613"/>
          <p14:tracePt t="52820" x="4614863" y="2098675"/>
          <p14:tracePt t="52886" x="4614863" y="2089150"/>
          <p14:tracePt t="52899" x="4624388" y="2071688"/>
          <p14:tracePt t="52914" x="4633913" y="2054225"/>
          <p14:tracePt t="52931" x="4651375" y="2027238"/>
          <p14:tracePt t="52948" x="4651375" y="2017713"/>
          <p14:tracePt t="52964" x="4660900" y="2008188"/>
          <p14:tracePt t="52988" x="4660900" y="2000250"/>
          <p14:tracePt t="56665" x="4589463" y="2027238"/>
          <p14:tracePt t="56681" x="4471988" y="2079625"/>
          <p14:tracePt t="56698" x="4329113" y="2106613"/>
          <p14:tracePt t="56715" x="4205288" y="2143125"/>
          <p14:tracePt t="56731" x="3910013" y="2170113"/>
          <p14:tracePt t="56748" x="3776663" y="2187575"/>
          <p14:tracePt t="56765" x="3535363" y="2187575"/>
          <p14:tracePt t="56781" x="3419475" y="2187575"/>
          <p14:tracePt t="56798" x="3338513" y="2187575"/>
          <p14:tracePt t="56815" x="3213100" y="2151063"/>
          <p14:tracePt t="56831" x="3141663" y="2143125"/>
          <p14:tracePt t="56848" x="3079750" y="2125663"/>
          <p14:tracePt t="56865" x="3035300" y="2116138"/>
          <p14:tracePt t="56881" x="2973388" y="2089150"/>
          <p14:tracePt t="57119" x="2954338" y="2089150"/>
          <p14:tracePt t="57132" x="2892425" y="2089150"/>
          <p14:tracePt t="57148" x="2749550" y="2116138"/>
          <p14:tracePt t="57165" x="2616200" y="2143125"/>
          <p14:tracePt t="57182" x="2490788" y="2178050"/>
          <p14:tracePt t="57198" x="2241550" y="2286000"/>
          <p14:tracePt t="57217" x="2143125" y="2330450"/>
          <p14:tracePt t="57232" x="2052638" y="2357438"/>
          <p14:tracePt t="57248" x="1901825" y="2428875"/>
          <p14:tracePt t="57265" x="1857375" y="2436813"/>
          <p14:tracePt t="57282" x="1812925" y="2463800"/>
          <p14:tracePt t="57298" x="1722438" y="2500313"/>
          <p14:tracePt t="57315" x="1695450" y="2508250"/>
          <p14:tracePt t="57332" x="1651000" y="2527300"/>
          <p14:tracePt t="57348" x="1643063" y="2527300"/>
          <p14:tracePt t="57369" x="1643063" y="2535238"/>
          <p14:tracePt t="57396" x="1633538" y="2535238"/>
          <p14:tracePt t="57537" x="1624013" y="2535238"/>
          <p14:tracePt t="57852" x="1616075" y="2535238"/>
          <p14:tracePt t="57890" x="1606550" y="2535238"/>
          <p14:tracePt t="57902" x="1598613" y="2535238"/>
          <p14:tracePt t="57915" x="1579563" y="2535238"/>
          <p14:tracePt t="57932" x="1562100" y="2535238"/>
          <p14:tracePt t="57948" x="1544638" y="2535238"/>
          <p14:tracePt t="57965" x="1517650" y="2535238"/>
          <p14:tracePt t="57982" x="1508125" y="2544763"/>
          <p14:tracePt t="58000" x="1500188" y="2544763"/>
          <p14:tracePt t="58015" x="1490663" y="2552700"/>
          <p14:tracePt t="58032" x="1482725" y="2562225"/>
          <p14:tracePt t="58048" x="1482725" y="2571750"/>
          <p14:tracePt t="58065" x="1473200" y="2616200"/>
          <p14:tracePt t="58082" x="1473200" y="2633663"/>
          <p14:tracePt t="58098" x="1463675" y="2643188"/>
          <p14:tracePt t="58115" x="1463675" y="2660650"/>
          <p14:tracePt t="58132" x="1463675" y="2670175"/>
          <p14:tracePt t="58155" x="1463675" y="2678113"/>
          <p14:tracePt t="59253" x="1455738" y="2678113"/>
          <p14:tracePt t="59292" x="1455738" y="2670175"/>
          <p14:tracePt t="59305" x="1455738" y="2660650"/>
          <p14:tracePt t="59317" x="1446213" y="2643188"/>
          <p14:tracePt t="59332" x="1419225" y="2624138"/>
          <p14:tracePt t="59349" x="1411288" y="2606675"/>
          <p14:tracePt t="59365" x="1401763" y="2598738"/>
          <p14:tracePt t="59382" x="1392238" y="2589213"/>
          <p14:tracePt t="59399" x="1392238" y="2579688"/>
          <p14:tracePt t="60101" x="1384300" y="2579688"/>
          <p14:tracePt t="60127" x="1374775" y="2579688"/>
          <p14:tracePt t="60139" x="1339850" y="2598738"/>
          <p14:tracePt t="60151" x="1285875" y="2670175"/>
          <p14:tracePt t="60167" x="1222375" y="2759075"/>
          <p14:tracePt t="60184" x="1169988" y="2830513"/>
          <p14:tracePt t="60199" x="1133475" y="2901950"/>
          <p14:tracePt t="60215" x="1079500" y="2963863"/>
          <p14:tracePt t="60232" x="1071563" y="3000375"/>
          <p14:tracePt t="60250" x="1054100" y="3027363"/>
          <p14:tracePt t="60267" x="1044575" y="3027363"/>
          <p14:tracePt t="60282" x="1044575" y="3035300"/>
          <p14:tracePt t="60299" x="1027113" y="3035300"/>
          <p14:tracePt t="60315" x="1000125" y="3035300"/>
          <p14:tracePt t="60332" x="982663" y="3035300"/>
          <p14:tracePt t="60349" x="963613" y="3035300"/>
          <p14:tracePt t="60365" x="919163" y="3035300"/>
          <p14:tracePt t="60382" x="892175" y="3035300"/>
          <p14:tracePt t="60399" x="874713" y="3035300"/>
          <p14:tracePt t="60415" x="865188" y="3035300"/>
          <p14:tracePt t="60432" x="847725" y="3035300"/>
          <p14:tracePt t="60449" x="839788" y="3035300"/>
          <p14:tracePt t="60834" x="847725" y="3035300"/>
          <p14:tracePt t="60849" x="857250" y="3035300"/>
          <p14:tracePt t="60865" x="874713" y="3035300"/>
          <p14:tracePt t="60882" x="911225" y="3035300"/>
          <p14:tracePt t="60899" x="973138" y="3052763"/>
          <p14:tracePt t="60915" x="1008063" y="3052763"/>
          <p14:tracePt t="60932" x="1035050" y="3071813"/>
          <p14:tracePt t="60949" x="1044575" y="3071813"/>
          <p14:tracePt t="60965" x="1054100" y="3071813"/>
          <p14:tracePt t="60982" x="1062038" y="3071813"/>
          <p14:tracePt t="60999" x="1071563" y="3071813"/>
          <p14:tracePt t="61015" x="1089025" y="3071813"/>
          <p14:tracePt t="61032" x="1116013" y="3071813"/>
          <p14:tracePt t="61049" x="1160463" y="3071813"/>
          <p14:tracePt t="61065" x="1196975" y="3071813"/>
          <p14:tracePt t="61088" x="1258888" y="3071813"/>
          <p14:tracePt t="61098" x="1285875" y="3071813"/>
          <p14:tracePt t="61115" x="1330325" y="3071813"/>
          <p14:tracePt t="61132" x="1374775" y="3071813"/>
          <p14:tracePt t="61149" x="1411288" y="3071813"/>
          <p14:tracePt t="61165" x="1446213" y="3071813"/>
          <p14:tracePt t="61182" x="1455738" y="3071813"/>
          <p14:tracePt t="61199" x="1463675" y="3071813"/>
          <p14:tracePt t="61225" x="1473200" y="3071813"/>
          <p14:tracePt t="62690" x="1473200" y="3079750"/>
          <p14:tracePt t="62716" x="1473200" y="3116263"/>
          <p14:tracePt t="62732" x="1473200" y="3143250"/>
          <p14:tracePt t="62749" x="1490663" y="3187700"/>
          <p14:tracePt t="62765" x="1535113" y="3241675"/>
          <p14:tracePt t="62782" x="1624013" y="3348038"/>
          <p14:tracePt t="62799" x="1660525" y="3365500"/>
          <p14:tracePt t="62815" x="1704975" y="3402013"/>
          <p14:tracePt t="62832" x="1749425" y="3429000"/>
          <p14:tracePt t="62868" x="1758950" y="3436938"/>
          <p14:tracePt t="63113" x="1766888" y="3436938"/>
          <p14:tracePt t="63143" x="1776413" y="3436938"/>
          <p14:tracePt t="63208" x="1785938" y="3436938"/>
          <p14:tracePt t="63538" x="1785938" y="3429000"/>
          <p14:tracePt t="63550" x="1785938" y="3392488"/>
          <p14:tracePt t="63566" x="1785938" y="3249613"/>
          <p14:tracePt t="63582" x="1785938" y="3079750"/>
          <p14:tracePt t="63599" x="1785938" y="2838450"/>
          <p14:tracePt t="63616" x="1785938" y="2759075"/>
          <p14:tracePt t="63633" x="1785938" y="2678113"/>
          <p14:tracePt t="63649" x="1785938" y="2598738"/>
          <p14:tracePt t="63666" x="1766888" y="2455863"/>
          <p14:tracePt t="63682" x="1766888" y="2409825"/>
          <p14:tracePt t="63699" x="1766888" y="2357438"/>
          <p14:tracePt t="63716" x="1766888" y="2276475"/>
          <p14:tracePt t="63733" x="1766888" y="2232025"/>
          <p14:tracePt t="63749" x="1766888" y="2214563"/>
          <p14:tracePt t="63766" x="1766888" y="2178050"/>
          <p14:tracePt t="63782" x="1766888" y="2170113"/>
          <p14:tracePt t="63799" x="1766888" y="2160588"/>
          <p14:tracePt t="63816" x="1766888" y="2151063"/>
          <p14:tracePt t="63839" x="1766888" y="2143125"/>
          <p14:tracePt t="63867" x="1766888" y="2133600"/>
          <p14:tracePt t="63883" x="1766888" y="2125663"/>
          <p14:tracePt t="63899" x="1766888" y="2116138"/>
          <p14:tracePt t="63916" x="1776413" y="2098675"/>
          <p14:tracePt t="63932" x="1812925" y="2008188"/>
          <p14:tracePt t="63949" x="1838325" y="1963738"/>
          <p14:tracePt t="63966" x="1857375" y="1928813"/>
          <p14:tracePt t="63982" x="1884363" y="1874838"/>
          <p14:tracePt t="63999" x="1892300" y="1865313"/>
          <p14:tracePt t="64016" x="1892300" y="1857375"/>
          <p14:tracePt t="64121" x="1884363" y="1857375"/>
          <p14:tracePt t="64133" x="1874838" y="1884363"/>
          <p14:tracePt t="64150" x="1857375" y="1928813"/>
          <p14:tracePt t="64166" x="1847850" y="1990725"/>
          <p14:tracePt t="64182" x="1803400" y="2178050"/>
          <p14:tracePt t="64199" x="1793875" y="2259013"/>
          <p14:tracePt t="64216" x="1776413" y="2330450"/>
          <p14:tracePt t="64232" x="1766888" y="2473325"/>
          <p14:tracePt t="64249" x="1766888" y="2527300"/>
          <p14:tracePt t="64266" x="1766888" y="2589213"/>
          <p14:tracePt t="64282" x="1766888" y="2651125"/>
          <p14:tracePt t="64299" x="1766888" y="2767013"/>
          <p14:tracePt t="64316" x="1766888" y="2830513"/>
          <p14:tracePt t="64332" x="1766888" y="2909888"/>
          <p14:tracePt t="64349" x="1766888" y="3035300"/>
          <p14:tracePt t="64366" x="1793875" y="3071813"/>
          <p14:tracePt t="64382" x="1812925" y="3124200"/>
          <p14:tracePt t="64399" x="1812925" y="3143250"/>
          <p14:tracePt t="64416" x="1830388" y="3160713"/>
          <p14:tracePt t="64432" x="1838325" y="3170238"/>
          <p14:tracePt t="64449" x="1857375" y="3187700"/>
          <p14:tracePt t="64466" x="1865313" y="3195638"/>
          <p14:tracePt t="64486" x="1874838" y="3205163"/>
          <p14:tracePt t="64499" x="1892300" y="3214688"/>
          <p14:tracePt t="64516" x="1928813" y="3249613"/>
          <p14:tracePt t="64533" x="2052638" y="3375025"/>
          <p14:tracePt t="64549" x="2106613" y="3446463"/>
          <p14:tracePt t="64566" x="2178050" y="3517900"/>
          <p14:tracePt t="64583" x="2232025" y="3571875"/>
          <p14:tracePt t="64599" x="2320925" y="3643313"/>
          <p14:tracePt t="64616" x="2338388" y="3668713"/>
          <p14:tracePt t="64632" x="2365375" y="3678238"/>
          <p14:tracePt t="64649" x="2365375" y="3695700"/>
          <p14:tracePt t="64666" x="2374900" y="3695700"/>
          <p14:tracePt t="64760" x="2374900" y="3668713"/>
          <p14:tracePt t="64782" x="2374900" y="3544888"/>
          <p14:tracePt t="64801" x="2249488" y="2820988"/>
          <p14:tracePt t="64816" x="2205038" y="2481263"/>
          <p14:tracePt t="64833" x="2205038" y="2241550"/>
          <p14:tracePt t="64849" x="2187575" y="2027238"/>
          <p14:tracePt t="64866" x="2187575" y="1633538"/>
          <p14:tracePt t="64883" x="2214563" y="1455738"/>
          <p14:tracePt t="64899" x="2241550" y="1320800"/>
          <p14:tracePt t="64916" x="2303463" y="1133475"/>
          <p14:tracePt t="64933" x="2330450" y="1062038"/>
          <p14:tracePt t="64949" x="2365375" y="963613"/>
          <p14:tracePt t="64966" x="2374900" y="928688"/>
          <p14:tracePt t="64983" x="2382838" y="911225"/>
          <p14:tracePt t="64999" x="2392363" y="901700"/>
          <p14:tracePt t="65016" x="2392363" y="884238"/>
          <p14:tracePt t="65105" x="2392363" y="901700"/>
          <p14:tracePt t="65117" x="2392363" y="919163"/>
          <p14:tracePt t="65133" x="2392363" y="946150"/>
          <p14:tracePt t="65149" x="2382838" y="963613"/>
          <p14:tracePt t="65166" x="2374900" y="973138"/>
          <p14:tracePt t="65183" x="2365375" y="1000125"/>
          <p14:tracePt t="65200" x="2357438" y="1009650"/>
          <p14:tracePt t="65217" x="2357438" y="1017588"/>
          <p14:tracePt t="65233" x="2347913" y="1017588"/>
          <p14:tracePt t="65249" x="2347913" y="1027113"/>
          <p14:tracePt t="65266" x="2338388" y="1044575"/>
          <p14:tracePt t="65283" x="2330450" y="1089025"/>
          <p14:tracePt t="65301" x="2312988" y="1133475"/>
          <p14:tracePt t="65316" x="2286000" y="1241425"/>
          <p14:tracePt t="65333" x="2241550" y="1446213"/>
          <p14:tracePt t="65349" x="2232025" y="1544638"/>
          <p14:tracePt t="65366" x="2214563" y="1643063"/>
          <p14:tracePt t="65383" x="2214563" y="1785938"/>
          <p14:tracePt t="65383" x="2214563" y="1919288"/>
          <p14:tracePt t="65399" x="2195513" y="2035175"/>
          <p14:tracePt t="65416" x="2195513" y="2143125"/>
          <p14:tracePt t="65433" x="2195513" y="2276475"/>
          <p14:tracePt t="65449" x="2195513" y="2508250"/>
          <p14:tracePt t="65466" x="2195513" y="2606675"/>
          <p14:tracePt t="65483" x="2205038" y="2714625"/>
          <p14:tracePt t="65499" x="2232025" y="2946400"/>
          <p14:tracePt t="65516" x="2249488" y="3071813"/>
          <p14:tracePt t="65533" x="2259013" y="3249613"/>
          <p14:tracePt t="65550" x="2259013" y="3330575"/>
          <p14:tracePt t="65566" x="2276475" y="3392488"/>
          <p14:tracePt t="65583" x="2276475" y="3446463"/>
          <p14:tracePt t="65599" x="2276475" y="3463925"/>
          <p14:tracePt t="65623" x="2276475" y="3473450"/>
          <p14:tracePt t="65661" x="2286000" y="3473450"/>
          <p14:tracePt t="66280" x="2286000" y="3490913"/>
          <p14:tracePt t="66302" x="2276475" y="3508375"/>
          <p14:tracePt t="66316" x="2266950" y="3544888"/>
          <p14:tracePt t="66333" x="2222500" y="3678238"/>
          <p14:tracePt t="66350" x="2214563" y="3767138"/>
          <p14:tracePt t="66366" x="2214563" y="3865563"/>
          <p14:tracePt t="66383" x="2214563" y="3902075"/>
          <p14:tracePt t="66400" x="2214563" y="3919538"/>
          <p14:tracePt t="66416" x="2214563" y="3937000"/>
          <p14:tracePt t="66433" x="2205038" y="3946525"/>
          <p14:tracePt t="66455" x="2195513" y="3954463"/>
          <p14:tracePt t="66469" x="2178050" y="3954463"/>
          <p14:tracePt t="66483" x="2143125" y="3954463"/>
          <p14:tracePt t="66499" x="2089150" y="3954463"/>
          <p14:tracePt t="66516" x="2027238" y="3954463"/>
          <p14:tracePt t="66534" x="1865313" y="3946525"/>
          <p14:tracePt t="66550" x="1820863" y="3937000"/>
          <p14:tracePt t="66566" x="1785938" y="3929063"/>
          <p14:tracePt t="66583" x="1749425" y="3902075"/>
          <p14:tracePt t="66599" x="1741488" y="3892550"/>
          <p14:tracePt t="66616" x="1731963" y="3883025"/>
          <p14:tracePt t="66633" x="1722438" y="3883025"/>
          <p14:tracePt t="66711" x="1749425" y="3902075"/>
          <p14:tracePt t="66733" x="1812925" y="3946525"/>
          <p14:tracePt t="66750" x="1946275" y="4089400"/>
          <p14:tracePt t="66766" x="2000250" y="4143375"/>
          <p14:tracePt t="66783" x="2027238" y="4178300"/>
          <p14:tracePt t="66799" x="2062163" y="4214813"/>
          <p14:tracePt t="66816" x="2071688" y="4214813"/>
          <p14:tracePt t="66886" x="2027238" y="4214813"/>
          <p14:tracePt t="66899" x="1909763" y="4214813"/>
          <p14:tracePt t="66916" x="1749425" y="4214813"/>
          <p14:tracePt t="66933" x="1633538" y="4214813"/>
          <p14:tracePt t="66949" x="1455738" y="4195763"/>
          <p14:tracePt t="66966" x="1392238" y="4187825"/>
          <p14:tracePt t="66983" x="1347788" y="4187825"/>
          <p14:tracePt t="66999" x="1285875" y="4178300"/>
          <p14:tracePt t="67016" x="1249363" y="4178300"/>
          <p14:tracePt t="67033" x="1241425" y="4168775"/>
          <p14:tracePt t="67049" x="1214438" y="4168775"/>
          <p14:tracePt t="67066" x="1204913" y="4168775"/>
          <p14:tracePt t="67083" x="1196975" y="4160838"/>
          <p14:tracePt t="67111" x="1187450" y="4151313"/>
          <p14:tracePt t="67163" x="1187450" y="4143375"/>
          <p14:tracePt t="67190" x="1187450" y="4133850"/>
          <p14:tracePt t="67216" x="1187450" y="4124325"/>
          <p14:tracePt t="67233" x="1187450" y="4116388"/>
          <p14:tracePt t="67253" x="1241425" y="4097338"/>
          <p14:tracePt t="67266" x="1347788" y="4062413"/>
          <p14:tracePt t="67283" x="1490663" y="4035425"/>
          <p14:tracePt t="67299" x="1571625" y="4017963"/>
          <p14:tracePt t="67316" x="1677988" y="4000500"/>
          <p14:tracePt t="67333" x="1714500" y="3981450"/>
          <p14:tracePt t="67349" x="1722438" y="3981450"/>
          <p14:tracePt t="67366" x="1741488" y="3981450"/>
          <p14:tracePt t="67390" x="1749425" y="3981450"/>
          <p14:tracePt t="67430" x="1758950" y="3981450"/>
          <p14:tracePt t="67442" x="1758950" y="3973513"/>
          <p14:tracePt t="67468" x="1766888" y="3973513"/>
          <p14:tracePt t="67516" x="1776413" y="3973513"/>
          <p14:tracePt t="67742" x="1776413" y="3981450"/>
          <p14:tracePt t="68162" x="1785938" y="3981450"/>
          <p14:tracePt t="68174" x="1793875" y="3981450"/>
          <p14:tracePt t="68188" x="1812925" y="3973513"/>
          <p14:tracePt t="68200" x="1830388" y="3973513"/>
          <p14:tracePt t="68216" x="1865313" y="3973513"/>
          <p14:tracePt t="68233" x="1892300" y="3973513"/>
          <p14:tracePt t="68249" x="1955800" y="3973513"/>
          <p14:tracePt t="68266" x="1990725" y="3973513"/>
          <p14:tracePt t="68283" x="2008188" y="3973513"/>
          <p14:tracePt t="68299" x="2079625" y="3973513"/>
          <p14:tracePt t="68316" x="2143125" y="3954463"/>
          <p14:tracePt t="68333" x="2222500" y="3954463"/>
          <p14:tracePt t="68349" x="2320925" y="3954463"/>
          <p14:tracePt t="68366" x="2562225" y="3937000"/>
          <p14:tracePt t="68383" x="2643188" y="3937000"/>
          <p14:tracePt t="68399" x="2695575" y="3937000"/>
          <p14:tracePt t="68416" x="2776538" y="3937000"/>
          <p14:tracePt t="68433" x="2786063" y="3937000"/>
          <p14:tracePt t="68449" x="2803525" y="3937000"/>
          <p14:tracePt t="68770" x="2820988" y="3937000"/>
          <p14:tracePt t="68783" x="2857500" y="3937000"/>
          <p14:tracePt t="68799" x="2892425" y="3946525"/>
          <p14:tracePt t="68816" x="2919413" y="3954463"/>
          <p14:tracePt t="68833" x="2963863" y="3954463"/>
          <p14:tracePt t="68849" x="2973388" y="3954463"/>
          <p14:tracePt t="68866" x="2990850" y="3954463"/>
          <p14:tracePt t="69148" x="3000375" y="3954463"/>
          <p14:tracePt t="69166" x="3008313" y="3954463"/>
          <p14:tracePt t="69183" x="3035300" y="3954463"/>
          <p14:tracePt t="69200" x="3160713" y="3954463"/>
          <p14:tracePt t="69216" x="3276600" y="3954463"/>
          <p14:tracePt t="69233" x="3454400" y="3954463"/>
          <p14:tracePt t="69250" x="3535363" y="3954463"/>
          <p14:tracePt t="69266" x="3579813" y="3954463"/>
          <p14:tracePt t="69283" x="3624263" y="3954463"/>
          <p14:tracePt t="69300" x="3705225" y="3954463"/>
          <p14:tracePt t="69316" x="3740150" y="3954463"/>
          <p14:tracePt t="69333" x="3767138" y="3954463"/>
          <p14:tracePt t="69350" x="3848100" y="3954463"/>
          <p14:tracePt t="69366" x="3892550" y="3954463"/>
          <p14:tracePt t="69383" x="3927475" y="3973513"/>
          <p14:tracePt t="69400" x="3954463" y="3973513"/>
          <p14:tracePt t="69416" x="4043363" y="3981450"/>
          <p14:tracePt t="69433" x="4089400" y="3981450"/>
          <p14:tracePt t="69450" x="4151313" y="3981450"/>
          <p14:tracePt t="69466" x="4160838" y="3981450"/>
          <p14:tracePt t="69483" x="4168775" y="3981450"/>
          <p14:tracePt t="69500" x="4178300" y="3981450"/>
          <p14:tracePt t="69516" x="4186238" y="3981450"/>
          <p14:tracePt t="69653" x="4195763" y="3981450"/>
          <p14:tracePt t="69804" x="4205288" y="3981450"/>
          <p14:tracePt t="69829" x="4222750" y="3981450"/>
          <p14:tracePt t="69842" x="4257675" y="3981450"/>
          <p14:tracePt t="69856" x="4294188" y="3973513"/>
          <p14:tracePt t="69869" x="4321175" y="3954463"/>
          <p14:tracePt t="69883" x="4338638" y="3946525"/>
          <p14:tracePt t="69900" x="4348163" y="3946525"/>
          <p14:tracePt t="69916" x="4356100" y="3937000"/>
          <p14:tracePt t="69933" x="4365625" y="3937000"/>
          <p14:tracePt t="70008" x="4375150" y="3937000"/>
          <p14:tracePt t="70028" x="4392613" y="3929063"/>
          <p14:tracePt t="70041" x="4400550" y="3919538"/>
          <p14:tracePt t="70054" x="4410075" y="3919538"/>
          <p14:tracePt t="70067" x="4419600" y="3910013"/>
          <p14:tracePt t="70083" x="4427538" y="3910013"/>
          <p14:tracePt t="70100" x="4446588" y="3902075"/>
          <p14:tracePt t="70117" x="4446588" y="3892550"/>
          <p14:tracePt t="70133" x="4464050" y="3892550"/>
          <p14:tracePt t="70159" x="4471988" y="3883025"/>
          <p14:tracePt t="70183" x="4481513" y="3883025"/>
          <p14:tracePt t="70200" x="4491038" y="3875088"/>
          <p14:tracePt t="70218" x="4498975" y="3865563"/>
          <p14:tracePt t="70233" x="4498975" y="3857625"/>
          <p14:tracePt t="70250" x="4498975" y="3848100"/>
          <p14:tracePt t="70266" x="4508500" y="3848100"/>
          <p14:tracePt t="70283" x="4508500" y="3830638"/>
          <p14:tracePt t="70300" x="4508500" y="3803650"/>
          <p14:tracePt t="70317" x="4498975" y="3722688"/>
          <p14:tracePt t="70333" x="4454525" y="3643313"/>
          <p14:tracePt t="70350" x="4329113" y="3500438"/>
          <p14:tracePt t="70367" x="4276725" y="3446463"/>
          <p14:tracePt t="70383" x="4240213" y="3419475"/>
          <p14:tracePt t="70400" x="4205288" y="3402013"/>
          <p14:tracePt t="70419" x="4195763" y="3392488"/>
          <p14:tracePt t="70433" x="4141788" y="3384550"/>
          <p14:tracePt t="70450" x="4106863" y="3384550"/>
          <p14:tracePt t="70467" x="4043363" y="3384550"/>
          <p14:tracePt t="70483" x="3981450" y="3384550"/>
          <p14:tracePt t="70500" x="3784600" y="3384550"/>
          <p14:tracePt t="70517" x="3668713" y="3384550"/>
          <p14:tracePt t="70533" x="3552825" y="3384550"/>
          <p14:tracePt t="70550" x="3348038" y="3402013"/>
          <p14:tracePt t="70567" x="3267075" y="3402013"/>
          <p14:tracePt t="70583" x="3222625" y="3402013"/>
          <p14:tracePt t="70600" x="3160713" y="3402013"/>
          <p14:tracePt t="70617" x="3141663" y="3402013"/>
          <p14:tracePt t="70633" x="3133725" y="3402013"/>
          <p14:tracePt t="70650" x="3124200" y="3402013"/>
          <p14:tracePt t="70667" x="3106738" y="3402013"/>
          <p14:tracePt t="70683" x="3097213" y="3402013"/>
          <p14:tracePt t="70700" x="3052763" y="3402013"/>
          <p14:tracePt t="70717" x="3035300" y="3402013"/>
          <p14:tracePt t="70733" x="3000375" y="3409950"/>
          <p14:tracePt t="70750" x="2981325" y="3409950"/>
          <p14:tracePt t="70767" x="2963863" y="3409950"/>
          <p14:tracePt t="70811" x="2954338" y="3409950"/>
          <p14:tracePt t="70864" x="2946400" y="3409950"/>
          <p14:tracePt t="70889" x="2936875" y="3409950"/>
          <p14:tracePt t="70927" x="2928938" y="3409950"/>
          <p14:tracePt t="70966" x="2919413" y="3409950"/>
          <p14:tracePt t="71017" x="2909888" y="3409950"/>
          <p14:tracePt t="71064" x="2901950" y="3409950"/>
          <p14:tracePt t="71089" x="2892425" y="3409950"/>
          <p14:tracePt t="71114" x="2882900" y="3409950"/>
          <p14:tracePt t="71133" x="2874963" y="3402013"/>
          <p14:tracePt t="71181" x="2865438" y="3402013"/>
          <p14:tracePt t="82480" x="2857500" y="3402013"/>
          <p14:tracePt t="82492" x="2830513" y="3429000"/>
          <p14:tracePt t="82505" x="2678113" y="3597275"/>
          <p14:tracePt t="82518" x="2436813" y="3857625"/>
          <p14:tracePt t="82534" x="2249488" y="4106863"/>
          <p14:tracePt t="82551" x="2035175" y="4357688"/>
          <p14:tracePt t="82568" x="1874838" y="4597400"/>
          <p14:tracePt t="82584" x="1687513" y="4892675"/>
          <p14:tracePt t="82601" x="1624013" y="4964113"/>
          <p14:tracePt t="82618" x="1571625" y="5018088"/>
          <p14:tracePt t="82635" x="1517650" y="5070475"/>
          <p14:tracePt t="82635" x="1473200" y="5097463"/>
          <p14:tracePt t="82651" x="1436688" y="5106988"/>
          <p14:tracePt t="82668" x="1392238" y="5116513"/>
          <p14:tracePt t="82684" x="1339850" y="5116513"/>
          <p14:tracePt t="82701" x="1276350" y="5116513"/>
          <p14:tracePt t="82718" x="1133475" y="5045075"/>
          <p14:tracePt t="82735" x="1017588" y="4937125"/>
          <p14:tracePt t="82751" x="982663" y="4902200"/>
          <p14:tracePt t="82768" x="955675" y="4865688"/>
          <p14:tracePt t="82784" x="936625" y="4830763"/>
          <p14:tracePt t="82801" x="919163" y="4794250"/>
          <p14:tracePt t="82818" x="901700" y="4776788"/>
          <p14:tracePt t="82835" x="901700" y="4767263"/>
          <p14:tracePt t="82851" x="901700" y="4740275"/>
          <p14:tracePt t="82868" x="901700" y="4732338"/>
          <p14:tracePt t="82885" x="919163" y="4705350"/>
          <p14:tracePt t="82901" x="1017588" y="4643438"/>
          <p14:tracePt t="82919" x="1044575" y="4616450"/>
          <p14:tracePt t="82935" x="1106488" y="4597400"/>
          <p14:tracePt t="82951" x="1133475" y="4589463"/>
          <p14:tracePt t="82968" x="1143000" y="4589463"/>
          <p14:tracePt t="82985" x="1150938" y="4589463"/>
          <p14:tracePt t="83001" x="1160463" y="4579938"/>
          <p14:tracePt t="83018" x="1160463" y="4572000"/>
          <p14:tracePt t="83052" x="1160463" y="4562475"/>
          <p14:tracePt t="83074" x="1160463" y="4552950"/>
          <p14:tracePt t="83124" x="1160463" y="4545013"/>
          <p14:tracePt t="83696" x="1160463" y="4535488"/>
          <p14:tracePt t="83708" x="1169988" y="4535488"/>
          <p14:tracePt t="83721" x="1177925" y="4535488"/>
          <p14:tracePt t="83736" x="1196975" y="4535488"/>
          <p14:tracePt t="83751" x="1231900" y="4535488"/>
          <p14:tracePt t="83768" x="1258888" y="4535488"/>
          <p14:tracePt t="83785" x="1268413" y="4535488"/>
          <p14:tracePt t="83801" x="1276350" y="4535488"/>
          <p14:tracePt t="83820" x="1285875" y="4535488"/>
          <p14:tracePt t="84328" x="1285875" y="4525963"/>
          <p14:tracePt t="84353" x="1303338" y="4525963"/>
          <p14:tracePt t="84368" x="1339850" y="4518025"/>
          <p14:tracePt t="84385" x="1384300" y="4508500"/>
          <p14:tracePt t="84402" x="1455738" y="4481513"/>
          <p14:tracePt t="84404" x="1500188" y="4464050"/>
          <p14:tracePt t="84418" x="1527175" y="4454525"/>
          <p14:tracePt t="84435" x="1562100" y="4454525"/>
          <p14:tracePt t="84452" x="1571625" y="4454525"/>
          <p14:tracePt t="84468" x="1579563" y="4446588"/>
          <p14:tracePt t="84485" x="1589088" y="4446588"/>
          <p14:tracePt t="84718" x="1589088" y="4454525"/>
          <p14:tracePt t="84770" x="1589088" y="4464050"/>
          <p14:tracePt t="84806" x="1589088" y="4473575"/>
          <p14:tracePt t="84856" x="1589088" y="4481513"/>
          <p14:tracePt t="85300" x="1589088" y="4491038"/>
          <p14:tracePt t="85351" x="1589088" y="4500563"/>
          <p14:tracePt t="85369" x="1598613" y="4518025"/>
          <p14:tracePt t="85385" x="1955800" y="4705350"/>
          <p14:tracePt t="85402" x="2151063" y="4830763"/>
          <p14:tracePt t="85418" x="2320925" y="4927600"/>
          <p14:tracePt t="85435" x="2463800" y="5026025"/>
          <p14:tracePt t="85452" x="2714625" y="5168900"/>
          <p14:tracePt t="85468" x="2803525" y="5195888"/>
          <p14:tracePt t="85485" x="2882900" y="5240338"/>
          <p14:tracePt t="85502" x="2981325" y="5284788"/>
          <p14:tracePt t="85519" x="3000375" y="5294313"/>
          <p14:tracePt t="85535" x="3025775" y="5303838"/>
          <p14:tracePt t="85552" x="3052763" y="5294313"/>
          <p14:tracePt t="87535" x="3052763" y="5284788"/>
          <p14:tracePt t="87559" x="3052763" y="5276850"/>
          <p14:tracePt t="87573" x="3035300" y="5240338"/>
          <p14:tracePt t="87586" x="3008313" y="5187950"/>
          <p14:tracePt t="87602" x="2973388" y="5133975"/>
          <p14:tracePt t="87619" x="2928938" y="5089525"/>
          <p14:tracePt t="87635" x="2811463" y="4927600"/>
          <p14:tracePt t="87652" x="2722563" y="4803775"/>
          <p14:tracePt t="87669" x="2624138" y="4651375"/>
          <p14:tracePt t="87686" x="2419350" y="4276725"/>
          <p14:tracePt t="87702" x="2338388" y="4116388"/>
          <p14:tracePt t="87719" x="2259013" y="3954463"/>
          <p14:tracePt t="87735" x="2187575" y="3794125"/>
          <p14:tracePt t="87752" x="2116138" y="3562350"/>
          <p14:tracePt t="87768" x="2071688" y="3481388"/>
          <p14:tracePt t="87785" x="2044700" y="3409950"/>
          <p14:tracePt t="87802" x="2000250" y="3313113"/>
          <p14:tracePt t="87818" x="1990725" y="3286125"/>
          <p14:tracePt t="87835" x="1946275" y="3232150"/>
          <p14:tracePt t="87852" x="1919288" y="3205163"/>
          <p14:tracePt t="87869" x="1901825" y="3187700"/>
          <p14:tracePt t="87885" x="1865313" y="3170238"/>
          <p14:tracePt t="87902" x="1830388" y="3124200"/>
          <p14:tracePt t="87919" x="1820863" y="3116263"/>
          <p14:tracePt t="87935" x="1803400" y="3098800"/>
          <p14:tracePt t="87952" x="1776413" y="3079750"/>
          <p14:tracePt t="87968" x="1766888" y="3079750"/>
          <p14:tracePt t="87985" x="1758950" y="3071813"/>
          <p14:tracePt t="88002" x="1722438" y="3062288"/>
          <p14:tracePt t="88019" x="1695450" y="3052763"/>
          <p14:tracePt t="88035" x="1670050" y="3027363"/>
          <p14:tracePt t="88052" x="1571625" y="2981325"/>
          <p14:tracePt t="88069" x="1527175" y="2955925"/>
          <p14:tracePt t="88085" x="1490663" y="2946400"/>
          <p14:tracePt t="88102" x="1428750" y="2901950"/>
          <p14:tracePt t="88119" x="1401763" y="2884488"/>
          <p14:tracePt t="88135" x="1384300" y="2865438"/>
          <p14:tracePt t="88152" x="1365250" y="2838450"/>
          <p14:tracePt t="88169" x="1330325" y="2813050"/>
          <p14:tracePt t="88185" x="1320800" y="2803525"/>
          <p14:tracePt t="88202" x="1312863" y="2786063"/>
          <p14:tracePt t="88226" x="1303338" y="2776538"/>
          <p14:tracePt t="88403" x="1303338" y="2786063"/>
          <p14:tracePt t="88429" x="1303338" y="2803525"/>
          <p14:tracePt t="88452" x="1303338" y="2820988"/>
          <p14:tracePt t="88469" x="1330325" y="2901950"/>
          <p14:tracePt t="88486" x="1374775" y="2955925"/>
          <p14:tracePt t="88502" x="1428750" y="3008313"/>
          <p14:tracePt t="88519" x="1455738" y="3035300"/>
          <p14:tracePt t="88535" x="1508125" y="3062288"/>
          <p14:tracePt t="88552" x="1517650" y="3071813"/>
          <p14:tracePt t="88569" x="1535113" y="3071813"/>
          <p14:tracePt t="88585" x="1544638" y="3071813"/>
          <p14:tracePt t="88606" x="1554163" y="3071813"/>
          <p14:tracePt t="88643" x="1554163" y="3062288"/>
          <p14:tracePt t="88671" x="1554163" y="3052763"/>
          <p14:tracePt t="88686" x="1554163" y="3044825"/>
          <p14:tracePt t="88702" x="1554163" y="3035300"/>
          <p14:tracePt t="88719" x="1554163" y="3027363"/>
          <p14:tracePt t="88735" x="1554163" y="3008313"/>
          <p14:tracePt t="88761" x="1554163" y="3000375"/>
          <p14:tracePt t="89948" x="1554163" y="3008313"/>
          <p14:tracePt t="89959" x="1579563" y="3044825"/>
          <p14:tracePt t="89973" x="1660525" y="3133725"/>
          <p14:tracePt t="89985" x="1731963" y="3205163"/>
          <p14:tracePt t="90002" x="1776413" y="3241675"/>
          <p14:tracePt t="90019" x="1830388" y="3276600"/>
          <p14:tracePt t="90036" x="1874838" y="3313113"/>
          <p14:tracePt t="90052" x="1884363" y="3313113"/>
          <p14:tracePt t="90070" x="1892300" y="3321050"/>
          <p14:tracePt t="90655" x="1830388" y="3348038"/>
          <p14:tracePt t="90669" x="1704975" y="3446463"/>
          <p14:tracePt t="90685" x="1598613" y="3552825"/>
          <p14:tracePt t="90702" x="1482725" y="3668713"/>
          <p14:tracePt t="90719" x="1285875" y="3990975"/>
          <p14:tracePt t="90735" x="1222375" y="4133850"/>
          <p14:tracePt t="90752" x="1177925" y="4321175"/>
          <p14:tracePt t="90769" x="1143000" y="4616450"/>
          <p14:tracePt t="90785" x="1133475" y="4749800"/>
          <p14:tracePt t="90802" x="1133475" y="4946650"/>
          <p14:tracePt t="90819" x="1169988" y="5303838"/>
          <p14:tracePt t="90836" x="1204913" y="5499100"/>
          <p14:tracePt t="90852" x="1231900" y="5695950"/>
          <p14:tracePt t="90869" x="1293813" y="5991225"/>
          <p14:tracePt t="90886" x="1347788" y="6134100"/>
          <p14:tracePt t="90902" x="1357313" y="6232525"/>
          <p14:tracePt t="90919" x="1374775" y="6294438"/>
          <p14:tracePt t="92053" x="793750" y="6294438"/>
          <p14:tracePt t="92069" x="793750" y="6276975"/>
          <p14:tracePt t="92086" x="803275" y="6267450"/>
          <p14:tracePt t="92104" x="812800" y="6257925"/>
          <p14:tracePt t="92119" x="820738" y="6257925"/>
          <p14:tracePt t="92144" x="857250" y="6257925"/>
          <p14:tracePt t="92157" x="884238" y="6257925"/>
          <p14:tracePt t="92170" x="928688" y="6257925"/>
          <p14:tracePt t="92186" x="973138" y="6257925"/>
          <p14:tracePt t="92203" x="1017588" y="6257925"/>
          <p14:tracePt t="92219" x="1071563" y="6257925"/>
          <p14:tracePt t="92236" x="1150938" y="6257925"/>
          <p14:tracePt t="92252" x="1196975" y="6257925"/>
          <p14:tracePt t="92269" x="1258888" y="6257925"/>
          <p14:tracePt t="92286" x="1268413" y="6257925"/>
          <p14:tracePt t="92303" x="1276350" y="6257925"/>
          <p14:tracePt t="92319" x="1285875" y="6257925"/>
          <p14:tracePt t="92420" x="1293813" y="6267450"/>
          <p14:tracePt t="92436" x="1303338" y="6267450"/>
          <p14:tracePt t="92453" x="1347788" y="6276975"/>
          <p14:tracePt t="92469" x="1411288" y="6294438"/>
          <p14:tracePt t="92486" x="1633538" y="6321425"/>
          <p14:tracePt t="93002" x="2000250" y="6223000"/>
          <p14:tracePt t="93019" x="2106613" y="6161088"/>
          <p14:tracePt t="93036" x="2187575" y="6134100"/>
          <p14:tracePt t="93053" x="2241550" y="6107113"/>
          <p14:tracePt t="93069" x="2276475" y="6089650"/>
          <p14:tracePt t="93086" x="2286000" y="6080125"/>
          <p14:tracePt t="93105" x="2293938" y="6080125"/>
          <p14:tracePt t="93206" x="2293938" y="6070600"/>
          <p14:tracePt t="93258" x="2293938" y="6062663"/>
          <p14:tracePt t="93291" x="2293938" y="6053138"/>
          <p14:tracePt t="93328" x="2293938" y="6043613"/>
          <p14:tracePt t="93783" x="2293938" y="6035675"/>
          <p14:tracePt t="93808" x="2320925" y="6026150"/>
          <p14:tracePt t="93821" x="2401888" y="5999163"/>
          <p14:tracePt t="93836" x="2508250" y="5954713"/>
          <p14:tracePt t="93853" x="2606675" y="5910263"/>
          <p14:tracePt t="93869" x="2660650" y="5883275"/>
          <p14:tracePt t="93886" x="2722563" y="5865813"/>
          <p14:tracePt t="93903" x="2740025" y="5856288"/>
          <p14:tracePt t="93926" x="2749550" y="5848350"/>
          <p14:tracePt t="93938" x="2759075" y="5848350"/>
          <p14:tracePt t="93963" x="2759075" y="5838825"/>
          <p14:tracePt t="94010" x="2759075" y="5830888"/>
          <p14:tracePt t="94076" x="2759075" y="5821363"/>
          <p14:tracePt t="94265" x="2759075" y="5811838"/>
          <p14:tracePt t="97143" x="2759075" y="5803900"/>
          <p14:tracePt t="97156" x="2759075" y="5784850"/>
          <p14:tracePt t="97170" x="2749550" y="5695950"/>
          <p14:tracePt t="97186" x="2714625" y="5419725"/>
          <p14:tracePt t="97203" x="2643188" y="5070475"/>
          <p14:tracePt t="97220" x="2535238" y="4714875"/>
          <p14:tracePt t="97236" x="2330450" y="3954463"/>
          <p14:tracePt t="97253" x="2214563" y="3624263"/>
          <p14:tracePt t="97270" x="2098675" y="3365500"/>
          <p14:tracePt t="97286" x="1919288" y="3044825"/>
          <p14:tracePt t="97303" x="1857375" y="2919413"/>
          <p14:tracePt t="97320" x="1741488" y="2776538"/>
          <p14:tracePt t="97336" x="1722438" y="2759075"/>
          <p14:tracePt t="97353" x="1687513" y="2732088"/>
          <p14:tracePt t="97370" x="1670050" y="2714625"/>
          <p14:tracePt t="97387" x="1633538" y="2705100"/>
          <p14:tracePt t="97403" x="1606550" y="2695575"/>
          <p14:tracePt t="97420" x="1589088" y="2695575"/>
          <p14:tracePt t="97436" x="1571625" y="2695575"/>
          <p14:tracePt t="97453" x="1562100" y="2695575"/>
          <p14:tracePt t="97470" x="1554163" y="2695575"/>
          <p14:tracePt t="97496" x="1544638" y="2695575"/>
          <p14:tracePt t="97520" x="1535113" y="2695575"/>
          <p14:tracePt t="97536" x="1535113" y="2714625"/>
          <p14:tracePt t="97553" x="1535113" y="2767013"/>
          <p14:tracePt t="97570" x="1535113" y="2865438"/>
          <p14:tracePt t="97586" x="1554163" y="3071813"/>
          <p14:tracePt t="97603" x="1589088" y="3124200"/>
          <p14:tracePt t="97620" x="1624013" y="3151188"/>
          <p14:tracePt t="97636" x="1660525" y="3178175"/>
          <p14:tracePt t="97653" x="1714500" y="3205163"/>
          <p14:tracePt t="97670" x="1741488" y="3205163"/>
          <p14:tracePt t="97686" x="1776413" y="3205163"/>
          <p14:tracePt t="97703" x="1793875" y="3205163"/>
          <p14:tracePt t="97720" x="1803400" y="3205163"/>
          <p14:tracePt t="97736" x="1812925" y="3205163"/>
          <p14:tracePt t="97753" x="1820863" y="3205163"/>
          <p14:tracePt t="97770" x="1820863" y="3195638"/>
          <p14:tracePt t="97787" x="1820863" y="3170238"/>
          <p14:tracePt t="97803" x="1812925" y="3098800"/>
          <p14:tracePt t="97820" x="1785938" y="3062288"/>
          <p14:tracePt t="97836" x="1776413" y="3044825"/>
          <p14:tracePt t="97853" x="1758950" y="3027363"/>
          <p14:tracePt t="97870" x="1758950" y="3017838"/>
          <p14:tracePt t="97886" x="1749425" y="3017838"/>
          <p14:tracePt t="97993" x="1749425" y="3027363"/>
          <p14:tracePt t="98039" x="1749425" y="3035300"/>
          <p14:tracePt t="100943" x="1749425" y="3027363"/>
          <p14:tracePt t="100957" x="1741488" y="2990850"/>
          <p14:tracePt t="100970" x="1741488" y="2892425"/>
          <p14:tracePt t="100987" x="1677988" y="2687638"/>
          <p14:tracePt t="101004" x="1624013" y="2527300"/>
          <p14:tracePt t="101020" x="1579563" y="2384425"/>
          <p14:tracePt t="101037" x="1508125" y="2160588"/>
          <p14:tracePt t="101054" x="1490663" y="2071688"/>
          <p14:tracePt t="101070" x="1463675" y="2027238"/>
          <p14:tracePt t="101087" x="1419225" y="1955800"/>
          <p14:tracePt t="101104" x="1401763" y="1936750"/>
          <p14:tracePt t="101120" x="1392238" y="1919288"/>
          <p14:tracePt t="101137" x="1384300" y="1911350"/>
          <p14:tracePt t="101154" x="1384300" y="1901825"/>
          <p14:tracePt t="101170" x="1374775" y="1884363"/>
          <p14:tracePt t="101188" x="1357313" y="1857375"/>
          <p14:tracePt t="101204" x="1347788" y="1847850"/>
          <p14:tracePt t="101220" x="1339850" y="1830388"/>
          <p14:tracePt t="101237" x="1320800" y="1812925"/>
          <p14:tracePt t="101261" x="1312863" y="1812925"/>
          <p14:tracePt t="101274" x="1312863" y="1803400"/>
          <p14:tracePt t="101287" x="1303338" y="1803400"/>
          <p14:tracePt t="101447" x="1293813" y="1803400"/>
          <p14:tracePt t="101474" x="1285875" y="1803400"/>
          <p14:tracePt t="101488" x="1268413" y="1803400"/>
          <p14:tracePt t="101504" x="1249363" y="1793875"/>
          <p14:tracePt t="101520" x="1204913" y="1785938"/>
          <p14:tracePt t="101537" x="1143000" y="1758950"/>
          <p14:tracePt t="101554" x="955675" y="1687513"/>
          <p14:tracePt t="101570" x="884238" y="1660525"/>
          <p14:tracePt t="101587" x="830263" y="1625600"/>
          <p14:tracePt t="101604" x="820738" y="1616075"/>
          <p14:tracePt t="101620" x="812800" y="1616075"/>
          <p14:tracePt t="101637" x="803275" y="1616075"/>
          <p14:tracePt t="101677" x="812800" y="1616075"/>
          <p14:tracePt t="101689" x="839788" y="1616075"/>
          <p14:tracePt t="101703" x="857250" y="1633538"/>
          <p14:tracePt t="101720" x="874713" y="1643063"/>
          <p14:tracePt t="101737" x="884238" y="1651000"/>
          <p14:tracePt t="101754" x="901700" y="1660525"/>
          <p14:tracePt t="101770" x="911225" y="1660525"/>
          <p14:tracePt t="104874" x="919163" y="1660525"/>
          <p14:tracePt t="104887" x="1000125" y="1660525"/>
          <p14:tracePt t="104904" x="1374775" y="1803400"/>
          <p14:tracePt t="104921" x="1955800" y="2079625"/>
          <p14:tracePt t="104937" x="3284538" y="2589213"/>
          <p14:tracePt t="104954" x="3910013" y="2722563"/>
          <p14:tracePt t="104971" x="4338638" y="2794000"/>
          <p14:tracePt t="104987" x="4776788" y="2847975"/>
          <p14:tracePt t="105004" x="4873625" y="2865438"/>
          <p14:tracePt t="105021" x="4937125" y="2865438"/>
          <p14:tracePt t="105037" x="4954588" y="2865438"/>
        </p14:tracePtLst>
      </p14:laserTraceLst>
    </p:ext>
  </p:extLs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15985CD-852E-470E-977A-B02AF7A72B96}"/>
              </a:ext>
            </a:extLst>
          </p:cNvPr>
          <p:cNvSpPr/>
          <p:nvPr/>
        </p:nvSpPr>
        <p:spPr>
          <a:xfrm>
            <a:off x="839175" y="606584"/>
            <a:ext cx="10217426" cy="5909310"/>
          </a:xfrm>
          <a:prstGeom prst="rect">
            <a:avLst/>
          </a:prstGeom>
        </p:spPr>
        <p:txBody>
          <a:bodyPr wrap="square">
            <a:spAutoFit/>
          </a:bodyPr>
          <a:lstStyle/>
          <a:p>
            <a:r>
              <a:rPr lang="en-US" sz="2400" b="1" dirty="0"/>
              <a:t>Conclusions:</a:t>
            </a:r>
          </a:p>
          <a:p>
            <a:endParaRPr lang="en-US" sz="2400" dirty="0"/>
          </a:p>
          <a:p>
            <a:r>
              <a:rPr lang="en-US" sz="2400" dirty="0"/>
              <a:t>The analysis of MLI studies is a special case of standard longitudinal regression methods and can be conducted using standard statistical software tools.</a:t>
            </a:r>
          </a:p>
          <a:p>
            <a:endParaRPr lang="en-US" sz="2400" dirty="0"/>
          </a:p>
          <a:p>
            <a:r>
              <a:rPr lang="en-US" sz="2400" dirty="0"/>
              <a:t>The variance of the random effects will decrease as the fixed effects associated with that level explain an increasing amount of the outcome variation. </a:t>
            </a:r>
          </a:p>
          <a:p>
            <a:endParaRPr lang="en-US" sz="2400" dirty="0"/>
          </a:p>
          <a:p>
            <a:r>
              <a:rPr lang="en-US" sz="2400" dirty="0"/>
              <a:t>When the logit link is used for assessing effects of binary outcomes, the marginal model will give smaller effect estimates than the conditional model – GLMM models are thus recommended. A causal inference perspective is consistent with the conditional modeling framework which estimates individual, rather than average, effects.</a:t>
            </a:r>
          </a:p>
          <a:p>
            <a:endParaRPr lang="en-US" sz="2400" dirty="0"/>
          </a:p>
          <a:p>
            <a:r>
              <a:rPr lang="en-US" sz="2400" b="1" dirty="0"/>
              <a:t>Thank you!</a:t>
            </a:r>
          </a:p>
          <a:p>
            <a:endParaRPr lang="en-US" dirty="0"/>
          </a:p>
        </p:txBody>
      </p:sp>
    </p:spTree>
    <p:extLst>
      <p:ext uri="{BB962C8B-B14F-4D97-AF65-F5344CB8AC3E}">
        <p14:creationId xmlns:p14="http://schemas.microsoft.com/office/powerpoint/2010/main" val="3387486700"/>
      </p:ext>
    </p:extLst>
  </p:cSld>
  <p:clrMapOvr>
    <a:masterClrMapping/>
  </p:clrMapOvr>
  <mc:AlternateContent xmlns:mc="http://schemas.openxmlformats.org/markup-compatibility/2006" xmlns:p14="http://schemas.microsoft.com/office/powerpoint/2010/main">
    <mc:Choice Requires="p14">
      <p:transition spd="slow" p14:dur="2000" advTm="101359"/>
    </mc:Choice>
    <mc:Fallback xmlns="">
      <p:transition spd="slow" advTm="101359"/>
    </mc:Fallback>
  </mc:AlternateContent>
  <p:extLst>
    <p:ext uri="{3A86A75C-4F4B-4683-9AE1-C65F6400EC91}">
      <p14:laserTraceLst xmlns:p14="http://schemas.microsoft.com/office/powerpoint/2010/main">
        <p14:tracePtLst>
          <p14:tracePt t="1250" x="4945063" y="2865438"/>
          <p14:tracePt t="1261" x="4919663" y="2857500"/>
          <p14:tracePt t="1275" x="4821238" y="2741613"/>
          <p14:tracePt t="1288" x="4606925" y="2508250"/>
          <p14:tracePt t="1304" x="4338638" y="2241550"/>
          <p14:tracePt t="1321" x="4079875" y="1982788"/>
          <p14:tracePt t="1338" x="3695700" y="1598613"/>
          <p14:tracePt t="1354" x="3552825" y="1482725"/>
          <p14:tracePt t="1371" x="3419475" y="1384300"/>
          <p14:tracePt t="1387" x="3267075" y="1285875"/>
          <p14:tracePt t="1404" x="3222625" y="1276350"/>
          <p14:tracePt t="1421" x="3187700" y="1249363"/>
          <p14:tracePt t="1438" x="3151188" y="1241425"/>
          <p14:tracePt t="1454" x="3141663" y="1241425"/>
          <p14:tracePt t="1471" x="3133725" y="1241425"/>
          <p14:tracePt t="1487" x="3124200" y="1241425"/>
          <p14:tracePt t="1504" x="3116263" y="1241425"/>
          <p14:tracePt t="1550" x="3116263" y="1231900"/>
          <p14:tracePt t="3269" x="3106738" y="1231900"/>
          <p14:tracePt t="3436" x="3097213" y="1231900"/>
          <p14:tracePt t="3474" x="3089275" y="1231900"/>
          <p14:tracePt t="3521" x="3079750" y="1231900"/>
          <p14:tracePt t="30278" x="3071813" y="1222375"/>
          <p14:tracePt t="30540" x="3079750" y="1222375"/>
          <p14:tracePt t="30743" x="3079750" y="1214438"/>
          <p14:tracePt t="30808" x="3079750" y="1204913"/>
          <p14:tracePt t="30845" x="3079750" y="1196975"/>
          <p14:tracePt t="30871" x="3079750" y="1177925"/>
          <p14:tracePt t="30891" x="3079750" y="1160463"/>
          <p14:tracePt t="30908" x="3079750" y="1125538"/>
          <p14:tracePt t="30925" x="3079750" y="1098550"/>
          <p14:tracePt t="30941" x="3079750" y="1081088"/>
          <p14:tracePt t="30958" x="3079750" y="1062038"/>
          <p14:tracePt t="30975" x="3071813" y="1054100"/>
          <p14:tracePt t="30991" x="3071813" y="1044575"/>
          <p14:tracePt t="31009" x="3071813" y="1035050"/>
          <p14:tracePt t="38066" x="3089275" y="1035050"/>
          <p14:tracePt t="38079" x="3133725" y="1035050"/>
          <p14:tracePt t="38092" x="3195638" y="1062038"/>
          <p14:tracePt t="38109" x="3259138" y="1071563"/>
          <p14:tracePt t="38126" x="3392488" y="1116013"/>
          <p14:tracePt t="38142" x="3454400" y="1116013"/>
          <p14:tracePt t="38159" x="3498850" y="1125538"/>
          <p14:tracePt t="38175" x="3544888" y="1125538"/>
          <p14:tracePt t="38192" x="3589338" y="1133475"/>
          <p14:tracePt t="38209" x="3616325" y="1133475"/>
          <p14:tracePt t="38230" x="3633788" y="1133475"/>
          <p14:tracePt t="38255" x="3641725" y="1133475"/>
          <p14:tracePt t="38294" x="3651250" y="1133475"/>
          <p14:tracePt t="38800" x="3660775" y="1133475"/>
          <p14:tracePt t="38811" x="3668713" y="1133475"/>
          <p14:tracePt t="38825" x="3678238" y="1133475"/>
          <p14:tracePt t="38842" x="3687763" y="1133475"/>
          <p14:tracePt t="38859" x="3695700" y="1133475"/>
          <p14:tracePt t="38883" x="3705225" y="1133475"/>
          <p14:tracePt t="39256" x="3713163" y="1125538"/>
          <p14:tracePt t="39266" x="3767138" y="1125538"/>
          <p14:tracePt t="39278" x="3883025" y="1133475"/>
          <p14:tracePt t="39292" x="4062413" y="1152525"/>
          <p14:tracePt t="39309" x="4222750" y="1177925"/>
          <p14:tracePt t="39325" x="4518025" y="1231900"/>
          <p14:tracePt t="39342" x="4633913" y="1241425"/>
          <p14:tracePt t="39359" x="4722813" y="1258888"/>
          <p14:tracePt t="39375" x="4767263" y="1268413"/>
          <p14:tracePt t="39392" x="4829175" y="1276350"/>
          <p14:tracePt t="39409" x="4838700" y="1285875"/>
          <p14:tracePt t="39425" x="4848225" y="1285875"/>
          <p14:tracePt t="39442" x="4856163" y="1285875"/>
          <p14:tracePt t="42954" x="4865688" y="1285875"/>
          <p14:tracePt t="42968" x="4910138" y="1312863"/>
          <p14:tracePt t="42980" x="4972050" y="1339850"/>
          <p14:tracePt t="42994" x="5062538" y="1365250"/>
          <p14:tracePt t="43009" x="5141913" y="1392238"/>
          <p14:tracePt t="43026" x="5222875" y="1392238"/>
          <p14:tracePt t="43043" x="5284788" y="1411288"/>
          <p14:tracePt t="43059" x="5383213" y="1419225"/>
          <p14:tracePt t="43076" x="5410200" y="1419225"/>
          <p14:tracePt t="43093" x="5427663" y="1419225"/>
          <p14:tracePt t="43109" x="5437188" y="1419225"/>
          <p14:tracePt t="43508" x="5445125" y="1419225"/>
          <p14:tracePt t="43526" x="5454650" y="1419225"/>
          <p14:tracePt t="43543" x="5472113" y="1419225"/>
          <p14:tracePt t="43559" x="5516563" y="1419225"/>
          <p14:tracePt t="43576" x="5695950" y="1285875"/>
          <p14:tracePt t="43593" x="5784850" y="1196975"/>
          <p14:tracePt t="43609" x="5873750" y="1116013"/>
          <p14:tracePt t="43626" x="5972175" y="982663"/>
          <p14:tracePt t="43643" x="5999163" y="946150"/>
          <p14:tracePt t="43659" x="6016625" y="884238"/>
          <p14:tracePt t="43676" x="6016625" y="874713"/>
          <p14:tracePt t="43693" x="6016625" y="866775"/>
          <p14:tracePt t="43710" x="6016625" y="847725"/>
          <p14:tracePt t="48716" x="5999163" y="847725"/>
          <p14:tracePt t="48729" x="5910263" y="847725"/>
          <p14:tracePt t="48743" x="5749925" y="866775"/>
          <p14:tracePt t="48760" x="5580063" y="866775"/>
          <p14:tracePt t="48777" x="5240338" y="928688"/>
          <p14:tracePt t="48793" x="5080000" y="963613"/>
          <p14:tracePt t="48810" x="4919663" y="1009650"/>
          <p14:tracePt t="48827" x="4757738" y="1044575"/>
          <p14:tracePt t="48843" x="4498975" y="1106488"/>
          <p14:tracePt t="48860" x="4400550" y="1133475"/>
          <p14:tracePt t="48877" x="4294188" y="1160463"/>
          <p14:tracePt t="48893" x="4089400" y="1222375"/>
          <p14:tracePt t="48910" x="4025900" y="1249363"/>
          <p14:tracePt t="48927" x="3954463" y="1276350"/>
          <p14:tracePt t="48943" x="3856038" y="1303338"/>
          <p14:tracePt t="48960" x="3830638" y="1312863"/>
          <p14:tracePt t="48977" x="3794125" y="1312863"/>
          <p14:tracePt t="48993" x="3776663" y="1320800"/>
          <p14:tracePt t="49285" x="3759200" y="1320800"/>
          <p14:tracePt t="49297" x="3713163" y="1365250"/>
          <p14:tracePt t="49310" x="3606800" y="1428750"/>
          <p14:tracePt t="49327" x="3552825" y="1463675"/>
          <p14:tracePt t="49343" x="3517900" y="1517650"/>
          <p14:tracePt t="49360" x="3436938" y="1571625"/>
          <p14:tracePt t="49377" x="3419475" y="1598613"/>
          <p14:tracePt t="49394" x="3392488" y="1616075"/>
          <p14:tracePt t="49410" x="3382963" y="1625600"/>
          <p14:tracePt t="49427" x="3365500" y="1633538"/>
          <p14:tracePt t="49443" x="3355975" y="1643063"/>
          <p14:tracePt t="49460" x="3355975" y="1651000"/>
          <p14:tracePt t="49477" x="3355975" y="1660525"/>
          <p14:tracePt t="49493" x="3355975" y="1670050"/>
          <p14:tracePt t="49510" x="3338513" y="1687513"/>
          <p14:tracePt t="49527" x="3330575" y="1704975"/>
          <p14:tracePt t="49544" x="3311525" y="1722438"/>
          <p14:tracePt t="49561" x="3294063" y="1758950"/>
          <p14:tracePt t="49577" x="3249613" y="1812925"/>
          <p14:tracePt t="49593" x="3213100" y="1839913"/>
          <p14:tracePt t="49610" x="3187700" y="1865313"/>
          <p14:tracePt t="49627" x="3079750" y="1892300"/>
          <p14:tracePt t="49643" x="3008313" y="1901825"/>
          <p14:tracePt t="49660" x="2909888" y="1901825"/>
          <p14:tracePt t="49677" x="2874963" y="1901825"/>
          <p14:tracePt t="49693" x="2857500" y="1874838"/>
          <p14:tracePt t="49710" x="2847975" y="1874838"/>
          <p14:tracePt t="49727" x="2830513" y="1857375"/>
          <p14:tracePt t="49750" x="2820988" y="1847850"/>
          <p14:tracePt t="49764" x="2820988" y="1839913"/>
          <p14:tracePt t="50133" x="2811463" y="1839913"/>
          <p14:tracePt t="50144" x="2794000" y="1839913"/>
          <p14:tracePt t="50160" x="2732088" y="1874838"/>
          <p14:tracePt t="50177" x="2660650" y="1928813"/>
          <p14:tracePt t="50193" x="2552700" y="2017713"/>
          <p14:tracePt t="50211" x="2517775" y="2054225"/>
          <p14:tracePt t="50227" x="2500313" y="2089150"/>
          <p14:tracePt t="50244" x="2463800" y="2143125"/>
          <p14:tracePt t="50260" x="2463800" y="2170113"/>
          <p14:tracePt t="50277" x="2463800" y="2197100"/>
          <p14:tracePt t="50294" x="2454275" y="2232025"/>
          <p14:tracePt t="50310" x="2454275" y="2241550"/>
          <p14:tracePt t="50333" x="2454275" y="2249488"/>
          <p14:tracePt t="50371" x="2454275" y="2259013"/>
          <p14:tracePt t="50496" x="2446338" y="2259013"/>
          <p14:tracePt t="50573" x="2436813" y="2259013"/>
          <p14:tracePt t="50612" x="2428875" y="2259013"/>
          <p14:tracePt t="50837" x="2428875" y="2268538"/>
          <p14:tracePt t="51621" x="2419350" y="2268538"/>
          <p14:tracePt t="51685" x="2401888" y="2268538"/>
          <p14:tracePt t="51697" x="2357438" y="2268538"/>
          <p14:tracePt t="51712" x="2312988" y="2268538"/>
          <p14:tracePt t="51727" x="2266950" y="2268538"/>
          <p14:tracePt t="51744" x="2232025" y="2249488"/>
          <p14:tracePt t="51760" x="2205038" y="2249488"/>
          <p14:tracePt t="51777" x="2170113" y="2249488"/>
          <p14:tracePt t="51794" x="2160588" y="2249488"/>
          <p14:tracePt t="51810" x="2151063" y="2249488"/>
          <p14:tracePt t="51827" x="2143125" y="2249488"/>
          <p14:tracePt t="51972" x="2143125" y="2241550"/>
          <p14:tracePt t="52102" x="2133600" y="2241550"/>
          <p14:tracePt t="52818" x="2124075" y="2232025"/>
          <p14:tracePt t="52856" x="2151063" y="2214563"/>
          <p14:tracePt t="52869" x="2259013" y="2151063"/>
          <p14:tracePt t="52881" x="2463800" y="2089150"/>
          <p14:tracePt t="52894" x="2643188" y="2035175"/>
          <p14:tracePt t="52910" x="2786063" y="2027238"/>
          <p14:tracePt t="52927" x="2865438" y="2008188"/>
          <p14:tracePt t="52944" x="2928938" y="2008188"/>
          <p14:tracePt t="52960" x="2973388" y="2008188"/>
          <p14:tracePt t="52977" x="2981325" y="2008188"/>
          <p14:tracePt t="52994" x="2990850" y="2008188"/>
          <p14:tracePt t="53010" x="3000375" y="2008188"/>
          <p14:tracePt t="53111" x="3000375" y="2000250"/>
          <p14:tracePt t="64889" x="3000375" y="2008188"/>
          <p14:tracePt t="64902" x="2963863" y="2116138"/>
          <p14:tracePt t="64916" x="2909888" y="2293938"/>
          <p14:tracePt t="64928" x="2847975" y="2481263"/>
          <p14:tracePt t="64945" x="2786063" y="2643188"/>
          <p14:tracePt t="64962" x="2732088" y="2803525"/>
          <p14:tracePt t="64978" x="2705100" y="2936875"/>
          <p14:tracePt t="64995" x="2668588" y="3143250"/>
          <p14:tracePt t="65012" x="2668588" y="3222625"/>
          <p14:tracePt t="65028" x="2668588" y="3321050"/>
          <p14:tracePt t="65045" x="2668588" y="3357563"/>
          <p14:tracePt t="65062" x="2668588" y="3384550"/>
          <p14:tracePt t="65078" x="2668588" y="3409950"/>
          <p14:tracePt t="65095" x="2668588" y="3419475"/>
          <p14:tracePt t="65118" x="2668588" y="3429000"/>
          <p14:tracePt t="65255" x="2660650" y="3429000"/>
          <p14:tracePt t="65506" x="2651125" y="3429000"/>
          <p14:tracePt t="66138" x="2643188" y="3429000"/>
          <p14:tracePt t="67008" x="2660650" y="3429000"/>
          <p14:tracePt t="67021" x="2687638" y="3429000"/>
          <p14:tracePt t="67035" x="2732088" y="3429000"/>
          <p14:tracePt t="67049" x="2776538" y="3429000"/>
          <p14:tracePt t="67063" x="2794000" y="3429000"/>
          <p14:tracePt t="67079" x="2811463" y="3429000"/>
          <p14:tracePt t="67095" x="2820988" y="3429000"/>
          <p14:tracePt t="67112" x="2830513" y="3429000"/>
          <p14:tracePt t="67138" x="2838450" y="3429000"/>
          <p14:tracePt t="67516" x="2847975" y="3429000"/>
          <p14:tracePt t="67529" x="2857500" y="3429000"/>
          <p14:tracePt t="67546" x="2882900" y="3429000"/>
          <p14:tracePt t="67565" x="2928938" y="3429000"/>
          <p14:tracePt t="67579" x="3000375" y="3419475"/>
          <p14:tracePt t="67595" x="3106738" y="3419475"/>
          <p14:tracePt t="67613" x="3141663" y="3419475"/>
          <p14:tracePt t="67629" x="3168650" y="3419475"/>
          <p14:tracePt t="67645" x="3178175" y="3419475"/>
          <p14:tracePt t="67662" x="3187700" y="3419475"/>
          <p14:tracePt t="68094" x="3187700" y="3409950"/>
          <p14:tracePt t="68120" x="3205163" y="3409950"/>
          <p14:tracePt t="68134" x="3267075" y="3409950"/>
          <p14:tracePt t="68147" x="3365500" y="3409950"/>
          <p14:tracePt t="68163" x="3463925" y="3409950"/>
          <p14:tracePt t="68179" x="3562350" y="3409950"/>
          <p14:tracePt t="68196" x="3641725" y="3409950"/>
          <p14:tracePt t="68212" x="3767138" y="3409950"/>
          <p14:tracePt t="68229" x="3803650" y="3429000"/>
          <p14:tracePt t="68246" x="3821113" y="3429000"/>
          <p14:tracePt t="68262" x="3838575" y="3429000"/>
          <p14:tracePt t="68296" x="3838575" y="3436938"/>
          <p14:tracePt t="69990" x="3838575" y="3419475"/>
          <p14:tracePt t="70013" x="3830638" y="3392488"/>
          <p14:tracePt t="70029" x="3811588" y="3330575"/>
          <p14:tracePt t="70046" x="3803650" y="3303588"/>
          <p14:tracePt t="70063" x="3803650" y="3276600"/>
          <p14:tracePt t="70079" x="3784600" y="3249613"/>
          <p14:tracePt t="70096" x="3784600" y="3241675"/>
          <p14:tracePt t="70113" x="3784600" y="3232150"/>
          <p14:tracePt t="70129" x="3776663" y="3232150"/>
          <p14:tracePt t="70146" x="3776663" y="3222625"/>
          <p14:tracePt t="70345" x="3767138" y="3222625"/>
          <p14:tracePt t="75228" x="3759200" y="3222625"/>
          <p14:tracePt t="78640" x="3749675" y="3222625"/>
          <p14:tracePt t="78666" x="3749675" y="3232150"/>
          <p14:tracePt t="78681" x="3776663" y="3276600"/>
          <p14:tracePt t="78697" x="3892550" y="3419475"/>
          <p14:tracePt t="78714" x="3981450" y="3552825"/>
          <p14:tracePt t="78730" x="4186238" y="3732213"/>
          <p14:tracePt t="78747" x="4257675" y="3821113"/>
          <p14:tracePt t="78764" x="4311650" y="3875088"/>
          <p14:tracePt t="78780" x="4365625" y="3946525"/>
          <p14:tracePt t="78797" x="4392613" y="3963988"/>
          <p14:tracePt t="78814" x="4400550" y="3973513"/>
          <p14:tracePt t="78830" x="4410075" y="3981450"/>
          <p14:tracePt t="78847" x="4410075" y="3990975"/>
          <p14:tracePt t="78864" x="4419600" y="3990975"/>
          <p14:tracePt t="78894" x="4419600" y="4000500"/>
          <p14:tracePt t="79095" x="4419600" y="4008438"/>
          <p14:tracePt t="79362" x="4419600" y="4000500"/>
          <p14:tracePt t="79381" x="4419600" y="3990975"/>
          <p14:tracePt t="79397" x="4419600" y="3981450"/>
          <p14:tracePt t="79414" x="4419600" y="3973513"/>
          <p14:tracePt t="79982" x="4419600" y="3981450"/>
          <p14:tracePt t="80183" x="4419600" y="3990975"/>
          <p14:tracePt t="82126" x="4410075" y="3990975"/>
          <p14:tracePt t="84907" x="4410075" y="4000500"/>
          <p14:tracePt t="91788" x="4400550" y="4000500"/>
          <p14:tracePt t="91801" x="4400550" y="3990975"/>
          <p14:tracePt t="91815" x="4400550" y="3973513"/>
          <p14:tracePt t="91832" x="4400550" y="3937000"/>
          <p14:tracePt t="91849" x="4365625" y="3848100"/>
          <p14:tracePt t="91865" x="4356100" y="3821113"/>
          <p14:tracePt t="91882" x="4338638" y="3786188"/>
          <p14:tracePt t="91899" x="4329113" y="3767138"/>
          <p14:tracePt t="91915" x="4321175" y="3749675"/>
          <p14:tracePt t="91932" x="4321175" y="3740150"/>
          <p14:tracePt t="91953" x="4321175" y="3732213"/>
          <p14:tracePt t="92203" x="4311650" y="3732213"/>
          <p14:tracePt t="92256" x="4303713" y="3722688"/>
          <p14:tracePt t="92268" x="4303713" y="3714750"/>
          <p14:tracePt t="92282" x="4294188" y="3705225"/>
          <p14:tracePt t="92299" x="4276725" y="3687763"/>
          <p14:tracePt t="92315" x="4249738" y="3668713"/>
          <p14:tracePt t="92332" x="4195763" y="3616325"/>
          <p14:tracePt t="92349" x="4160838" y="3589338"/>
          <p14:tracePt t="92365" x="4151313" y="3579813"/>
          <p14:tracePt t="92382" x="4124325" y="3562350"/>
          <p14:tracePt t="92399" x="4124325" y="3552825"/>
          <p14:tracePt t="92415" x="4114800" y="3552825"/>
          <p14:tracePt t="93001" x="4106863" y="3544888"/>
          <p14:tracePt t="93015" x="4097338" y="3535363"/>
          <p14:tracePt t="93032" x="4089400" y="3517900"/>
          <p14:tracePt t="93049" x="4043363" y="3436938"/>
          <p14:tracePt t="93065" x="4017963" y="3409950"/>
          <p14:tracePt t="93082" x="4008438" y="3392488"/>
          <p14:tracePt t="93098" x="3998913" y="3375025"/>
          <p14:tracePt t="93115" x="3990975" y="3365500"/>
          <p14:tracePt t="93138" x="3981450" y="3365500"/>
          <p14:tracePt t="93190" x="3971925" y="3365500"/>
          <p14:tracePt t="93469" x="3963988" y="3365500"/>
          <p14:tracePt t="94252" x="3954463" y="3365500"/>
          <p14:tracePt t="95237" x="3946525" y="3365500"/>
          <p14:tracePt t="96664" x="3937000" y="3365500"/>
          <p14:tracePt t="96683" x="3902075" y="3348038"/>
          <p14:tracePt t="96699" x="3794125" y="3259138"/>
          <p14:tracePt t="96716" x="3365500" y="2874963"/>
          <p14:tracePt t="96732" x="3071813" y="2624138"/>
          <p14:tracePt t="96749" x="2481263" y="2125663"/>
          <p14:tracePt t="96766" x="2241550" y="1936750"/>
          <p14:tracePt t="96782" x="1981200" y="1731963"/>
          <p14:tracePt t="96799" x="1695450" y="1508125"/>
          <p14:tracePt t="96816" x="1098550" y="1133475"/>
          <p14:tracePt t="96833" x="919163" y="1054100"/>
          <p14:tracePt t="96849" x="793750" y="973138"/>
          <p14:tracePt t="96866" x="561975" y="866775"/>
          <p14:tracePt t="96882" x="500063" y="820738"/>
          <p14:tracePt t="96899" x="463550" y="812800"/>
          <p14:tracePt t="97117" x="455613" y="803275"/>
          <p14:tracePt t="97194" x="473075" y="795338"/>
          <p14:tracePt t="97206" x="482600" y="776288"/>
          <p14:tracePt t="97219" x="509588" y="741363"/>
          <p14:tracePt t="97232" x="527050" y="723900"/>
          <p14:tracePt t="97249" x="534988" y="704850"/>
          <p14:tracePt t="97266" x="544513" y="677863"/>
          <p14:tracePt t="97282" x="561975" y="642938"/>
          <p14:tracePt t="97299" x="581025" y="606425"/>
          <p14:tracePt t="97795" x="6213475" y="4133850"/>
          <p14:tracePt t="98088" x="6203950" y="4133850"/>
          <p14:tracePt t="98438" x="6196013" y="4133850"/>
          <p14:tracePt t="98680" x="6196013" y="4124325"/>
          <p14:tracePt t="98694" x="6196013" y="4116388"/>
          <p14:tracePt t="98711" x="6196013" y="4089400"/>
          <p14:tracePt t="98728" x="6196013" y="4008438"/>
          <p14:tracePt t="98744" x="6400800" y="3365500"/>
          <p14:tracePt t="98761" x="6481763" y="3052763"/>
          <p14:tracePt t="98778" x="6570663" y="2830513"/>
          <p14:tracePt t="98794" x="6677025" y="2589213"/>
          <p14:tracePt t="98811" x="6704013" y="2552700"/>
          <p14:tracePt t="98828" x="6704013" y="2517775"/>
          <p14:tracePt t="98844" x="6713538" y="2508250"/>
          <p14:tracePt t="98861" x="6723063" y="2500313"/>
          <p14:tracePt t="98878" x="6723063" y="2490788"/>
          <p14:tracePt t="98894" x="6723063" y="2473325"/>
          <p14:tracePt t="98911" x="6723063" y="2463800"/>
          <p14:tracePt t="98927" x="6723063" y="2455863"/>
          <p14:tracePt t="98944" x="6723063" y="2446338"/>
          <p14:tracePt t="99183" x="6696075" y="2436813"/>
          <p14:tracePt t="99195" x="6632575" y="2428875"/>
          <p14:tracePt t="99211" x="6580188" y="2384425"/>
          <p14:tracePt t="99228" x="6516688" y="2357438"/>
          <p14:tracePt t="99244" x="6445250" y="2320925"/>
          <p14:tracePt t="99261" x="6365875" y="2214563"/>
          <p14:tracePt t="99277" x="6311900" y="2143125"/>
          <p14:tracePt t="99294" x="6275388" y="2079625"/>
          <p14:tracePt t="99311" x="6230938" y="1973263"/>
          <p14:tracePt t="99327" x="6196013" y="1865313"/>
          <p14:tracePt t="99764" x="0" y="0"/>
        </p14:tracePtLst>
      </p14:laserTraceLst>
    </p:ext>
  </p:extLs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1F7C2F5-9B83-41FB-87CF-3C07BF8B84FC}"/>
              </a:ext>
            </a:extLst>
          </p:cNvPr>
          <p:cNvPicPr>
            <a:picLocks noChangeAspect="1"/>
          </p:cNvPicPr>
          <p:nvPr/>
        </p:nvPicPr>
        <p:blipFill rotWithShape="1">
          <a:blip r:embed="rId2">
            <a:extLst>
              <a:ext uri="{28A0092B-C50C-407E-A947-70E740481C1C}">
                <a14:useLocalDpi xmlns:a14="http://schemas.microsoft.com/office/drawing/2010/main" val="0"/>
              </a:ext>
            </a:extLst>
          </a:blip>
          <a:srcRect t="18818" r="1" b="16860"/>
          <a:stretch/>
        </p:blipFill>
        <p:spPr>
          <a:xfrm>
            <a:off x="1034143" y="601606"/>
            <a:ext cx="10123714" cy="3575539"/>
          </a:xfrm>
          <a:prstGeom prst="rect">
            <a:avLst/>
          </a:prstGeom>
        </p:spPr>
      </p:pic>
    </p:spTree>
    <p:extLst>
      <p:ext uri="{BB962C8B-B14F-4D97-AF65-F5344CB8AC3E}">
        <p14:creationId xmlns:p14="http://schemas.microsoft.com/office/powerpoint/2010/main" val="1892556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439C0A5-CFB3-40E2-BC02-EF35B8D125A8}"/>
              </a:ext>
            </a:extLst>
          </p:cNvPr>
          <p:cNvSpPr>
            <a:spLocks noGrp="1" noChangeArrowheads="1"/>
          </p:cNvSpPr>
          <p:nvPr>
            <p:ph type="title"/>
          </p:nvPr>
        </p:nvSpPr>
        <p:spPr/>
        <p:txBody>
          <a:bodyPr/>
          <a:lstStyle/>
          <a:p>
            <a:pPr eaLnBrk="1" hangingPunct="1"/>
            <a:r>
              <a:rPr lang="en-US" altLang="en-US"/>
              <a:t>Community Partners in Care (CPIC) background</a:t>
            </a:r>
          </a:p>
        </p:txBody>
      </p:sp>
      <p:sp>
        <p:nvSpPr>
          <p:cNvPr id="5123" name="Rectangle 3">
            <a:extLst>
              <a:ext uri="{FF2B5EF4-FFF2-40B4-BE49-F238E27FC236}">
                <a16:creationId xmlns:a16="http://schemas.microsoft.com/office/drawing/2014/main" id="{045C79B6-BDC9-4347-9CF2-D4FD89500C9C}"/>
              </a:ext>
            </a:extLst>
          </p:cNvPr>
          <p:cNvSpPr>
            <a:spLocks noGrp="1" noChangeArrowheads="1"/>
          </p:cNvSpPr>
          <p:nvPr>
            <p:ph idx="1"/>
          </p:nvPr>
        </p:nvSpPr>
        <p:spPr/>
        <p:txBody>
          <a:bodyPr rtlCol="0">
            <a:normAutofit/>
          </a:bodyPr>
          <a:lstStyle/>
          <a:p>
            <a:pPr eaLnBrk="1" fontAlgn="auto" hangingPunct="1">
              <a:lnSpc>
                <a:spcPct val="80000"/>
              </a:lnSpc>
              <a:spcAft>
                <a:spcPts val="0"/>
              </a:spcAft>
              <a:defRPr/>
            </a:pPr>
            <a:r>
              <a:rPr lang="en-US" altLang="en-US" sz="2600" dirty="0"/>
              <a:t>General idea of collaborative care:  Address unmet needs through health-services interventions</a:t>
            </a:r>
          </a:p>
          <a:p>
            <a:pPr eaLnBrk="1" fontAlgn="auto" hangingPunct="1">
              <a:lnSpc>
                <a:spcPct val="80000"/>
              </a:lnSpc>
              <a:spcAft>
                <a:spcPts val="0"/>
              </a:spcAft>
              <a:defRPr/>
            </a:pPr>
            <a:r>
              <a:rPr lang="en-US" altLang="en-US" sz="2600" dirty="0"/>
              <a:t>“Partners in Care” (Wells, et al. </a:t>
            </a:r>
            <a:r>
              <a:rPr lang="en-US" altLang="en-US" sz="2600" i="1" dirty="0"/>
              <a:t>JAMA</a:t>
            </a:r>
            <a:r>
              <a:rPr lang="en-US" altLang="en-US" sz="2600" dirty="0"/>
              <a:t> 2000) shows:</a:t>
            </a:r>
          </a:p>
          <a:p>
            <a:pPr lvl="1" eaLnBrk="1" fontAlgn="auto" hangingPunct="1">
              <a:lnSpc>
                <a:spcPct val="80000"/>
              </a:lnSpc>
              <a:spcAft>
                <a:spcPts val="0"/>
              </a:spcAft>
              <a:defRPr/>
            </a:pPr>
            <a:r>
              <a:rPr lang="en-US" altLang="en-US" sz="2400" dirty="0"/>
              <a:t>Screening for depression and staffing primary-care clinic with “depression care specialist” </a:t>
            </a:r>
            <a:r>
              <a:rPr lang="en-US" altLang="en-US" sz="2400" dirty="0">
                <a:sym typeface="Symbol" panose="05050102010706020507" pitchFamily="18" charset="2"/>
              </a:rPr>
              <a:t></a:t>
            </a:r>
            <a:r>
              <a:rPr lang="en-US" altLang="en-US" sz="2400" dirty="0"/>
              <a:t> better mental-health and better economic outcomes (fewer missed work days)</a:t>
            </a:r>
          </a:p>
          <a:p>
            <a:pPr lvl="1" eaLnBrk="1" fontAlgn="auto" hangingPunct="1">
              <a:lnSpc>
                <a:spcPct val="80000"/>
              </a:lnSpc>
              <a:spcAft>
                <a:spcPts val="0"/>
              </a:spcAft>
              <a:defRPr/>
            </a:pPr>
            <a:r>
              <a:rPr lang="en-US" altLang="en-US" sz="2400" dirty="0"/>
              <a:t>Effect sizes observed to be larger than average for African-Americans, Latinos</a:t>
            </a:r>
          </a:p>
          <a:p>
            <a:pPr eaLnBrk="1" fontAlgn="auto" hangingPunct="1">
              <a:lnSpc>
                <a:spcPct val="80000"/>
              </a:lnSpc>
              <a:spcAft>
                <a:spcPts val="0"/>
              </a:spcAft>
              <a:defRPr/>
            </a:pPr>
            <a:r>
              <a:rPr lang="en-US" altLang="en-US" sz="2700" dirty="0"/>
              <a:t>Successor studies show advantages of collaborative care for depression extend to other settings (elderly subjects, youth)</a:t>
            </a:r>
          </a:p>
          <a:p>
            <a:pPr marL="0" indent="0" eaLnBrk="1" fontAlgn="auto" hangingPunct="1">
              <a:lnSpc>
                <a:spcPct val="80000"/>
              </a:lnSpc>
              <a:spcAft>
                <a:spcPts val="0"/>
              </a:spcAft>
              <a:buFont typeface="Arial" panose="020B0604020202020204" pitchFamily="34" charset="0"/>
              <a:buNone/>
              <a:defRPr/>
            </a:pPr>
            <a:endParaRPr lang="en-US" altLang="en-US" sz="2600" dirty="0"/>
          </a:p>
        </p:txBody>
      </p:sp>
    </p:spTree>
    <p:extLst>
      <p:ext uri="{BB962C8B-B14F-4D97-AF65-F5344CB8AC3E}">
        <p14:creationId xmlns:p14="http://schemas.microsoft.com/office/powerpoint/2010/main" val="598398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2446922-7FB6-42C9-A011-31D5EF853D00}"/>
              </a:ext>
            </a:extLst>
          </p:cNvPr>
          <p:cNvSpPr>
            <a:spLocks noGrp="1" noChangeArrowheads="1"/>
          </p:cNvSpPr>
          <p:nvPr>
            <p:ph type="title"/>
          </p:nvPr>
        </p:nvSpPr>
        <p:spPr>
          <a:xfrm>
            <a:off x="2209800" y="609600"/>
            <a:ext cx="7696200" cy="685800"/>
          </a:xfrm>
        </p:spPr>
        <p:txBody>
          <a:bodyPr/>
          <a:lstStyle/>
          <a:p>
            <a:pPr eaLnBrk="1" hangingPunct="1"/>
            <a:r>
              <a:rPr lang="en-US" altLang="en-US"/>
              <a:t>CPIC as a multi-level study</a:t>
            </a:r>
          </a:p>
        </p:txBody>
      </p:sp>
      <p:sp>
        <p:nvSpPr>
          <p:cNvPr id="8195" name="Rectangle 3">
            <a:extLst>
              <a:ext uri="{FF2B5EF4-FFF2-40B4-BE49-F238E27FC236}">
                <a16:creationId xmlns:a16="http://schemas.microsoft.com/office/drawing/2014/main" id="{C7C47796-8A6C-48A4-9844-B567B67CB7D4}"/>
              </a:ext>
            </a:extLst>
          </p:cNvPr>
          <p:cNvSpPr>
            <a:spLocks noGrp="1" noChangeArrowheads="1"/>
          </p:cNvSpPr>
          <p:nvPr>
            <p:ph idx="1"/>
          </p:nvPr>
        </p:nvSpPr>
        <p:spPr>
          <a:xfrm>
            <a:off x="2209800" y="1447800"/>
            <a:ext cx="7772400" cy="5181600"/>
          </a:xfrm>
        </p:spPr>
        <p:txBody>
          <a:bodyPr/>
          <a:lstStyle/>
          <a:p>
            <a:pPr marL="0" indent="0" eaLnBrk="1" hangingPunct="1">
              <a:lnSpc>
                <a:spcPct val="80000"/>
              </a:lnSpc>
              <a:buFont typeface="Arial" panose="020B0604020202020204" pitchFamily="34" charset="0"/>
              <a:buNone/>
            </a:pPr>
            <a:r>
              <a:rPr lang="en-US" altLang="en-US" sz="2600"/>
              <a:t>Central CPIC question: Can evidence-based depression treatments be disseminated by adapting collaborative-care framework to </a:t>
            </a:r>
          </a:p>
          <a:p>
            <a:pPr lvl="1" eaLnBrk="1" hangingPunct="1">
              <a:lnSpc>
                <a:spcPct val="80000"/>
              </a:lnSpc>
            </a:pPr>
            <a:r>
              <a:rPr lang="en-US" altLang="en-US" sz="2400"/>
              <a:t>Social service agencies </a:t>
            </a:r>
          </a:p>
          <a:p>
            <a:pPr lvl="1" eaLnBrk="1" hangingPunct="1">
              <a:lnSpc>
                <a:spcPct val="80000"/>
              </a:lnSpc>
            </a:pPr>
            <a:r>
              <a:rPr lang="en-US" altLang="en-US" sz="2400"/>
              <a:t>Substance-abuse treatment settings</a:t>
            </a:r>
          </a:p>
          <a:p>
            <a:pPr lvl="1" eaLnBrk="1" hangingPunct="1">
              <a:lnSpc>
                <a:spcPct val="80000"/>
              </a:lnSpc>
            </a:pPr>
            <a:r>
              <a:rPr lang="en-US" altLang="en-US" sz="2400"/>
              <a:t>Community-based primary-care clinics</a:t>
            </a:r>
          </a:p>
          <a:p>
            <a:pPr lvl="1" eaLnBrk="1" hangingPunct="1">
              <a:lnSpc>
                <a:spcPct val="80000"/>
              </a:lnSpc>
            </a:pPr>
            <a:r>
              <a:rPr lang="en-US" altLang="en-US" sz="2400"/>
              <a:t>Community-based mental-health treatment settings</a:t>
            </a:r>
          </a:p>
          <a:p>
            <a:pPr lvl="1" eaLnBrk="1" hangingPunct="1">
              <a:lnSpc>
                <a:spcPct val="80000"/>
              </a:lnSpc>
            </a:pPr>
            <a:r>
              <a:rPr lang="en-US" altLang="en-US" sz="2400"/>
              <a:t>Faith-based entities</a:t>
            </a:r>
          </a:p>
          <a:p>
            <a:pPr lvl="1" eaLnBrk="1" hangingPunct="1">
              <a:lnSpc>
                <a:spcPct val="80000"/>
              </a:lnSpc>
            </a:pPr>
            <a:r>
              <a:rPr lang="en-US" altLang="en-US" sz="2400"/>
              <a:t>Other community-trusted locations (e.g., parks and recreation programs, salons/barber shops, fitness centers) </a:t>
            </a:r>
          </a:p>
          <a:p>
            <a:pPr marL="0" indent="0" eaLnBrk="1" hangingPunct="1">
              <a:lnSpc>
                <a:spcPct val="80000"/>
              </a:lnSpc>
              <a:buFont typeface="Arial" panose="020B0604020202020204" pitchFamily="34" charset="0"/>
              <a:buNone/>
            </a:pPr>
            <a:r>
              <a:rPr lang="en-US" altLang="en-US" sz="2700"/>
              <a:t>Investigated by recruiting clients at risk of depression from programs serving under-resourced areas in L.A.</a:t>
            </a:r>
          </a:p>
          <a:p>
            <a:pPr marL="0" indent="0" eaLnBrk="1" hangingPunct="1">
              <a:lnSpc>
                <a:spcPct val="80000"/>
              </a:lnSpc>
              <a:buFont typeface="Arial" panose="020B0604020202020204" pitchFamily="34" charset="0"/>
              <a:buNone/>
            </a:pPr>
            <a:r>
              <a:rPr lang="en-US" altLang="en-US" sz="2700"/>
              <a:t>(&gt; 80% of CPIC sample Hispanic or African-American)   </a:t>
            </a:r>
          </a:p>
        </p:txBody>
      </p:sp>
    </p:spTree>
    <p:extLst>
      <p:ext uri="{BB962C8B-B14F-4D97-AF65-F5344CB8AC3E}">
        <p14:creationId xmlns:p14="http://schemas.microsoft.com/office/powerpoint/2010/main" val="36366436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8E665CB-18B6-49DA-BC50-4B6DFFF05406}"/>
              </a:ext>
            </a:extLst>
          </p:cNvPr>
          <p:cNvSpPr>
            <a:spLocks noGrp="1" noChangeArrowheads="1"/>
          </p:cNvSpPr>
          <p:nvPr>
            <p:ph type="title"/>
          </p:nvPr>
        </p:nvSpPr>
        <p:spPr/>
        <p:txBody>
          <a:bodyPr/>
          <a:lstStyle/>
          <a:p>
            <a:pPr eaLnBrk="1" hangingPunct="1"/>
            <a:r>
              <a:rPr lang="en-US" altLang="en-US" sz="3600"/>
              <a:t>CPIC design features</a:t>
            </a:r>
          </a:p>
        </p:txBody>
      </p:sp>
      <p:sp>
        <p:nvSpPr>
          <p:cNvPr id="9219" name="Rectangle 3">
            <a:extLst>
              <a:ext uri="{FF2B5EF4-FFF2-40B4-BE49-F238E27FC236}">
                <a16:creationId xmlns:a16="http://schemas.microsoft.com/office/drawing/2014/main" id="{52DD7B4C-61EA-43E6-8F03-5CD375F583CC}"/>
              </a:ext>
            </a:extLst>
          </p:cNvPr>
          <p:cNvSpPr>
            <a:spLocks noGrp="1" noChangeArrowheads="1"/>
          </p:cNvSpPr>
          <p:nvPr>
            <p:ph idx="1"/>
          </p:nvPr>
        </p:nvSpPr>
        <p:spPr/>
        <p:txBody>
          <a:bodyPr/>
          <a:lstStyle/>
          <a:p>
            <a:pPr eaLnBrk="1" hangingPunct="1"/>
            <a:r>
              <a:rPr lang="en-US" altLang="en-US" sz="2400"/>
              <a:t>Enrollment of agencies (based on consent of agency decision-makers) </a:t>
            </a:r>
          </a:p>
          <a:p>
            <a:pPr eaLnBrk="1" hangingPunct="1"/>
            <a:r>
              <a:rPr lang="en-US" altLang="en-US" sz="2400"/>
              <a:t>Randomization of sites/programs/agencies</a:t>
            </a:r>
          </a:p>
          <a:p>
            <a:pPr eaLnBrk="1" hangingPunct="1"/>
            <a:r>
              <a:rPr lang="en-US" altLang="en-US" sz="2400"/>
              <a:t>Data collection from agency administrators</a:t>
            </a:r>
          </a:p>
          <a:p>
            <a:pPr eaLnBrk="1" hangingPunct="1"/>
            <a:r>
              <a:rPr lang="en-US" altLang="en-US" sz="2400"/>
              <a:t>Enrollment of and data collection from agency providers</a:t>
            </a:r>
          </a:p>
          <a:p>
            <a:pPr eaLnBrk="1" hangingPunct="1"/>
            <a:r>
              <a:rPr lang="en-US" altLang="en-US" sz="2400"/>
              <a:t>Field interviews where staff approach agency clients, administer informed-consent procedures, and perform initial eligibility screening (based on signs of depression)</a:t>
            </a:r>
          </a:p>
          <a:p>
            <a:pPr eaLnBrk="1" hangingPunct="1"/>
            <a:r>
              <a:rPr lang="en-US" altLang="en-US" sz="2400"/>
              <a:t>Telephone surveys to collect client outcomes at baseline, 6 months, 12 months</a:t>
            </a:r>
          </a:p>
        </p:txBody>
      </p:sp>
    </p:spTree>
    <p:extLst>
      <p:ext uri="{BB962C8B-B14F-4D97-AF65-F5344CB8AC3E}">
        <p14:creationId xmlns:p14="http://schemas.microsoft.com/office/powerpoint/2010/main" val="11802222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35502EC8-4F98-472A-AB8B-0F1F6B73BEBD}"/>
              </a:ext>
            </a:extLst>
          </p:cNvPr>
          <p:cNvSpPr>
            <a:spLocks noGrp="1" noChangeArrowheads="1"/>
          </p:cNvSpPr>
          <p:nvPr>
            <p:ph type="title"/>
          </p:nvPr>
        </p:nvSpPr>
        <p:spPr/>
        <p:txBody>
          <a:bodyPr/>
          <a:lstStyle/>
          <a:p>
            <a:pPr eaLnBrk="1" hangingPunct="1"/>
            <a:r>
              <a:rPr lang="en-US" altLang="en-US"/>
              <a:t>Key CPIC references: Screening procedures, baseline client profile</a:t>
            </a:r>
          </a:p>
        </p:txBody>
      </p:sp>
      <p:sp>
        <p:nvSpPr>
          <p:cNvPr id="10243" name="Content Placeholder 2">
            <a:extLst>
              <a:ext uri="{FF2B5EF4-FFF2-40B4-BE49-F238E27FC236}">
                <a16:creationId xmlns:a16="http://schemas.microsoft.com/office/drawing/2014/main" id="{C58790E8-3332-4C76-8233-02BA86DBCD2C}"/>
              </a:ext>
            </a:extLst>
          </p:cNvPr>
          <p:cNvSpPr>
            <a:spLocks noGrp="1" noChangeArrowheads="1"/>
          </p:cNvSpPr>
          <p:nvPr>
            <p:ph idx="1"/>
          </p:nvPr>
        </p:nvSpPr>
        <p:spPr>
          <a:xfrm>
            <a:off x="2152650" y="1763713"/>
            <a:ext cx="7886700" cy="4729162"/>
          </a:xfrm>
        </p:spPr>
        <p:txBody>
          <a:bodyPr/>
          <a:lstStyle/>
          <a:p>
            <a:pPr marL="0" indent="0" eaLnBrk="1" hangingPunct="1">
              <a:buFont typeface="Arial" panose="020B0604020202020204" pitchFamily="34" charset="0"/>
              <a:buNone/>
            </a:pPr>
            <a:r>
              <a:rPr lang="en-US" altLang="en-US" sz="2600"/>
              <a:t>Roughly 30% (1,322 of 4,440) of clients screened using PHQ-8 instrument exceeded pre-specified threshold making them eligible to participate in study of community-coalition intervention</a:t>
            </a:r>
          </a:p>
          <a:p>
            <a:pPr marL="0" indent="0" eaLnBrk="1" hangingPunct="1">
              <a:buFont typeface="Arial" panose="020B0604020202020204" pitchFamily="34" charset="0"/>
              <a:buNone/>
            </a:pPr>
            <a:endParaRPr lang="en-US" altLang="en-US" sz="2600"/>
          </a:p>
          <a:p>
            <a:pPr marL="0" indent="0" eaLnBrk="1" hangingPunct="1">
              <a:buFont typeface="Arial" panose="020B0604020202020204" pitchFamily="34" charset="0"/>
              <a:buNone/>
            </a:pPr>
            <a:r>
              <a:rPr lang="en-US" altLang="en-US" sz="2400"/>
              <a:t>(Miranda J, et al., </a:t>
            </a:r>
            <a:r>
              <a:rPr lang="en-US" altLang="en-US" sz="2400" i="1"/>
              <a:t>Journal of General Internal Medicine</a:t>
            </a:r>
            <a:r>
              <a:rPr lang="en-US" altLang="en-US" sz="2400"/>
              <a:t>, 2013)</a:t>
            </a:r>
          </a:p>
          <a:p>
            <a:pPr marL="0" indent="0" eaLnBrk="1" hangingPunct="1">
              <a:buFont typeface="Arial" panose="020B0604020202020204" pitchFamily="34" charset="0"/>
              <a:buNone/>
            </a:pPr>
            <a:endParaRPr lang="en-US" altLang="en-US" sz="2400"/>
          </a:p>
        </p:txBody>
      </p:sp>
    </p:spTree>
    <p:extLst>
      <p:ext uri="{BB962C8B-B14F-4D97-AF65-F5344CB8AC3E}">
        <p14:creationId xmlns:p14="http://schemas.microsoft.com/office/powerpoint/2010/main" val="30444991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C527882F861324492A1C23A6C7B571B" ma:contentTypeVersion="13" ma:contentTypeDescription="Create a new document." ma:contentTypeScope="" ma:versionID="785fa1e9dd857cb44e7e6094ee8f2b28">
  <xsd:schema xmlns:xsd="http://www.w3.org/2001/XMLSchema" xmlns:xs="http://www.w3.org/2001/XMLSchema" xmlns:p="http://schemas.microsoft.com/office/2006/metadata/properties" xmlns:ns2="755ed2f1-8333-4c16-9f46-45c32d652b0e" xmlns:ns3="8d10ee78-cafb-47a7-9c3d-55be4f13a905" targetNamespace="http://schemas.microsoft.com/office/2006/metadata/properties" ma:root="true" ma:fieldsID="6687c6fce368938a5a6b9c3bebc0013a" ns2:_="" ns3:_="">
    <xsd:import namespace="755ed2f1-8333-4c16-9f46-45c32d652b0e"/>
    <xsd:import namespace="8d10ee78-cafb-47a7-9c3d-55be4f13a905"/>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ObjectDetectorVersion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55ed2f1-8333-4c16-9f46-45c32d652b0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8ce9f98e-9ad5-43de-b59a-72d7e946aae0"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dexed="true" ma:internalName="MediaServiceDateTaken" ma:readOnly="true">
      <xsd:simpleType>
        <xsd:restriction base="dms:Text"/>
      </xsd:simpleType>
    </xsd:element>
    <xsd:element name="MediaServiceObjectDetectorVersions" ma:index="19" nillable="true" ma:displayName="MediaServiceObjectDetectorVersions" ma:hidden="true" ma:indexed="true" ma:internalName="MediaServiceObjectDetectorVersions"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d10ee78-cafb-47a7-9c3d-55be4f13a905"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2c42f95e-960e-4fcd-a5dc-d4ccd70a0c84}" ma:internalName="TaxCatchAll" ma:showField="CatchAllData" ma:web="8d10ee78-cafb-47a7-9c3d-55be4f13a905">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8d10ee78-cafb-47a7-9c3d-55be4f13a905" xsi:nil="true"/>
    <lcf76f155ced4ddcb4097134ff3c332f xmlns="755ed2f1-8333-4c16-9f46-45c32d652b0e">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441B8EFB-C6E9-4312-92AC-4280EA15190A}"/>
</file>

<file path=customXml/itemProps2.xml><?xml version="1.0" encoding="utf-8"?>
<ds:datastoreItem xmlns:ds="http://schemas.openxmlformats.org/officeDocument/2006/customXml" ds:itemID="{259CBA80-AA9A-4B7A-9DCD-B875D1901005}"/>
</file>

<file path=customXml/itemProps3.xml><?xml version="1.0" encoding="utf-8"?>
<ds:datastoreItem xmlns:ds="http://schemas.openxmlformats.org/officeDocument/2006/customXml" ds:itemID="{541A8766-105B-4EB0-AFAA-20477398B48F}"/>
</file>

<file path=docProps/app.xml><?xml version="1.0" encoding="utf-8"?>
<Properties xmlns="http://schemas.openxmlformats.org/officeDocument/2006/extended-properties" xmlns:vt="http://schemas.openxmlformats.org/officeDocument/2006/docPropsVTypes">
  <TotalTime>630</TotalTime>
  <Words>5093</Words>
  <Application>Microsoft Office PowerPoint</Application>
  <PresentationFormat>Widescreen</PresentationFormat>
  <Paragraphs>333</Paragraphs>
  <Slides>56</Slides>
  <Notes>3</Notes>
  <HiddenSlides>0</HiddenSlides>
  <MMClips>1</MMClips>
  <ScaleCrop>false</ScaleCrop>
  <HeadingPairs>
    <vt:vector size="8" baseType="variant">
      <vt:variant>
        <vt:lpstr>Fonts Used</vt:lpstr>
      </vt:variant>
      <vt:variant>
        <vt:i4>8</vt:i4>
      </vt:variant>
      <vt:variant>
        <vt:lpstr>Theme</vt:lpstr>
      </vt:variant>
      <vt:variant>
        <vt:i4>30</vt:i4>
      </vt:variant>
      <vt:variant>
        <vt:lpstr>Embedded OLE Servers</vt:lpstr>
      </vt:variant>
      <vt:variant>
        <vt:i4>1</vt:i4>
      </vt:variant>
      <vt:variant>
        <vt:lpstr>Slide Titles</vt:lpstr>
      </vt:variant>
      <vt:variant>
        <vt:i4>56</vt:i4>
      </vt:variant>
    </vt:vector>
  </HeadingPairs>
  <TitlesOfParts>
    <vt:vector size="95" baseType="lpstr">
      <vt:lpstr>Adobe Devanagari</vt:lpstr>
      <vt:lpstr>Arial</vt:lpstr>
      <vt:lpstr>Calibri</vt:lpstr>
      <vt:lpstr>Calibri Light</vt:lpstr>
      <vt:lpstr>Cambria Math</vt:lpstr>
      <vt:lpstr>Courier New</vt:lpstr>
      <vt:lpstr>Georgia</vt:lpstr>
      <vt:lpstr>Helvetica Light</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Office Theme</vt:lpstr>
      <vt:lpstr>Equation</vt:lpstr>
      <vt:lpstr> 2022  Multilevel Intervention Training Institute </vt:lpstr>
      <vt:lpstr>Quantitative Analytic Techniques.  Part I    </vt:lpstr>
      <vt:lpstr>Study Design and Quantitative Methods  for Multi-Level Studies:   Statistical Concepts and Experience from Community-Partnered Research</vt:lpstr>
      <vt:lpstr>My background</vt:lpstr>
      <vt:lpstr>Outline (for presentation)</vt:lpstr>
      <vt:lpstr>Community Partners in Care (CPIC) background</vt:lpstr>
      <vt:lpstr>CPIC as a multi-level study</vt:lpstr>
      <vt:lpstr>CPIC design features</vt:lpstr>
      <vt:lpstr>Key CPIC references: Screening procedures, baseline client profile</vt:lpstr>
      <vt:lpstr>Key CPIC references: 6-month outcomes</vt:lpstr>
      <vt:lpstr>Key CPIC references: 12-month outcomes</vt:lpstr>
      <vt:lpstr>Key CPIC references: Program sampling frame</vt:lpstr>
      <vt:lpstr>Development of CPIC design</vt:lpstr>
      <vt:lpstr>Core elements of “Thinking like a statistician” </vt:lpstr>
      <vt:lpstr>“Thinking like a statistician” (cont’d) </vt:lpstr>
      <vt:lpstr> 2.  Foundations of statistical inference and the role of randomization </vt:lpstr>
      <vt:lpstr>Frameworks for causal inference</vt:lpstr>
      <vt:lpstr>Implications of Rubin Causal Model</vt:lpstr>
      <vt:lpstr>Statistical solution to the Fundamental Problem of Causal Inference</vt:lpstr>
      <vt:lpstr>Statistical Solution to Fundamental Problem of Causal Inference: Comments</vt:lpstr>
      <vt:lpstr>Statistical Solution to Fundamental Problem of Causal Inference:  Comments (cont’d)</vt:lpstr>
      <vt:lpstr>Frequentist / Bayesian inference</vt:lpstr>
      <vt:lpstr>Example of a study design decision dependent on overarching loss function</vt:lpstr>
      <vt:lpstr>The role of randomization in statistical inference (Fisher null, Neyman-Pearson framework)</vt:lpstr>
      <vt:lpstr>Philosophical foundations and study design</vt:lpstr>
      <vt:lpstr> 3.  Issues arising in the design of multi-level studies </vt:lpstr>
      <vt:lpstr>Questions relevant to study design in      multi-level settings</vt:lpstr>
      <vt:lpstr>Questions relevant to study design in      multi-level settings</vt:lpstr>
      <vt:lpstr>CPIC references</vt:lpstr>
      <vt:lpstr>Intermediate endpoint/mediation references</vt:lpstr>
      <vt:lpstr>Other references</vt:lpstr>
      <vt:lpstr>Multilevel Hierarchical Modeling    </vt:lpstr>
      <vt:lpstr>The Analysis of Multilevel Interventions </vt:lpstr>
      <vt:lpstr>Who am I? </vt:lpstr>
      <vt:lpstr>PowerPoint Presentation</vt:lpstr>
      <vt:lpstr>The Analysis of Multi-level Interven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1  Multilevel Intervention Training Institute</dc:title>
  <dc:creator>Breslau, Erica (NIH/NCI) [E]</dc:creator>
  <cp:lastModifiedBy>Peterson, Anita</cp:lastModifiedBy>
  <cp:revision>16</cp:revision>
  <dcterms:created xsi:type="dcterms:W3CDTF">2021-02-22T20:17:03Z</dcterms:created>
  <dcterms:modified xsi:type="dcterms:W3CDTF">2022-02-22T19:2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C527882F861324492A1C23A6C7B571B</vt:lpwstr>
  </property>
</Properties>
</file>